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A44C5" w:rsidRPr="009345DA" w:rsidRDefault="004A44C5" w:rsidP="00260C3B">
      <w:pPr>
        <w:pBdr>
          <w:bottom w:val="single" w:sz="4" w:space="0" w:color="auto"/>
        </w:pBdr>
        <w:snapToGrid w:val="0"/>
        <w:spacing w:line="360" w:lineRule="auto"/>
        <w:jc w:val="distribute"/>
        <w:rPr>
          <w:rFonts w:eastAsia="標楷體"/>
          <w:sz w:val="34"/>
        </w:rPr>
      </w:pPr>
      <w:bookmarkStart w:id="0" w:name="Q00002"/>
      <w:bookmarkStart w:id="1" w:name="Q_794C9A7B054846AC971C5D6626CF9603"/>
      <w:bookmarkStart w:id="2" w:name="Q_2820CC602CFC4275B8FA07D3663DFD60"/>
      <w:r w:rsidRPr="00203583">
        <w:rPr>
          <w:rFonts w:ascii="新細明體" w:hAnsi="新細明體"/>
          <w:b/>
          <w:sz w:val="28"/>
          <w:szCs w:val="28"/>
        </w:rPr>
        <w:t xml:space="preserve"> </w:t>
      </w:r>
      <w:r w:rsidRPr="00C30AF3">
        <w:rPr>
          <w:rFonts w:ascii="標楷體" w:eastAsia="標楷體" w:hAnsi="標楷體" w:hint="eastAsia"/>
          <w:b/>
          <w:sz w:val="28"/>
          <w:szCs w:val="28"/>
        </w:rPr>
        <w:t>台北市立松</w:t>
      </w:r>
      <w:r w:rsidRPr="009345DA">
        <w:rPr>
          <w:rFonts w:eastAsia="標楷體" w:hint="eastAsia"/>
          <w:b/>
          <w:sz w:val="28"/>
          <w:szCs w:val="28"/>
        </w:rPr>
        <w:t>山高級中學</w:t>
      </w:r>
      <w:r>
        <w:rPr>
          <w:rFonts w:eastAsia="標楷體"/>
          <w:b/>
          <w:sz w:val="28"/>
          <w:szCs w:val="28"/>
        </w:rPr>
        <w:t>103</w:t>
      </w:r>
      <w:r w:rsidRPr="009345DA">
        <w:rPr>
          <w:rFonts w:eastAsia="標楷體" w:hint="eastAsia"/>
          <w:b/>
          <w:sz w:val="28"/>
          <w:szCs w:val="28"/>
        </w:rPr>
        <w:t>學年度第</w:t>
      </w:r>
      <w:r>
        <w:rPr>
          <w:rFonts w:eastAsia="標楷體" w:hint="eastAsia"/>
          <w:b/>
          <w:sz w:val="28"/>
          <w:szCs w:val="28"/>
        </w:rPr>
        <w:t>一</w:t>
      </w:r>
      <w:r w:rsidRPr="009345DA">
        <w:rPr>
          <w:rFonts w:eastAsia="標楷體" w:hint="eastAsia"/>
          <w:b/>
          <w:sz w:val="28"/>
          <w:szCs w:val="28"/>
        </w:rPr>
        <w:t>學期期末</w:t>
      </w:r>
      <w:r>
        <w:rPr>
          <w:rFonts w:eastAsia="標楷體" w:hint="eastAsia"/>
          <w:b/>
          <w:sz w:val="28"/>
          <w:szCs w:val="28"/>
        </w:rPr>
        <w:t>考高三</w:t>
      </w:r>
      <w:r w:rsidRPr="009345DA">
        <w:rPr>
          <w:rFonts w:eastAsia="標楷體" w:hint="eastAsia"/>
          <w:b/>
          <w:sz w:val="28"/>
          <w:szCs w:val="28"/>
        </w:rPr>
        <w:t>物理科試卷</w:t>
      </w:r>
    </w:p>
    <w:p w:rsidR="004A44C5" w:rsidRPr="009345DA" w:rsidRDefault="004A44C5" w:rsidP="00260C3B">
      <w:pPr>
        <w:pBdr>
          <w:bottom w:val="single" w:sz="4" w:space="0" w:color="auto"/>
        </w:pBdr>
        <w:rPr>
          <w:rFonts w:eastAsia="標楷體"/>
          <w:b/>
          <w:sz w:val="28"/>
          <w:szCs w:val="28"/>
        </w:rPr>
      </w:pPr>
      <w:r>
        <w:rPr>
          <w:rFonts w:eastAsia="標楷體" w:hint="eastAsia"/>
          <w:sz w:val="28"/>
        </w:rPr>
        <w:t>選修</w:t>
      </w:r>
      <w:r w:rsidRPr="009345DA">
        <w:rPr>
          <w:rFonts w:eastAsia="標楷體" w:hint="eastAsia"/>
          <w:sz w:val="28"/>
        </w:rPr>
        <w:t>物理</w:t>
      </w:r>
      <w:r>
        <w:rPr>
          <w:rFonts w:eastAsia="標楷體"/>
          <w:sz w:val="28"/>
        </w:rPr>
        <w:t>(</w:t>
      </w:r>
      <w:r>
        <w:rPr>
          <w:rFonts w:eastAsia="標楷體" w:hint="eastAsia"/>
          <w:sz w:val="28"/>
        </w:rPr>
        <w:t>上</w:t>
      </w:r>
      <w:r>
        <w:rPr>
          <w:rFonts w:eastAsia="標楷體"/>
          <w:sz w:val="28"/>
        </w:rPr>
        <w:t xml:space="preserve">) </w:t>
      </w:r>
      <w:r>
        <w:rPr>
          <w:rFonts w:eastAsia="標楷體" w:hint="eastAsia"/>
          <w:sz w:val="28"/>
        </w:rPr>
        <w:t>第六章</w:t>
      </w:r>
      <w:r>
        <w:rPr>
          <w:rFonts w:eastAsia="標楷體"/>
          <w:sz w:val="28"/>
        </w:rPr>
        <w:t xml:space="preserve"> </w:t>
      </w:r>
      <w:r>
        <w:rPr>
          <w:rFonts w:eastAsia="標楷體" w:hint="eastAsia"/>
          <w:sz w:val="28"/>
        </w:rPr>
        <w:t>靜電學</w:t>
      </w:r>
      <w:r w:rsidRPr="009345DA">
        <w:rPr>
          <w:rFonts w:eastAsia="標楷體" w:hint="eastAsia"/>
          <w:sz w:val="28"/>
        </w:rPr>
        <w:t xml:space="preserve">　</w:t>
      </w:r>
      <w:r w:rsidRPr="009345DA">
        <w:rPr>
          <w:rFonts w:eastAsia="標楷體"/>
          <w:sz w:val="28"/>
        </w:rPr>
        <w:t xml:space="preserve">            </w:t>
      </w:r>
      <w:r w:rsidRPr="009345DA">
        <w:rPr>
          <w:rFonts w:eastAsia="標楷體"/>
          <w:sz w:val="28"/>
          <w:u w:val="single"/>
        </w:rPr>
        <w:t xml:space="preserve">  </w:t>
      </w:r>
      <w:r>
        <w:rPr>
          <w:rFonts w:eastAsia="標楷體"/>
          <w:sz w:val="28"/>
          <w:u w:val="single"/>
        </w:rPr>
        <w:t>3</w:t>
      </w:r>
      <w:r w:rsidRPr="009345DA">
        <w:rPr>
          <w:rFonts w:eastAsia="標楷體"/>
          <w:sz w:val="28"/>
          <w:u w:val="single"/>
        </w:rPr>
        <w:t xml:space="preserve">  </w:t>
      </w:r>
      <w:r w:rsidRPr="009345DA">
        <w:rPr>
          <w:rFonts w:eastAsia="標楷體" w:hint="eastAsia"/>
          <w:sz w:val="28"/>
        </w:rPr>
        <w:t>年</w:t>
      </w:r>
      <w:r w:rsidRPr="009345DA">
        <w:rPr>
          <w:rFonts w:eastAsia="標楷體"/>
          <w:sz w:val="28"/>
          <w:u w:val="single"/>
        </w:rPr>
        <w:t xml:space="preserve">    </w:t>
      </w:r>
      <w:r w:rsidRPr="009345DA">
        <w:rPr>
          <w:rFonts w:eastAsia="標楷體" w:hint="eastAsia"/>
          <w:sz w:val="28"/>
        </w:rPr>
        <w:t>班</w:t>
      </w:r>
      <w:r w:rsidRPr="009345DA">
        <w:rPr>
          <w:rFonts w:eastAsia="標楷體"/>
          <w:sz w:val="28"/>
        </w:rPr>
        <w:t xml:space="preserve">  </w:t>
      </w:r>
      <w:r w:rsidRPr="009345DA">
        <w:rPr>
          <w:rFonts w:eastAsia="標楷體" w:hint="eastAsia"/>
          <w:sz w:val="28"/>
        </w:rPr>
        <w:t>座號</w:t>
      </w:r>
      <w:r w:rsidRPr="009345DA">
        <w:rPr>
          <w:rFonts w:eastAsia="標楷體"/>
          <w:sz w:val="28"/>
          <w:u w:val="single"/>
        </w:rPr>
        <w:t xml:space="preserve">    </w:t>
      </w:r>
      <w:r w:rsidRPr="009345DA">
        <w:rPr>
          <w:rFonts w:eastAsia="標楷體" w:hint="eastAsia"/>
          <w:sz w:val="28"/>
        </w:rPr>
        <w:t>姓名</w:t>
      </w:r>
      <w:r w:rsidRPr="009345DA">
        <w:rPr>
          <w:rFonts w:eastAsia="標楷體"/>
          <w:sz w:val="28"/>
          <w:u w:val="single"/>
        </w:rPr>
        <w:t xml:space="preserve">             </w:t>
      </w:r>
      <w:r w:rsidRPr="009345DA">
        <w:rPr>
          <w:rFonts w:eastAsia="標楷體"/>
          <w:b/>
          <w:sz w:val="28"/>
          <w:szCs w:val="28"/>
        </w:rPr>
        <w:t xml:space="preserve">                                                                                                                                                                                    </w:t>
      </w:r>
    </w:p>
    <w:p w:rsidR="004A44C5" w:rsidRPr="009345DA" w:rsidRDefault="004A44C5" w:rsidP="00260C3B">
      <w:pPr>
        <w:jc w:val="both"/>
        <w:rPr>
          <w:rFonts w:eastAsia="標楷體"/>
          <w:b/>
          <w:color w:val="000000"/>
        </w:rPr>
      </w:pPr>
      <w:r w:rsidRPr="009345DA">
        <w:rPr>
          <w:rFonts w:eastAsia="標楷體" w:hint="eastAsia"/>
          <w:b/>
        </w:rPr>
        <w:t>一、單一選擇題：</w:t>
      </w:r>
      <w:r w:rsidRPr="009345DA">
        <w:rPr>
          <w:rFonts w:eastAsia="標楷體"/>
          <w:b/>
          <w:color w:val="000000"/>
        </w:rPr>
        <w:t>(</w:t>
      </w:r>
      <w:r w:rsidRPr="009345DA">
        <w:rPr>
          <w:rFonts w:eastAsia="標楷體" w:hint="eastAsia"/>
          <w:b/>
          <w:color w:val="000000"/>
        </w:rPr>
        <w:t>每題</w:t>
      </w:r>
      <w:r w:rsidRPr="009345DA">
        <w:rPr>
          <w:rFonts w:eastAsia="標楷體"/>
          <w:b/>
          <w:color w:val="000000"/>
        </w:rPr>
        <w:t>4</w:t>
      </w:r>
      <w:r w:rsidRPr="009345DA">
        <w:rPr>
          <w:rFonts w:eastAsia="標楷體" w:hint="eastAsia"/>
          <w:b/>
          <w:color w:val="000000"/>
        </w:rPr>
        <w:t>分，共</w:t>
      </w:r>
      <w:r w:rsidRPr="009345DA">
        <w:rPr>
          <w:rFonts w:eastAsia="標楷體"/>
          <w:b/>
          <w:color w:val="000000"/>
        </w:rPr>
        <w:t>60</w:t>
      </w:r>
      <w:r w:rsidRPr="009345DA">
        <w:rPr>
          <w:rFonts w:eastAsia="標楷體" w:hint="eastAsia"/>
          <w:b/>
          <w:color w:val="000000"/>
        </w:rPr>
        <w:t>分；答錯不倒扣</w:t>
      </w:r>
      <w:r w:rsidRPr="009345DA">
        <w:rPr>
          <w:rFonts w:eastAsia="標楷體"/>
          <w:b/>
          <w:color w:val="000000"/>
        </w:rPr>
        <w:t>)</w:t>
      </w:r>
      <w:bookmarkEnd w:id="0"/>
    </w:p>
    <w:p w:rsidR="004A44C5" w:rsidRDefault="004A44C5" w:rsidP="005766B4">
      <w:pPr>
        <w:kinsoku w:val="0"/>
        <w:overflowPunct w:val="0"/>
        <w:autoSpaceDE w:val="0"/>
        <w:autoSpaceDN w:val="0"/>
        <w:rPr>
          <w:rFonts w:eastAsia="標楷體"/>
        </w:rPr>
      </w:pPr>
    </w:p>
    <w:p w:rsidR="004A44C5" w:rsidRPr="009345DA" w:rsidRDefault="004A44C5" w:rsidP="005766B4">
      <w:pPr>
        <w:kinsoku w:val="0"/>
        <w:overflowPunct w:val="0"/>
        <w:autoSpaceDE w:val="0"/>
        <w:autoSpaceDN w:val="0"/>
        <w:rPr>
          <w:rFonts w:eastAsia="標楷體"/>
        </w:rPr>
      </w:pPr>
      <w:r>
        <w:rPr>
          <w:rFonts w:eastAsia="標楷體"/>
        </w:rPr>
        <w:t>1~3</w:t>
      </w:r>
      <w:r>
        <w:rPr>
          <w:rFonts w:eastAsia="標楷體" w:hint="eastAsia"/>
        </w:rPr>
        <w:t>題為題組</w:t>
      </w:r>
      <w:r>
        <w:rPr>
          <w:rFonts w:ascii="標楷體" w:eastAsia="標楷體" w:hAnsi="標楷體" w:hint="eastAsia"/>
        </w:rPr>
        <w:t>：</w:t>
      </w:r>
    </w:p>
    <w:p w:rsidR="004A44C5" w:rsidRPr="00F347DC" w:rsidRDefault="004A44C5" w:rsidP="004D1A71">
      <w:pPr>
        <w:numPr>
          <w:ilvl w:val="0"/>
          <w:numId w:val="8"/>
        </w:numPr>
        <w:rPr>
          <w:rFonts w:eastAsia="標楷體"/>
        </w:rPr>
      </w:pPr>
      <w:bookmarkStart w:id="3" w:name="Q_46D1D0838DAF477C864DA680129FB545"/>
      <w:bookmarkStart w:id="4" w:name="A_46D1D0838DAF477C864DA680129FB545"/>
      <w:bookmarkEnd w:id="1"/>
      <w:bookmarkEnd w:id="2"/>
      <w:r w:rsidRPr="00726A0C">
        <w:rPr>
          <w:rFonts w:eastAsia="標楷體" w:hint="eastAsia"/>
        </w:rPr>
        <w:t>若欲使一絕緣的中性</w:t>
      </w:r>
      <w:r>
        <w:rPr>
          <w:rFonts w:eastAsia="標楷體" w:hint="eastAsia"/>
        </w:rPr>
        <w:t>驗電器帶負電</w:t>
      </w:r>
      <w:r w:rsidRPr="00726A0C">
        <w:rPr>
          <w:rFonts w:eastAsia="標楷體" w:hint="eastAsia"/>
        </w:rPr>
        <w:t>，可能</w:t>
      </w:r>
      <w:r>
        <w:rPr>
          <w:rFonts w:eastAsia="標楷體" w:hint="eastAsia"/>
        </w:rPr>
        <w:t>有</w:t>
      </w:r>
      <w:r w:rsidRPr="00726A0C">
        <w:rPr>
          <w:rFonts w:eastAsia="標楷體" w:hint="eastAsia"/>
        </w:rPr>
        <w:t>下列步驟</w:t>
      </w:r>
      <w:r>
        <w:rPr>
          <w:rFonts w:ascii="標楷體" w:eastAsia="標楷體" w:hAnsi="標楷體" w:hint="eastAsia"/>
        </w:rPr>
        <w:t>：</w:t>
      </w:r>
      <w:r w:rsidRPr="00726A0C">
        <w:rPr>
          <w:rFonts w:eastAsia="標楷體"/>
        </w:rPr>
        <w:t>(1)</w:t>
      </w:r>
      <w:r w:rsidRPr="00726A0C">
        <w:rPr>
          <w:rFonts w:eastAsia="標楷體" w:hint="eastAsia"/>
        </w:rPr>
        <w:t>帶正電的棒移近</w:t>
      </w:r>
      <w:r>
        <w:rPr>
          <w:rFonts w:eastAsia="標楷體"/>
        </w:rPr>
        <w:t>(</w:t>
      </w:r>
      <w:r>
        <w:rPr>
          <w:rFonts w:eastAsia="標楷體" w:hint="eastAsia"/>
        </w:rPr>
        <w:t>但不接觸</w:t>
      </w:r>
      <w:r>
        <w:rPr>
          <w:rFonts w:eastAsia="標楷體"/>
        </w:rPr>
        <w:t>)</w:t>
      </w:r>
      <w:r w:rsidRPr="00726A0C">
        <w:rPr>
          <w:rFonts w:eastAsia="標楷體" w:hint="eastAsia"/>
        </w:rPr>
        <w:t>驗電器、</w:t>
      </w:r>
      <w:r w:rsidRPr="00726A0C">
        <w:rPr>
          <w:rFonts w:eastAsia="標楷體"/>
        </w:rPr>
        <w:t>(2)</w:t>
      </w:r>
      <w:r w:rsidRPr="00726A0C">
        <w:rPr>
          <w:rFonts w:eastAsia="標楷體" w:hint="eastAsia"/>
        </w:rPr>
        <w:t>帶</w:t>
      </w:r>
      <w:r>
        <w:rPr>
          <w:rFonts w:eastAsia="標楷體" w:hint="eastAsia"/>
        </w:rPr>
        <w:t>負電的</w:t>
      </w:r>
      <w:r w:rsidRPr="00726A0C">
        <w:rPr>
          <w:rFonts w:eastAsia="標楷體" w:hint="eastAsia"/>
        </w:rPr>
        <w:t>棒移近</w:t>
      </w:r>
      <w:r>
        <w:rPr>
          <w:rFonts w:eastAsia="標楷體"/>
        </w:rPr>
        <w:t>(</w:t>
      </w:r>
      <w:r>
        <w:rPr>
          <w:rFonts w:eastAsia="標楷體" w:hint="eastAsia"/>
        </w:rPr>
        <w:t>但不接觸</w:t>
      </w:r>
      <w:r>
        <w:rPr>
          <w:rFonts w:eastAsia="標楷體"/>
        </w:rPr>
        <w:t>)</w:t>
      </w:r>
      <w:r w:rsidRPr="00726A0C">
        <w:rPr>
          <w:rFonts w:eastAsia="標楷體" w:hint="eastAsia"/>
        </w:rPr>
        <w:t>驗電器、</w:t>
      </w:r>
      <w:r w:rsidRPr="00726A0C">
        <w:rPr>
          <w:rFonts w:eastAsia="標楷體"/>
        </w:rPr>
        <w:t>(3)</w:t>
      </w:r>
      <w:r>
        <w:rPr>
          <w:rFonts w:eastAsia="標楷體" w:hint="eastAsia"/>
        </w:rPr>
        <w:t>移開</w:t>
      </w:r>
      <w:r w:rsidRPr="00726A0C">
        <w:rPr>
          <w:rFonts w:eastAsia="標楷體" w:hint="eastAsia"/>
        </w:rPr>
        <w:t>棒、</w:t>
      </w:r>
      <w:r w:rsidRPr="00726A0C">
        <w:rPr>
          <w:rFonts w:eastAsia="標楷體"/>
        </w:rPr>
        <w:t>(4)</w:t>
      </w:r>
      <w:r w:rsidRPr="00726A0C">
        <w:rPr>
          <w:rFonts w:eastAsia="標楷體" w:hint="eastAsia"/>
        </w:rPr>
        <w:t>拆除驗電器的地線、</w:t>
      </w:r>
      <w:r w:rsidRPr="00726A0C">
        <w:rPr>
          <w:rFonts w:eastAsia="標楷體"/>
        </w:rPr>
        <w:t>(5)</w:t>
      </w:r>
      <w:r>
        <w:rPr>
          <w:rFonts w:eastAsia="標楷體" w:hint="eastAsia"/>
        </w:rPr>
        <w:t>驗電器的金屬球接地。則以上</w:t>
      </w:r>
      <w:r w:rsidRPr="00726A0C">
        <w:rPr>
          <w:rFonts w:eastAsia="標楷體" w:hint="eastAsia"/>
        </w:rPr>
        <w:t>步驟的排列順序</w:t>
      </w:r>
      <w:r>
        <w:rPr>
          <w:rFonts w:eastAsia="標楷體" w:hint="eastAsia"/>
        </w:rPr>
        <w:t>應</w:t>
      </w:r>
      <w:r w:rsidRPr="00726A0C">
        <w:rPr>
          <w:rFonts w:eastAsia="標楷體" w:hint="eastAsia"/>
        </w:rPr>
        <w:t>為</w:t>
      </w:r>
      <w:r>
        <w:rPr>
          <w:rFonts w:eastAsia="標楷體" w:hint="eastAsia"/>
        </w:rPr>
        <w:t>何</w:t>
      </w:r>
      <w:r>
        <w:rPr>
          <w:rFonts w:ascii="標楷體" w:eastAsia="標楷體" w:hAnsi="標楷體" w:hint="eastAsia"/>
        </w:rPr>
        <w:t>？</w:t>
      </w:r>
    </w:p>
    <w:p w:rsidR="004A44C5" w:rsidRDefault="004A44C5" w:rsidP="00F347DC">
      <w:pPr>
        <w:ind w:left="397"/>
        <w:rPr>
          <w:rFonts w:eastAsia="標楷體"/>
        </w:rPr>
      </w:pPr>
      <w:r w:rsidRPr="00726A0C">
        <w:rPr>
          <w:rFonts w:eastAsia="標楷體"/>
        </w:rPr>
        <w:t>(A)</w:t>
      </w:r>
      <w:r>
        <w:rPr>
          <w:rFonts w:eastAsia="標楷體"/>
        </w:rPr>
        <w:t>1543</w:t>
      </w:r>
      <w:r>
        <w:rPr>
          <w:rFonts w:eastAsia="標楷體"/>
        </w:rPr>
        <w:tab/>
      </w:r>
      <w:r>
        <w:rPr>
          <w:rFonts w:eastAsia="標楷體"/>
        </w:rPr>
        <w:tab/>
      </w:r>
      <w:r w:rsidRPr="00726A0C">
        <w:rPr>
          <w:rFonts w:eastAsia="標楷體"/>
        </w:rPr>
        <w:t>(B)</w:t>
      </w:r>
      <w:r>
        <w:rPr>
          <w:rFonts w:eastAsia="標楷體"/>
        </w:rPr>
        <w:t>1534</w:t>
      </w:r>
      <w:r w:rsidRPr="00726A0C">
        <w:rPr>
          <w:rFonts w:eastAsia="標楷體"/>
        </w:rPr>
        <w:t xml:space="preserve"> </w:t>
      </w:r>
      <w:r>
        <w:rPr>
          <w:rFonts w:eastAsia="標楷體"/>
        </w:rPr>
        <w:tab/>
      </w:r>
      <w:r>
        <w:rPr>
          <w:rFonts w:eastAsia="標楷體"/>
        </w:rPr>
        <w:tab/>
      </w:r>
      <w:r w:rsidRPr="00726A0C">
        <w:rPr>
          <w:rFonts w:eastAsia="標楷體"/>
        </w:rPr>
        <w:t>(C)</w:t>
      </w:r>
      <w:r>
        <w:rPr>
          <w:rFonts w:eastAsia="標楷體"/>
        </w:rPr>
        <w:t>2543</w:t>
      </w:r>
      <w:r>
        <w:rPr>
          <w:rFonts w:eastAsia="標楷體"/>
        </w:rPr>
        <w:tab/>
      </w:r>
      <w:r>
        <w:rPr>
          <w:rFonts w:eastAsia="標楷體"/>
        </w:rPr>
        <w:tab/>
      </w:r>
      <w:r w:rsidRPr="00726A0C">
        <w:rPr>
          <w:rFonts w:eastAsia="標楷體"/>
        </w:rPr>
        <w:t>(D)</w:t>
      </w:r>
      <w:r>
        <w:rPr>
          <w:rFonts w:eastAsia="標楷體"/>
        </w:rPr>
        <w:t>2534</w:t>
      </w:r>
      <w:r w:rsidRPr="00726A0C">
        <w:rPr>
          <w:rFonts w:eastAsia="標楷體"/>
        </w:rPr>
        <w:t xml:space="preserve"> </w:t>
      </w:r>
      <w:r>
        <w:rPr>
          <w:rFonts w:eastAsia="標楷體"/>
        </w:rPr>
        <w:tab/>
      </w:r>
      <w:r>
        <w:rPr>
          <w:rFonts w:eastAsia="標楷體"/>
        </w:rPr>
        <w:tab/>
      </w:r>
      <w:r w:rsidRPr="00726A0C">
        <w:rPr>
          <w:rFonts w:eastAsia="標楷體"/>
        </w:rPr>
        <w:t>(E)</w:t>
      </w:r>
      <w:r>
        <w:rPr>
          <w:rFonts w:eastAsia="標楷體"/>
        </w:rPr>
        <w:t>5234</w:t>
      </w:r>
      <w:r w:rsidRPr="00726A0C">
        <w:rPr>
          <w:rFonts w:eastAsia="標楷體" w:hint="eastAsia"/>
        </w:rPr>
        <w:t>。</w:t>
      </w:r>
    </w:p>
    <w:p w:rsidR="004A44C5" w:rsidRDefault="004A44C5" w:rsidP="004D1A71">
      <w:pPr>
        <w:ind w:left="397"/>
        <w:rPr>
          <w:rFonts w:eastAsia="標楷體"/>
        </w:rPr>
      </w:pPr>
    </w:p>
    <w:p w:rsidR="004A44C5" w:rsidRDefault="004A44C5" w:rsidP="004D1A71">
      <w:pPr>
        <w:numPr>
          <w:ilvl w:val="0"/>
          <w:numId w:val="8"/>
        </w:numPr>
        <w:rPr>
          <w:rFonts w:eastAsia="標楷體"/>
        </w:rPr>
      </w:pPr>
      <w:r>
        <w:rPr>
          <w:rFonts w:eastAsia="標楷體" w:hint="eastAsia"/>
        </w:rPr>
        <w:t>承上題，上述使驗電器帶電的方法為何？</w:t>
      </w:r>
    </w:p>
    <w:p w:rsidR="004A44C5" w:rsidRDefault="004A44C5" w:rsidP="00937E7D">
      <w:pPr>
        <w:ind w:left="397"/>
        <w:rPr>
          <w:rFonts w:eastAsia="標楷體"/>
        </w:rPr>
      </w:pPr>
      <w:r w:rsidRPr="00726A0C">
        <w:rPr>
          <w:rFonts w:eastAsia="標楷體"/>
        </w:rPr>
        <w:t>(A)</w:t>
      </w:r>
      <w:r>
        <w:rPr>
          <w:rFonts w:eastAsia="標楷體" w:hint="eastAsia"/>
        </w:rPr>
        <w:t>靜電感應</w:t>
      </w:r>
      <w:r>
        <w:rPr>
          <w:rFonts w:eastAsia="標楷體"/>
        </w:rPr>
        <w:tab/>
      </w:r>
      <w:r>
        <w:rPr>
          <w:rFonts w:eastAsia="標楷體"/>
        </w:rPr>
        <w:tab/>
      </w:r>
      <w:r w:rsidRPr="00726A0C">
        <w:rPr>
          <w:rFonts w:eastAsia="標楷體"/>
        </w:rPr>
        <w:t>(B)</w:t>
      </w:r>
      <w:r>
        <w:rPr>
          <w:rFonts w:eastAsia="標楷體" w:hint="eastAsia"/>
        </w:rPr>
        <w:t>接觸起電</w:t>
      </w:r>
      <w:r w:rsidRPr="00726A0C">
        <w:rPr>
          <w:rFonts w:eastAsia="標楷體"/>
        </w:rPr>
        <w:t xml:space="preserve"> </w:t>
      </w:r>
      <w:r>
        <w:rPr>
          <w:rFonts w:eastAsia="標楷體"/>
        </w:rPr>
        <w:tab/>
      </w:r>
      <w:r>
        <w:rPr>
          <w:rFonts w:eastAsia="標楷體"/>
        </w:rPr>
        <w:tab/>
      </w:r>
      <w:r w:rsidRPr="00726A0C">
        <w:rPr>
          <w:rFonts w:eastAsia="標楷體"/>
        </w:rPr>
        <w:t>(C)</w:t>
      </w:r>
      <w:r>
        <w:rPr>
          <w:rFonts w:eastAsia="標楷體" w:hint="eastAsia"/>
        </w:rPr>
        <w:t>感應起電</w:t>
      </w:r>
      <w:r>
        <w:rPr>
          <w:rFonts w:eastAsia="標楷體"/>
        </w:rPr>
        <w:tab/>
      </w:r>
      <w:r>
        <w:rPr>
          <w:rFonts w:eastAsia="標楷體"/>
        </w:rPr>
        <w:tab/>
      </w:r>
      <w:r w:rsidRPr="00726A0C">
        <w:rPr>
          <w:rFonts w:eastAsia="標楷體"/>
        </w:rPr>
        <w:t>(D)</w:t>
      </w:r>
      <w:r>
        <w:rPr>
          <w:rFonts w:eastAsia="標楷體" w:hint="eastAsia"/>
        </w:rPr>
        <w:t>摩擦起電</w:t>
      </w:r>
      <w:r w:rsidRPr="00726A0C">
        <w:rPr>
          <w:rFonts w:eastAsia="標楷體"/>
        </w:rPr>
        <w:t xml:space="preserve"> </w:t>
      </w:r>
      <w:r>
        <w:rPr>
          <w:rFonts w:eastAsia="標楷體"/>
        </w:rPr>
        <w:tab/>
      </w:r>
      <w:r>
        <w:rPr>
          <w:rFonts w:eastAsia="標楷體"/>
        </w:rPr>
        <w:tab/>
      </w:r>
      <w:r w:rsidRPr="00726A0C">
        <w:rPr>
          <w:rFonts w:eastAsia="標楷體"/>
        </w:rPr>
        <w:t>(E)</w:t>
      </w:r>
      <w:r>
        <w:rPr>
          <w:rFonts w:eastAsia="標楷體" w:hint="eastAsia"/>
        </w:rPr>
        <w:t>尖端放電</w:t>
      </w:r>
      <w:r w:rsidRPr="00726A0C">
        <w:rPr>
          <w:rFonts w:eastAsia="標楷體" w:hint="eastAsia"/>
        </w:rPr>
        <w:t>。</w:t>
      </w:r>
    </w:p>
    <w:p w:rsidR="004A44C5" w:rsidRPr="001D775C" w:rsidRDefault="004A44C5" w:rsidP="00937E7D">
      <w:pPr>
        <w:rPr>
          <w:rFonts w:eastAsia="標楷體"/>
        </w:rPr>
      </w:pPr>
    </w:p>
    <w:p w:rsidR="004A44C5" w:rsidRDefault="004A44C5" w:rsidP="004D1A71">
      <w:pPr>
        <w:numPr>
          <w:ilvl w:val="0"/>
          <w:numId w:val="8"/>
        </w:numPr>
        <w:rPr>
          <w:rFonts w:eastAsia="標楷體"/>
        </w:rPr>
      </w:pPr>
      <w:r>
        <w:rPr>
          <w:rFonts w:eastAsia="標楷體" w:hint="eastAsia"/>
        </w:rPr>
        <w:t>持一物體</w:t>
      </w:r>
      <w:r w:rsidRPr="00E86E2D">
        <w:rPr>
          <w:rFonts w:eastAsia="標楷體" w:hint="eastAsia"/>
        </w:rPr>
        <w:t>靠近</w:t>
      </w:r>
      <w:r>
        <w:rPr>
          <w:rFonts w:eastAsia="標楷體" w:hint="eastAsia"/>
        </w:rPr>
        <w:t>上述</w:t>
      </w:r>
      <w:r w:rsidRPr="00E86E2D">
        <w:rPr>
          <w:rFonts w:eastAsia="標楷體" w:hint="eastAsia"/>
        </w:rPr>
        <w:t>帶</w:t>
      </w:r>
      <w:r>
        <w:rPr>
          <w:rFonts w:eastAsia="標楷體" w:hint="eastAsia"/>
        </w:rPr>
        <w:t>負</w:t>
      </w:r>
      <w:r w:rsidRPr="00E86E2D">
        <w:rPr>
          <w:rFonts w:eastAsia="標楷體" w:hint="eastAsia"/>
        </w:rPr>
        <w:t>電之金箔驗電器之頂球，見金箔逐漸閉垂而後又</w:t>
      </w:r>
      <w:r>
        <w:rPr>
          <w:rFonts w:eastAsia="標楷體" w:hint="eastAsia"/>
        </w:rPr>
        <w:t>張</w:t>
      </w:r>
      <w:r w:rsidRPr="00E86E2D">
        <w:rPr>
          <w:rFonts w:eastAsia="標楷體" w:hint="eastAsia"/>
        </w:rPr>
        <w:t>開，則此</w:t>
      </w:r>
      <w:r>
        <w:rPr>
          <w:rFonts w:eastAsia="標楷體" w:hint="eastAsia"/>
        </w:rPr>
        <w:t>物體所帶電性</w:t>
      </w:r>
      <w:r w:rsidRPr="00E86E2D">
        <w:rPr>
          <w:rFonts w:eastAsia="標楷體" w:hint="eastAsia"/>
        </w:rPr>
        <w:t>為</w:t>
      </w:r>
      <w:r>
        <w:rPr>
          <w:rFonts w:eastAsia="標楷體" w:hint="eastAsia"/>
        </w:rPr>
        <w:t>何</w:t>
      </w:r>
      <w:r>
        <w:rPr>
          <w:rFonts w:eastAsia="標楷體"/>
        </w:rPr>
        <w:t>?</w:t>
      </w:r>
    </w:p>
    <w:p w:rsidR="004A44C5" w:rsidRDefault="004A44C5" w:rsidP="00F347DC">
      <w:pPr>
        <w:ind w:left="397"/>
        <w:rPr>
          <w:rFonts w:eastAsia="標楷體"/>
        </w:rPr>
      </w:pPr>
      <w:r w:rsidRPr="00E86E2D">
        <w:rPr>
          <w:rFonts w:eastAsia="標楷體"/>
        </w:rPr>
        <w:t xml:space="preserve"> (A)</w:t>
      </w:r>
      <w:r w:rsidRPr="00E86E2D">
        <w:rPr>
          <w:rFonts w:eastAsia="標楷體" w:hint="eastAsia"/>
        </w:rPr>
        <w:t>負電</w:t>
      </w:r>
      <w:r>
        <w:rPr>
          <w:rFonts w:eastAsia="標楷體"/>
        </w:rPr>
        <w:tab/>
      </w:r>
      <w:r>
        <w:rPr>
          <w:rFonts w:eastAsia="標楷體"/>
        </w:rPr>
        <w:tab/>
      </w:r>
      <w:r w:rsidRPr="00E86E2D">
        <w:rPr>
          <w:rFonts w:eastAsia="標楷體"/>
        </w:rPr>
        <w:t>(B)</w:t>
      </w:r>
      <w:r w:rsidRPr="00E86E2D">
        <w:rPr>
          <w:rFonts w:eastAsia="標楷體" w:hint="eastAsia"/>
        </w:rPr>
        <w:t>正電</w:t>
      </w:r>
      <w:r w:rsidRPr="00E86E2D">
        <w:rPr>
          <w:rFonts w:eastAsia="標楷體"/>
        </w:rPr>
        <w:t xml:space="preserve"> </w:t>
      </w:r>
      <w:r>
        <w:rPr>
          <w:rFonts w:eastAsia="標楷體"/>
        </w:rPr>
        <w:tab/>
      </w:r>
      <w:r>
        <w:rPr>
          <w:rFonts w:eastAsia="標楷體"/>
        </w:rPr>
        <w:tab/>
      </w:r>
      <w:r w:rsidRPr="00E86E2D">
        <w:rPr>
          <w:rFonts w:eastAsia="標楷體"/>
        </w:rPr>
        <w:t>(C)</w:t>
      </w:r>
      <w:r w:rsidRPr="00E86E2D">
        <w:rPr>
          <w:rFonts w:eastAsia="標楷體" w:hint="eastAsia"/>
        </w:rPr>
        <w:t>中性</w:t>
      </w:r>
      <w:r>
        <w:rPr>
          <w:rFonts w:eastAsia="標楷體"/>
        </w:rPr>
        <w:tab/>
      </w:r>
      <w:r>
        <w:rPr>
          <w:rFonts w:eastAsia="標楷體"/>
        </w:rPr>
        <w:tab/>
      </w:r>
      <w:r w:rsidRPr="00E86E2D">
        <w:rPr>
          <w:rFonts w:eastAsia="標楷體"/>
        </w:rPr>
        <w:t>(D)</w:t>
      </w:r>
      <w:r w:rsidRPr="00E86E2D">
        <w:rPr>
          <w:rFonts w:eastAsia="標楷體" w:hint="eastAsia"/>
        </w:rPr>
        <w:t>正負均有可能</w:t>
      </w:r>
      <w:r>
        <w:rPr>
          <w:rFonts w:eastAsia="標楷體"/>
        </w:rPr>
        <w:tab/>
      </w:r>
      <w:r>
        <w:rPr>
          <w:rFonts w:eastAsia="標楷體"/>
        </w:rPr>
        <w:tab/>
        <w:t>(E)</w:t>
      </w:r>
      <w:r>
        <w:rPr>
          <w:rFonts w:eastAsia="標楷體" w:hint="eastAsia"/>
        </w:rPr>
        <w:t>可能帶電可能不帶電</w:t>
      </w:r>
      <w:r w:rsidRPr="00E86E2D">
        <w:rPr>
          <w:rFonts w:eastAsia="標楷體" w:hint="eastAsia"/>
        </w:rPr>
        <w:t>。</w:t>
      </w:r>
    </w:p>
    <w:p w:rsidR="004A44C5" w:rsidRDefault="004A44C5" w:rsidP="00CA051A">
      <w:pPr>
        <w:kinsoku w:val="0"/>
        <w:overflowPunct w:val="0"/>
        <w:autoSpaceDE w:val="0"/>
        <w:autoSpaceDN w:val="0"/>
        <w:rPr>
          <w:rFonts w:eastAsia="標楷體"/>
        </w:rPr>
      </w:pPr>
    </w:p>
    <w:p w:rsidR="004A44C5" w:rsidRDefault="004A44C5" w:rsidP="00CA051A">
      <w:pPr>
        <w:kinsoku w:val="0"/>
        <w:overflowPunct w:val="0"/>
        <w:autoSpaceDE w:val="0"/>
        <w:autoSpaceDN w:val="0"/>
        <w:rPr>
          <w:rFonts w:ascii="標楷體" w:eastAsia="標楷體" w:hAnsi="標楷體"/>
        </w:rPr>
      </w:pPr>
      <w:r>
        <w:rPr>
          <w:rFonts w:eastAsia="標楷體"/>
        </w:rPr>
        <w:t>4~6</w:t>
      </w:r>
      <w:r>
        <w:rPr>
          <w:rFonts w:eastAsia="標楷體" w:hint="eastAsia"/>
        </w:rPr>
        <w:t>題為題組</w:t>
      </w:r>
      <w:r>
        <w:rPr>
          <w:rFonts w:ascii="標楷體" w:eastAsia="標楷體" w:hAnsi="標楷體" w:hint="eastAsia"/>
        </w:rPr>
        <w:t>：</w:t>
      </w:r>
    </w:p>
    <w:p w:rsidR="004A44C5" w:rsidRDefault="004A44C5" w:rsidP="00CA051A">
      <w:pPr>
        <w:kinsoku w:val="0"/>
        <w:overflowPunct w:val="0"/>
        <w:autoSpaceDE w:val="0"/>
        <w:autoSpaceDN w:val="0"/>
        <w:rPr>
          <w:rFonts w:eastAsia="標楷體"/>
        </w:rPr>
      </w:pPr>
      <w:r>
        <w:rPr>
          <w:rFonts w:eastAsia="標楷體" w:hint="eastAsia"/>
        </w:rPr>
        <w:t>如圖</w:t>
      </w:r>
      <w:r>
        <w:rPr>
          <w:rFonts w:eastAsia="標楷體"/>
        </w:rPr>
        <w:t>(</w:t>
      </w:r>
      <w:r>
        <w:rPr>
          <w:rFonts w:eastAsia="標楷體" w:hint="eastAsia"/>
        </w:rPr>
        <w:t>一</w:t>
      </w:r>
      <w:r>
        <w:rPr>
          <w:rFonts w:eastAsia="標楷體"/>
        </w:rPr>
        <w:t>)</w:t>
      </w:r>
      <w:r>
        <w:rPr>
          <w:rFonts w:eastAsia="標楷體" w:hint="eastAsia"/>
        </w:rPr>
        <w:t>所示，一均勻帶電圓環，其半徑為</w:t>
      </w:r>
      <w:r w:rsidRPr="00611CDD">
        <w:rPr>
          <w:rFonts w:eastAsia="標楷體"/>
          <w:i/>
        </w:rPr>
        <w:t>R</w:t>
      </w:r>
      <w:r>
        <w:rPr>
          <w:rFonts w:eastAsia="標楷體" w:hint="eastAsia"/>
        </w:rPr>
        <w:t>，帶電量</w:t>
      </w:r>
      <w:r w:rsidRPr="00611CDD">
        <w:rPr>
          <w:rFonts w:eastAsia="標楷體"/>
          <w:i/>
        </w:rPr>
        <w:t>+Q</w:t>
      </w:r>
      <w:r>
        <w:rPr>
          <w:rFonts w:ascii="標楷體" w:eastAsia="標楷體" w:hAnsi="標楷體" w:hint="eastAsia"/>
        </w:rPr>
        <w:t>。</w:t>
      </w:r>
      <w:r>
        <w:rPr>
          <w:rFonts w:eastAsia="標楷體"/>
        </w:rPr>
        <w:t>P</w:t>
      </w:r>
      <w:r>
        <w:rPr>
          <w:rFonts w:eastAsia="標楷體" w:hint="eastAsia"/>
        </w:rPr>
        <w:t>為環中心軸上的一點，與環心</w:t>
      </w:r>
      <w:r>
        <w:rPr>
          <w:rFonts w:eastAsia="標楷體"/>
        </w:rPr>
        <w:t>O</w:t>
      </w:r>
      <w:r>
        <w:rPr>
          <w:rFonts w:eastAsia="標楷體" w:hint="eastAsia"/>
        </w:rPr>
        <w:t>點相距</w:t>
      </w:r>
      <w:r w:rsidRPr="003D2442">
        <w:rPr>
          <w:rFonts w:eastAsia="標楷體"/>
        </w:rPr>
        <w:fldChar w:fldCharType="begin"/>
      </w:r>
      <w:r w:rsidRPr="003D2442">
        <w:rPr>
          <w:rFonts w:eastAsia="標楷體"/>
        </w:rPr>
        <w:instrText xml:space="preserve"> QUOTE </w:instrText>
      </w:r>
      <w:r w:rsidR="00627F0E"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9pt;height:66.9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bordersDontSurroundHeader/&gt;&lt;w:bordersDontSurroundFooter/&gt;&lt;w:stylePaneFormatFilter w:val=&quot;3F01&quot;/&gt;&lt;w:defaultTabStop w:val=&quot;480&quot;/&gt;&lt;w:drawingGridHorizontalSpacing w:val=&quot;12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523B96&quot;/&gt;&lt;wsp:rsid wsp:val=&quot;00006B91&quot;/&gt;&lt;wsp:rsid wsp:val=&quot;0001538E&quot;/&gt;&lt;wsp:rsid wsp:val=&quot;00094737&quot;/&gt;&lt;wsp:rsid wsp:val=&quot;000A7CF4&quot;/&gt;&lt;wsp:rsid wsp:val=&quot;00107E69&quot;/&gt;&lt;wsp:rsid wsp:val=&quot;00111721&quot;/&gt;&lt;wsp:rsid wsp:val=&quot;0011486C&quot;/&gt;&lt;wsp:rsid wsp:val=&quot;00157EBF&quot;/&gt;&lt;wsp:rsid wsp:val=&quot;00171E73&quot;/&gt;&lt;wsp:rsid wsp:val=&quot;001A42F8&quot;/&gt;&lt;wsp:rsid wsp:val=&quot;001C08BC&quot;/&gt;&lt;wsp:rsid wsp:val=&quot;001E1CA6&quot;/&gt;&lt;wsp:rsid wsp:val=&quot;001F4F08&quot;/&gt;&lt;wsp:rsid wsp:val=&quot;001F77DC&quot;/&gt;&lt;wsp:rsid wsp:val=&quot;00205449&quot;/&gt;&lt;wsp:rsid wsp:val=&quot;00207E29&quot;/&gt;&lt;wsp:rsid wsp:val=&quot;00223799&quot;/&gt;&lt;wsp:rsid wsp:val=&quot;0023245A&quot;/&gt;&lt;wsp:rsid wsp:val=&quot;00245680&quot;/&gt;&lt;wsp:rsid wsp:val=&quot;00257E35&quot;/&gt;&lt;wsp:rsid wsp:val=&quot;00260C3B&quot;/&gt;&lt;wsp:rsid wsp:val=&quot;0027112B&quot;/&gt;&lt;wsp:rsid wsp:val=&quot;00276BCF&quot;/&gt;&lt;wsp:rsid wsp:val=&quot;002F18F1&quot;/&gt;&lt;wsp:rsid wsp:val=&quot;002F7AF8&quot;/&gt;&lt;wsp:rsid wsp:val=&quot;00301473&quot;/&gt;&lt;wsp:rsid wsp:val=&quot;00352702&quot;/&gt;&lt;wsp:rsid wsp:val=&quot;00354E34&quot;/&gt;&lt;wsp:rsid wsp:val=&quot;00363B48&quot;/&gt;&lt;wsp:rsid wsp:val=&quot;00372EAA&quot;/&gt;&lt;wsp:rsid wsp:val=&quot;00380AF5&quot;/&gt;&lt;wsp:rsid wsp:val=&quot;003A3E29&quot;/&gt;&lt;wsp:rsid wsp:val=&quot;003A754B&quot;/&gt;&lt;wsp:rsid wsp:val=&quot;004375BB&quot;/&gt;&lt;wsp:rsid wsp:val=&quot;004760CB&quot;/&gt;&lt;wsp:rsid wsp:val=&quot;00476AF9&quot;/&gt;&lt;wsp:rsid wsp:val=&quot;0048572B&quot;/&gt;&lt;wsp:rsid wsp:val=&quot;00487F9C&quot;/&gt;&lt;wsp:rsid wsp:val=&quot;00487FF5&quot;/&gt;&lt;wsp:rsid wsp:val=&quot;004A4C33&quot;/&gt;&lt;wsp:rsid wsp:val=&quot;004D1A71&quot;/&gt;&lt;wsp:rsid wsp:val=&quot;004D7238&quot;/&gt;&lt;wsp:rsid wsp:val=&quot;00523B96&quot;/&gt;&lt;wsp:rsid wsp:val=&quot;00534927&quot;/&gt;&lt;wsp:rsid wsp:val=&quot;005766B4&quot;/&gt;&lt;wsp:rsid wsp:val=&quot;005A49EA&quot;/&gt;&lt;wsp:rsid wsp:val=&quot;005B37F7&quot;/&gt;&lt;wsp:rsid wsp:val=&quot;005B536F&quot;/&gt;&lt;wsp:rsid wsp:val=&quot;006025D9&quot;/&gt;&lt;wsp:rsid wsp:val=&quot;00622BD0&quot;/&gt;&lt;wsp:rsid wsp:val=&quot;00667BBF&quot;/&gt;&lt;wsp:rsid wsp:val=&quot;006745B7&quot;/&gt;&lt;wsp:rsid wsp:val=&quot;00682AF0&quot;/&gt;&lt;wsp:rsid wsp:val=&quot;006C2BF8&quot;/&gt;&lt;wsp:rsid wsp:val=&quot;006C5E7A&quot;/&gt;&lt;wsp:rsid wsp:val=&quot;006F5FFC&quot;/&gt;&lt;wsp:rsid wsp:val=&quot;00715163&quot;/&gt;&lt;wsp:rsid wsp:val=&quot;007422F4&quot;/&gt;&lt;wsp:rsid wsp:val=&quot;00752A3F&quot;/&gt;&lt;wsp:rsid wsp:val=&quot;00755C4B&quot;/&gt;&lt;wsp:rsid wsp:val=&quot;00785B5E&quot;/&gt;&lt;wsp:rsid wsp:val=&quot;007B5C3B&quot;/&gt;&lt;wsp:rsid wsp:val=&quot;007E40A6&quot;/&gt;&lt;wsp:rsid wsp:val=&quot;008164C0&quot;/&gt;&lt;wsp:rsid wsp:val=&quot;00823036&quot;/&gt;&lt;wsp:rsid wsp:val=&quot;0085275B&quot;/&gt;&lt;wsp:rsid wsp:val=&quot;00865A04&quot;/&gt;&lt;wsp:rsid wsp:val=&quot;00885629&quot;/&gt;&lt;wsp:rsid wsp:val=&quot;008A0AA1&quot;/&gt;&lt;wsp:rsid wsp:val=&quot;008A37B8&quot;/&gt;&lt;wsp:rsid wsp:val=&quot;008E6062&quot;/&gt;&lt;wsp:rsid wsp:val=&quot;008F1D6A&quot;/&gt;&lt;wsp:rsid wsp:val=&quot;00904DF7&quot;/&gt;&lt;wsp:rsid wsp:val=&quot;00915D1B&quot;/&gt;&lt;wsp:rsid wsp:val=&quot;00917A50&quot;/&gt;&lt;wsp:rsid wsp:val=&quot;009345DA&quot;/&gt;&lt;wsp:rsid wsp:val=&quot;009D78FF&quot;/&gt;&lt;wsp:rsid wsp:val=&quot;009E0AE9&quot;/&gt;&lt;wsp:rsid wsp:val=&quot;009F66B8&quot;/&gt;&lt;wsp:rsid wsp:val=&quot;00A01FF3&quot;/&gt;&lt;wsp:rsid wsp:val=&quot;00A45933&quot;/&gt;&lt;wsp:rsid wsp:val=&quot;00AB0BBA&quot;/&gt;&lt;wsp:rsid wsp:val=&quot;00AC0FFF&quot;/&gt;&lt;wsp:rsid wsp:val=&quot;00AE0F64&quot;/&gt;&lt;wsp:rsid wsp:val=&quot;00AF2303&quot;/&gt;&lt;wsp:rsid wsp:val=&quot;00AF6703&quot;/&gt;&lt;wsp:rsid wsp:val=&quot;00B10773&quot;/&gt;&lt;wsp:rsid wsp:val=&quot;00B44D46&quot;/&gt;&lt;wsp:rsid wsp:val=&quot;00B6440E&quot;/&gt;&lt;wsp:rsid wsp:val=&quot;00B81001&quot;/&gt;&lt;wsp:rsid wsp:val=&quot;00B865CF&quot;/&gt;&lt;wsp:rsid wsp:val=&quot;00BA02DC&quot;/&gt;&lt;wsp:rsid wsp:val=&quot;00BA325D&quot;/&gt;&lt;wsp:rsid wsp:val=&quot;00BC55DB&quot;/&gt;&lt;wsp:rsid wsp:val=&quot;00BC73C8&quot;/&gt;&lt;wsp:rsid wsp:val=&quot;00BE4044&quot;/&gt;&lt;wsp:rsid wsp:val=&quot;00BE40C5&quot;/&gt;&lt;wsp:rsid wsp:val=&quot;00C12851&quot;/&gt;&lt;wsp:rsid wsp:val=&quot;00C2604E&quot;/&gt;&lt;wsp:rsid wsp:val=&quot;00C27F2B&quot;/&gt;&lt;wsp:rsid wsp:val=&quot;00C35690&quot;/&gt;&lt;wsp:rsid wsp:val=&quot;00C46731&quot;/&gt;&lt;wsp:rsid wsp:val=&quot;00C532D0&quot;/&gt;&lt;wsp:rsid wsp:val=&quot;00CA051A&quot;/&gt;&lt;wsp:rsid wsp:val=&quot;00CB2F96&quot;/&gt;&lt;wsp:rsid wsp:val=&quot;00CF26E2&quot;/&gt;&lt;wsp:rsid wsp:val=&quot;00CF7B7A&quot;/&gt;&lt;wsp:rsid wsp:val=&quot;00D27E59&quot;/&gt;&lt;wsp:rsid wsp:val=&quot;00D6385B&quot;/&gt;&lt;wsp:rsid wsp:val=&quot;00D92C50&quot;/&gt;&lt;wsp:rsid wsp:val=&quot;00DF3F4D&quot;/&gt;&lt;wsp:rsid wsp:val=&quot;00DF4A1E&quot;/&gt;&lt;wsp:rsid wsp:val=&quot;00DF7961&quot;/&gt;&lt;wsp:rsid wsp:val=&quot;00DF7E5C&quot;/&gt;&lt;wsp:rsid wsp:val=&quot;00E0268D&quot;/&gt;&lt;wsp:rsid wsp:val=&quot;00E34D86&quot;/&gt;&lt;wsp:rsid wsp:val=&quot;00E67CD5&quot;/&gt;&lt;wsp:rsid wsp:val=&quot;00E80F84&quot;/&gt;&lt;wsp:rsid wsp:val=&quot;00E80FBA&quot;/&gt;&lt;wsp:rsid wsp:val=&quot;00E9497C&quot;/&gt;&lt;wsp:rsid wsp:val=&quot;00EB31FD&quot;/&gt;&lt;wsp:rsid wsp:val=&quot;00F0121B&quot;/&gt;&lt;wsp:rsid wsp:val=&quot;00F0401E&quot;/&gt;&lt;wsp:rsid wsp:val=&quot;00F321FD&quot;/&gt;&lt;wsp:rsid wsp:val=&quot;00F347DC&quot;/&gt;&lt;wsp:rsid wsp:val=&quot;00F47F76&quot;/&gt;&lt;wsp:rsid wsp:val=&quot;00F668AF&quot;/&gt;&lt;wsp:rsid wsp:val=&quot;00F82241&quot;/&gt;&lt;wsp:rsid wsp:val=&quot;00FC2595&quot;/&gt;&lt;wsp:rsid wsp:val=&quot;00FD6AC7&quot;/&gt;&lt;/wsp:rsids&gt;&lt;/w:docPr&gt;&lt;w:body&gt;&lt;w:p wsp:rsidR=&quot;00000000&quot; wsp:rsidRDefault=&quot;00885629&quot;&gt;&lt;m:oMathPara&gt;&lt;m:oMath&gt;&lt;m:f&gt;&lt;m:fPr&gt;&lt;m:ctrlPr&gt;&lt;w:rPr&gt;&lt;w:rFonts w:ascii=&quot;Cambria Math&quot; w:fareast=&quot;璅扑擃&quot;00F82241&quot;/&gt;&lt;wsp:rsid ws">
            <v:imagedata r:id="rId9" o:title="" chromakey="white"/>
          </v:shape>
        </w:pict>
      </w:r>
      <w:r w:rsidRPr="003D2442">
        <w:rPr>
          <w:rFonts w:eastAsia="標楷體"/>
        </w:rPr>
        <w:instrText xml:space="preserve"> </w:instrText>
      </w:r>
      <w:r w:rsidRPr="003D2442">
        <w:rPr>
          <w:rFonts w:eastAsia="標楷體"/>
        </w:rPr>
        <w:fldChar w:fldCharType="separate"/>
      </w:r>
      <w:r w:rsidRPr="00611CDD">
        <w:rPr>
          <w:rFonts w:eastAsia="標楷體"/>
          <w:position w:val="-24"/>
        </w:rPr>
        <w:object w:dxaOrig="240" w:dyaOrig="620">
          <v:shape id="_x0000_i1026" type="#_x0000_t75" style="width:12pt;height:30.9pt" o:ole="">
            <v:imagedata r:id="rId10" o:title=""/>
          </v:shape>
          <o:OLEObject Type="Embed" ProgID="Equation.DSMT4" ShapeID="_x0000_i1026" DrawAspect="Content" ObjectID="_1481961473" r:id="rId11"/>
        </w:object>
      </w:r>
      <w:r w:rsidRPr="003D2442">
        <w:rPr>
          <w:rFonts w:eastAsia="標楷體"/>
        </w:rPr>
        <w:fldChar w:fldCharType="end"/>
      </w:r>
      <w:r w:rsidRPr="00DE4853">
        <w:rPr>
          <w:rFonts w:eastAsia="標楷體"/>
          <w:i/>
        </w:rPr>
        <w:t>R</w:t>
      </w:r>
      <w:r w:rsidRPr="00DE4853">
        <w:rPr>
          <w:rFonts w:ascii="標楷體" w:eastAsia="標楷體" w:hAnsi="標楷體" w:hint="eastAsia"/>
        </w:rPr>
        <w:t>。</w:t>
      </w:r>
      <w:r>
        <w:rPr>
          <w:rFonts w:ascii="標楷體" w:eastAsia="標楷體" w:hAnsi="標楷體"/>
        </w:rPr>
        <w:t>(</w:t>
      </w:r>
      <w:r>
        <w:rPr>
          <w:rFonts w:ascii="標楷體" w:eastAsia="標楷體" w:hAnsi="標楷體" w:hint="eastAsia"/>
        </w:rPr>
        <w:t>設無窮遠處電位為零</w:t>
      </w:r>
      <w:r>
        <w:rPr>
          <w:rFonts w:ascii="標楷體" w:eastAsia="標楷體" w:hAnsi="標楷體"/>
        </w:rPr>
        <w:t>)</w:t>
      </w:r>
    </w:p>
    <w:p w:rsidR="004A44C5" w:rsidRDefault="00FD11D5" w:rsidP="00CA051A">
      <w:pPr>
        <w:kinsoku w:val="0"/>
        <w:overflowPunct w:val="0"/>
        <w:autoSpaceDE w:val="0"/>
        <w:autoSpaceDN w:val="0"/>
        <w:rPr>
          <w:rFonts w:eastAsia="標楷體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838200</wp:posOffset>
                </wp:positionH>
                <wp:positionV relativeFrom="paragraph">
                  <wp:posOffset>104140</wp:posOffset>
                </wp:positionV>
                <wp:extent cx="2286000" cy="911225"/>
                <wp:effectExtent l="0" t="18415" r="0" b="13335"/>
                <wp:wrapSquare wrapText="bothSides"/>
                <wp:docPr id="104" name="畫布 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62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1447800" y="457200"/>
                            <a:ext cx="762000" cy="342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Pr="00D4389A" w:rsidRDefault="004A44C5">
                              <w:pPr>
                                <w:rPr>
                                  <w:rFonts w:eastAsia="標楷體"/>
                                </w:rPr>
                              </w:pPr>
                              <w:r w:rsidRPr="00D4389A">
                                <w:rPr>
                                  <w:rFonts w:eastAsia="標楷體" w:hAnsi="標楷體" w:hint="eastAsia"/>
                                </w:rPr>
                                <w:t>圖</w:t>
                              </w:r>
                              <w:r w:rsidRPr="00D4389A">
                                <w:rPr>
                                  <w:rFonts w:eastAsia="標楷體"/>
                                </w:rPr>
                                <w:t>(</w:t>
                              </w:r>
                              <w:r w:rsidRPr="00D4389A">
                                <w:rPr>
                                  <w:rFonts w:eastAsia="標楷體" w:hAnsi="標楷體" w:hint="eastAsia"/>
                                </w:rPr>
                                <w:t>一</w:t>
                              </w:r>
                              <w:r w:rsidRPr="00D4389A">
                                <w:rPr>
                                  <w:rFonts w:eastAsia="標楷體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63" name="Group 2"/>
                        <wpg:cNvGrpSpPr>
                          <a:grpSpLocks/>
                        </wpg:cNvGrpSpPr>
                        <wpg:grpSpPr bwMode="auto">
                          <a:xfrm>
                            <a:off x="0" y="2540"/>
                            <a:ext cx="1405255" cy="908685"/>
                            <a:chOff x="2252" y="8234"/>
                            <a:chExt cx="2214" cy="1431"/>
                          </a:xfrm>
                        </wpg:grpSpPr>
                        <wps:wsp>
                          <wps:cNvPr id="96" name="橢圓 1"/>
                          <wps:cNvSpPr>
                            <a:spLocks noChangeArrowheads="1"/>
                          </wps:cNvSpPr>
                          <wps:spPr bwMode="auto">
                            <a:xfrm>
                              <a:off x="2326" y="8234"/>
                              <a:ext cx="388" cy="1431"/>
                            </a:xfrm>
                            <a:prstGeom prst="ellips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98" name="直線接點 2"/>
                          <wps:cNvCnPr/>
                          <wps:spPr bwMode="auto">
                            <a:xfrm>
                              <a:off x="2520" y="8935"/>
                              <a:ext cx="1662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oval" w="sm" len="sm"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" name="直線單箭頭接點 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520" y="8234"/>
                              <a:ext cx="0" cy="709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62" y="8411"/>
                              <a:ext cx="461" cy="4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44C5" w:rsidRPr="004375BB" w:rsidRDefault="004A44C5" w:rsidP="00D4389A">
                                <w:pPr>
                                  <w:rPr>
                                    <w:i/>
                                  </w:rPr>
                                </w:pPr>
                                <w:r w:rsidRPr="004375BB">
                                  <w:rPr>
                                    <w:i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" name="Text Box 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52" y="8807"/>
                              <a:ext cx="461" cy="4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44C5" w:rsidRPr="004375BB" w:rsidRDefault="004A44C5" w:rsidP="00D4389A">
                                <w:r w:rsidRPr="004375BB"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2" name="Text Box 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14" y="8528"/>
                              <a:ext cx="452" cy="4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44C5" w:rsidRPr="004375BB" w:rsidRDefault="004A44C5" w:rsidP="00D4389A">
                                <w:r w:rsidRPr="004375BB"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3" name="Text Box 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19" y="8713"/>
                              <a:ext cx="747" cy="8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44C5" w:rsidRPr="004375BB" w:rsidRDefault="004A44C5" w:rsidP="00D4389A">
                                <w:r w:rsidRPr="003D2442">
                                  <w:rPr>
                                    <w:rFonts w:eastAsia="標楷體"/>
                                  </w:rPr>
                                  <w:fldChar w:fldCharType="begin"/>
                                </w:r>
                                <w:r w:rsidRPr="003D2442">
                                  <w:rPr>
                                    <w:rFonts w:eastAsia="標楷體"/>
                                  </w:rPr>
                                  <w:instrText xml:space="preserve"> QUOTE </w:instrText>
                                </w:r>
                                <w:r w:rsidR="00627F0E">
                                  <w:pict>
                                    <v:shape id="_x0000_i1028" type="#_x0000_t75" style="width:30.9pt;height:66.9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bordersDontSurroundHeader/&gt;&lt;w:bordersDontSurroundFooter/&gt;&lt;w:stylePaneFormatFilter w:val=&quot;3F01&quot;/&gt;&lt;w:defaultTabStop w:val=&quot;480&quot;/&gt;&lt;w:drawingGridHorizontalSpacing w:val=&quot;12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523B96&quot;/&gt;&lt;wsp:rsid wsp:val=&quot;00006B91&quot;/&gt;&lt;wsp:rsid wsp:val=&quot;0001538E&quot;/&gt;&lt;wsp:rsid wsp:val=&quot;00094737&quot;/&gt;&lt;wsp:rsid wsp:val=&quot;000A7CF4&quot;/&gt;&lt;wsp:rsid wsp:val=&quot;00107E69&quot;/&gt;&lt;wsp:rsid wsp:val=&quot;00111721&quot;/&gt;&lt;wsp:rsid wsp:val=&quot;0011486C&quot;/&gt;&lt;wsp:rsid wsp:val=&quot;00157EBF&quot;/&gt;&lt;wsp:rsid wsp:val=&quot;00171E73&quot;/&gt;&lt;wsp:rsid wsp:val=&quot;001A42F8&quot;/&gt;&lt;wsp:rsid wsp:val=&quot;001C08BC&quot;/&gt;&lt;wsp:rsid wsp:val=&quot;001E1CA6&quot;/&gt;&lt;wsp:rsid wsp:val=&quot;001F4F08&quot;/&gt;&lt;wsp:rsid wsp:val=&quot;001F77DC&quot;/&gt;&lt;wsp:rsid wsp:val=&quot;00205449&quot;/&gt;&lt;wsp:rsid wsp:val=&quot;00207E29&quot;/&gt;&lt;wsp:rsid wsp:val=&quot;00223799&quot;/&gt;&lt;wsp:rsid wsp:val=&quot;0023245A&quot;/&gt;&lt;wsp:rsid wsp:val=&quot;00245680&quot;/&gt;&lt;wsp:rsid wsp:val=&quot;00257E35&quot;/&gt;&lt;wsp:rsid wsp:val=&quot;00260C3B&quot;/&gt;&lt;wsp:rsid wsp:val=&quot;0027112B&quot;/&gt;&lt;wsp:rsid wsp:val=&quot;00276BCF&quot;/&gt;&lt;wsp:rsid wsp:val=&quot;002F18F1&quot;/&gt;&lt;wsp:rsid wsp:val=&quot;002F7AF8&quot;/&gt;&lt;wsp:rsid wsp:val=&quot;00301473&quot;/&gt;&lt;wsp:rsid wsp:val=&quot;00352702&quot;/&gt;&lt;wsp:rsid wsp:val=&quot;00354E34&quot;/&gt;&lt;wsp:rsid wsp:val=&quot;00363B48&quot;/&gt;&lt;wsp:rsid wsp:val=&quot;00372EAA&quot;/&gt;&lt;wsp:rsid wsp:val=&quot;00380AF5&quot;/&gt;&lt;wsp:rsid wsp:val=&quot;003A3E29&quot;/&gt;&lt;wsp:rsid wsp:val=&quot;003A754B&quot;/&gt;&lt;wsp:rsid wsp:val=&quot;003D2442&quot;/&gt;&lt;wsp:rsid wsp:val=&quot;004375BB&quot;/&gt;&lt;wsp:rsid wsp:val=&quot;004760CB&quot;/&gt;&lt;wsp:rsid wsp:val=&quot;00476AF9&quot;/&gt;&lt;wsp:rsid wsp:val=&quot;0048572B&quot;/&gt;&lt;wsp:rsid wsp:val=&quot;00487F9C&quot;/&gt;&lt;wsp:rsid wsp:val=&quot;00487FF5&quot;/&gt;&lt;wsp:rsid wsp:val=&quot;004A4C33&quot;/&gt;&lt;wsp:rsid wsp:val=&quot;004D1A71&quot;/&gt;&lt;wsp:rsid wsp:val=&quot;004D7238&quot;/&gt;&lt;wsp:rsid wsp:val=&quot;00523B96&quot;/&gt;&lt;wsp:rsid wsp:val=&quot;00534927&quot;/&gt;&lt;wsp:rsid wsp:val=&quot;005766B4&quot;/&gt;&lt;wsp:rsid wsp:val=&quot;005A49EA&quot;/&gt;&lt;wsp:rsid wsp:val=&quot;005B37F7&quot;/&gt;&lt;wsp:rsid wsp:val=&quot;005B536F&quot;/&gt;&lt;wsp:rsid wsp:val=&quot;006025D9&quot;/&gt;&lt;wsp:rsid wsp:val=&quot;00622BD0&quot;/&gt;&lt;wsp:rsid wsp:val=&quot;00667BBF&quot;/&gt;&lt;wsp:rsid wsp:val=&quot;006745B7&quot;/&gt;&lt;wsp:rsid wsp:val=&quot;00682AF0&quot;/&gt;&lt;wsp:rsid wsp:val=&quot;006C2BF8&quot;/&gt;&lt;wsp:rsid wsp:val=&quot;006C5E7A&quot;/&gt;&lt;wsp:rsid wsp:val=&quot;006F5FFC&quot;/&gt;&lt;wsp:rsid wsp:val=&quot;00715163&quot;/&gt;&lt;wsp:rsid wsp:val=&quot;007422F4&quot;/&gt;&lt;wsp:rsid wsp:val=&quot;00752A3F&quot;/&gt;&lt;wsp:rsid wsp:val=&quot;00755C4B&quot;/&gt;&lt;wsp:rsid wsp:val=&quot;00785B5E&quot;/&gt;&lt;wsp:rsid wsp:val=&quot;007B5C3B&quot;/&gt;&lt;wsp:rsid wsp:val=&quot;007E40A6&quot;/&gt;&lt;wsp:rsid wsp:val=&quot;008164C0&quot;/&gt;&lt;wsp:rsid wsp:val=&quot;00823036&quot;/&gt;&lt;wsp:rsid wsp:val=&quot;0085275B&quot;/&gt;&lt;wsp:rsid wsp:val=&quot;00865A04&quot;/&gt;&lt;wsp:rsid wsp:val=&quot;008A0AA1&quot;/&gt;&lt;wsp:rsid wsp:val=&quot;008A37B8&quot;/&gt;&lt;wsp:rsid wsp:val=&quot;008E6062&quot;/&gt;&lt;wsp:rsid wsp:val=&quot;008F1D6A&quot;/&gt;&lt;wsp:rsid wsp:val=&quot;00904DF7&quot;/&gt;&lt;wsp:rsid wsp:val=&quot;00915D1B&quot;/&gt;&lt;wsp:rsid wsp:val=&quot;00917A50&quot;/&gt;&lt;wsp:rsid wsp:val=&quot;009345DA&quot;/&gt;&lt;wsp:rsid wsp:val=&quot;009803E1&quot;/&gt;&lt;wsp:rsid wsp:val=&quot;009D78FF&quot;/&gt;&lt;wsp:rsid wsp:val=&quot;009E0AE9&quot;/&gt;&lt;wsp:rsid wsp:val=&quot;009F66B8&quot;/&gt;&lt;wsp:rsid wsp:val=&quot;00A01FF3&quot;/&gt;&lt;wsp:rsid wsp:val=&quot;00A45933&quot;/&gt;&lt;wsp:rsid wsp:val=&quot;00AB0BBA&quot;/&gt;&lt;wsp:rsid wsp:val=&quot;00AC0FFF&quot;/&gt;&lt;wsp:rsid wsp:val=&quot;00AE0F64&quot;/&gt;&lt;wsp:rsid wsp:val=&quot;00AF2303&quot;/&gt;&lt;wsp:rsid wsp:val=&quot;00AF6703&quot;/&gt;&lt;wsp:rsid wsp:val=&quot;00B10773&quot;/&gt;&lt;wsp:rsid wsp:val=&quot;00B44D46&quot;/&gt;&lt;wsp:rsid wsp:val=&quot;00B6440E&quot;/&gt;&lt;wsp:rsid wsp:val=&quot;00B81001&quot;/&gt;&lt;wsp:rsid wsp:val=&quot;00B865CF&quot;/&gt;&lt;wsp:rsid wsp:val=&quot;00BA02DC&quot;/&gt;&lt;wsp:rsid wsp:val=&quot;00BA325D&quot;/&gt;&lt;wsp:rsid wsp:val=&quot;00BC55DB&quot;/&gt;&lt;wsp:rsid wsp:val=&quot;00BC73C8&quot;/&gt;&lt;wsp:rsid wsp:val=&quot;00BE4044&quot;/&gt;&lt;wsp:rsid wsp:val=&quot;00BE40C5&quot;/&gt;&lt;wsp:rsid wsp:val=&quot;00C12851&quot;/&gt;&lt;wsp:rsid wsp:val=&quot;00C2604E&quot;/&gt;&lt;wsp:rsid wsp:val=&quot;00C27F2B&quot;/&gt;&lt;wsp:rsid wsp:val=&quot;00C35690&quot;/&gt;&lt;wsp:rsid wsp:val=&quot;00C46731&quot;/&gt;&lt;wsp:rsid wsp:val=&quot;00C532D0&quot;/&gt;&lt;wsp:rsid wsp:val=&quot;00CA051A&quot;/&gt;&lt;wsp:rsid wsp:val=&quot;00CB2F96&quot;/&gt;&lt;wsp:rsid wsp:val=&quot;00CF26E2&quot;/&gt;&lt;wsp:rsid wsp:val=&quot;00CF7B7A&quot;/&gt;&lt;wsp:rsid wsp:val=&quot;00D27E59&quot;/&gt;&lt;wsp:rsid wsp:val=&quot;00D6385B&quot;/&gt;&lt;wsp:rsid wsp:val=&quot;00D92C50&quot;/&gt;&lt;wsp:rsid wsp:val=&quot;00DF3F4D&quot;/&gt;&lt;wsp:rsid wsp:val=&quot;00DF4A1E&quot;/&gt;&lt;wsp:rsid wsp:val=&quot;00DF7961&quot;/&gt;&lt;wsp:rsid wsp:val=&quot;00DF7E5C&quot;/&gt;&lt;wsp:rsid wsp:val=&quot;00E0268D&quot;/&gt;&lt;wsp:rsid wsp:val=&quot;00E34D86&quot;/&gt;&lt;wsp:rsid wsp:val=&quot;00E67CD5&quot;/&gt;&lt;wsp:rsid wsp:val=&quot;00E80F84&quot;/&gt;&lt;wsp:rsid wsp:val=&quot;00E80FBA&quot;/&gt;&lt;wsp:rsid wsp:val=&quot;00E9497C&quot;/&gt;&lt;wsp:rsid wsp:val=&quot;00EB31FD&quot;/&gt;&lt;wsp:rsid wsp:val=&quot;00F0121B&quot;/&gt;&lt;wsp:rsid wsp:val=&quot;00F0401E&quot;/&gt;&lt;wsp:rsid wsp:val=&quot;00F321FD&quot;/&gt;&lt;wsp:rsid wsp:val=&quot;00F347DC&quot;/&gt;&lt;wsp:rsid wsp:val=&quot;00F47F76&quot;/&gt;&lt;wsp:rsid wsp:val=&quot;00F668AF&quot;/&gt;&lt;wsp:rsid wsp:val=&quot;00F82241&quot;/&gt;&lt;wsp:rsid wsp:val=&quot;00FC2595&quot;/&gt;&lt;wsp:rsid wsp:val=&quot;00FD6AC7&quot;/&gt;&lt;/wsp:rsids&gt;&lt;/w:docPr&gt;&lt;w:body&gt;&lt;w:p wsp:rsidR=&quot;00000000&quot; wsp:rsidRDefault=&quot;009803E1&quot;&gt;&lt;m:oMathPara&gt;&lt;m:oMath&gt;&lt;m:f&gt;&lt;m:fPr&gt;&lt;m:ctrlPr&gt;&lt;w:rPr&gt;&lt;w:rFonts w:ascii=&quot;Cambria Math&quot; w:fareast=&quot;璅扑擃&quot;00F82241&quot;/&gt;&lt;wsp:rsid ws">
                                      <v:imagedata r:id="rId9" o:title="" chromakey="white"/>
                                    </v:shape>
                                  </w:pict>
                                </w:r>
                                <w:r w:rsidRPr="003D2442">
                                  <w:rPr>
                                    <w:rFonts w:eastAsia="標楷體"/>
                                  </w:rPr>
                                  <w:instrText xml:space="preserve"> </w:instrText>
                                </w:r>
                                <w:r w:rsidRPr="003D2442">
                                  <w:rPr>
                                    <w:rFonts w:eastAsia="標楷體"/>
                                  </w:rPr>
                                  <w:fldChar w:fldCharType="separate"/>
                                </w:r>
                                <w:r w:rsidRPr="00611CDD">
                                  <w:rPr>
                                    <w:rFonts w:eastAsia="標楷體"/>
                                    <w:position w:val="-24"/>
                                  </w:rPr>
                                  <w:object w:dxaOrig="240" w:dyaOrig="620">
                                    <v:shape id="_x0000_i1030" type="#_x0000_t75" style="width:12pt;height:30.9pt" o:ole="">
                                      <v:imagedata r:id="rId12" o:title=""/>
                                    </v:shape>
                                    <o:OLEObject Type="Embed" ProgID="Equation.DSMT4" ShapeID="_x0000_i1030" DrawAspect="Content" ObjectID="_1481961524" r:id="rId13"/>
                                  </w:object>
                                </w:r>
                                <w:r w:rsidRPr="003D2442">
                                  <w:rPr>
                                    <w:rFonts w:eastAsia="標楷體"/>
                                  </w:rPr>
                                  <w:fldChar w:fldCharType="end"/>
                                </w:r>
                                <w:r w:rsidRPr="004375BB">
                                  <w:rPr>
                                    <w:rFonts w:eastAsia="標楷體"/>
                                    <w:i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畫布 10" o:spid="_x0000_s1026" editas="canvas" style="position:absolute;margin-left:66pt;margin-top:8.2pt;width:180pt;height:71.75pt;z-index:251650048" coordsize="22860,91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">
                <v:shape id="_x0000_s1027" type="#_x0000_t75" style="position:absolute;width:22860;height:9112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" o:spid="_x0000_s1028" type="#_x0000_t202" style="position:absolute;left:14478;top:4572;width:7620;height:3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idaM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IZ3D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xidaMMAAADbAAAADwAAAAAAAAAAAAAAAACYAgAAZHJzL2Rv&#10;d25yZXYueG1sUEsFBgAAAAAEAAQA9QAAAIgDAAAAAA==&#10;" filled="f" stroked="f">
                  <v:textbox>
                    <w:txbxContent>
                      <w:p w:rsidR="004A44C5" w:rsidRPr="00D4389A" w:rsidRDefault="004A44C5">
                        <w:pPr>
                          <w:rPr>
                            <w:rFonts w:eastAsia="標楷體"/>
                          </w:rPr>
                        </w:pPr>
                        <w:r w:rsidRPr="00D4389A">
                          <w:rPr>
                            <w:rFonts w:eastAsia="標楷體" w:hAnsi="標楷體" w:hint="eastAsia"/>
                          </w:rPr>
                          <w:t>圖</w:t>
                        </w:r>
                        <w:r w:rsidRPr="00D4389A">
                          <w:rPr>
                            <w:rFonts w:eastAsia="標楷體"/>
                          </w:rPr>
                          <w:t>(</w:t>
                        </w:r>
                        <w:r w:rsidRPr="00D4389A">
                          <w:rPr>
                            <w:rFonts w:eastAsia="標楷體" w:hAnsi="標楷體" w:hint="eastAsia"/>
                          </w:rPr>
                          <w:t>一</w:t>
                        </w:r>
                        <w:r w:rsidRPr="00D4389A">
                          <w:rPr>
                            <w:rFonts w:eastAsia="標楷體"/>
                          </w:rPr>
                          <w:t>)</w:t>
                        </w:r>
                      </w:p>
                    </w:txbxContent>
                  </v:textbox>
                </v:shape>
                <v:group id="Group 2" o:spid="_x0000_s1029" style="position:absolute;top:25;width:14052;height:9087" coordorigin="2252,8234" coordsize="2214,14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kvEM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vkU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kvEMQAAADbAAAA&#10;DwAAAAAAAAAAAAAAAACqAgAAZHJzL2Rvd25yZXYueG1sUEsFBgAAAAAEAAQA+gAAAJsDAAAAAA==&#10;">
                  <v:oval id="橢圓 1" o:spid="_x0000_s1030" style="position:absolute;left:2326;top:8234;width:388;height:143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kxasMA&#10;AADbAAAADwAAAGRycy9kb3ducmV2LnhtbESP0YrCMBRE3wX/IVzBN00Vld2uUURRXISF1v2AS3Nt&#10;yzY3tYm2/v1GEHwcZuYMs1x3phJ3alxpWcFkHIEgzqwuOVfwe96PPkA4j6yxskwKHuRgver3lhhr&#10;23JC99TnIkDYxaig8L6OpXRZQQbd2NbEwbvYxqAPssmlbrANcFPJaRQtpMGSw0KBNW0Lyv7Sm1HQ&#10;Xo4/s+SaoJ5/m3o3Ox3252iq1HDQbb5AeOr8O/xqH7WCzwU8v4QfIF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akxasMAAADbAAAADwAAAAAAAAAAAAAAAACYAgAAZHJzL2Rv&#10;d25yZXYueG1sUEsFBgAAAAAEAAQA9QAAAIgDAAAAAA==&#10;" filled="f" strokeweight="2pt"/>
                  <v:line id="直線接點 2" o:spid="_x0000_s1031" style="position:absolute;visibility:visible;mso-wrap-style:square" from="2520,8935" to="4182,8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cu674AAADbAAAADwAAAGRycy9kb3ducmV2LnhtbERPO2/CMBDeK/U/WFeJrdhl4BEwqKpU&#10;1KEL0KHjKT7iQHyObBfCv+eGSoyfvvdqM4ROXSjlNrKFt7EBRVxH13Jj4efw+ToHlQuywy4yWbhR&#10;hs36+WmFlYtX3tFlXxolIZwrtOBL6Sutc+0pYB7Hnli4Y0wBi8DUaJfwKuGh0xNjpjpgy9LgsacP&#10;T/V5/xekl4d2cjIL8/s981vSMcwSbq0dvQzvS1CFhvIQ/7u/nIWFjJUv8gP0+g4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PBy7rvgAAANsAAAAPAAAAAAAAAAAAAAAAAKEC&#10;AABkcnMvZG93bnJldi54bWxQSwUGAAAAAAQABAD5AAAAjAMAAAAA&#10;" strokeweight="1pt">
                    <v:stroke dashstyle="dash" startarrow="oval" startarrowwidth="narrow" startarrowlength="short" endarrow="oval" endarrowwidth="narrow" endarrowlength="short"/>
                  </v:lin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線單箭頭接點 3" o:spid="_x0000_s1032" type="#_x0000_t32" style="position:absolute;left:2520;top:8234;width:0;height:70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NnbsIAAADbAAAADwAAAGRycy9kb3ducmV2LnhtbESPT4vCMBTE74LfITzBi2iqB9lWo6jL&#10;7npb6p/7o3m2xealNNF299MbQfA4zMxvmOW6M5W4U+NKywqmkwgEcWZ1ybmC0/Fr/AHCeWSNlWVS&#10;8EcO1qt+b4mJti2ndD/4XAQIuwQVFN7XiZQuK8igm9iaOHgX2xj0QTa51A22AW4qOYuiuTRYclgo&#10;sKZdQdn1cDOBEt/mlH/GGX///9Tn9jcd+e1WqeGg2yxAeOr8O/xq77WCOIbnl/AD5O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UNnbsIAAADbAAAADwAAAAAAAAAAAAAA&#10;AAChAgAAZHJzL2Rvd25yZXYueG1sUEsFBgAAAAAEAAQA+QAAAJADAAAAAA==&#10;" strokeweight="1pt">
                    <v:stroke dashstyle="dash"/>
                  </v:shape>
                  <v:shape id="文字方塊 2" o:spid="_x0000_s1033" type="#_x0000_t202" style="position:absolute;left:2362;top:8411;width:461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Af4M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wZd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QH+DEAAAA3AAAAA8AAAAAAAAAAAAAAAAAmAIAAGRycy9k&#10;b3ducmV2LnhtbFBLBQYAAAAABAAEAPUAAACJAwAAAAA=&#10;" filled="f" stroked="f">
                    <v:textbox>
                      <w:txbxContent>
                        <w:p w:rsidR="004A44C5" w:rsidRPr="004375BB" w:rsidRDefault="004A44C5" w:rsidP="00D4389A">
                          <w:pPr>
                            <w:rPr>
                              <w:i/>
                            </w:rPr>
                          </w:pPr>
                          <w:r w:rsidRPr="004375BB">
                            <w:rPr>
                              <w:i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7" o:spid="_x0000_s1034" type="#_x0000_t202" style="position:absolute;left:2252;top:8807;width:461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y6e8AA&#10;AADcAAAADwAAAGRycy9kb3ducmV2LnhtbERPS4vCMBC+C/sfwix400RR0WqUZWVhT4pP8DY0Y1ts&#10;JqXJ2u6/N4LgbT6+5yxWrS3FnWpfONYw6CsQxKkzBWcajoef3hSED8gGS8ek4Z88rJYfnQUmxjW8&#10;o/s+ZCKGsE9QQx5ClUjp05ws+r6riCN3dbXFEGGdSVNjE8NtKYdKTaTFgmNDjhV955Te9n9Ww2lz&#10;vZxHaput7bhqXKsk25nUuvvZfs1BBGrDW/xy/5o4Xw3g+Uy8QC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xy6e8AAAADcAAAADwAAAAAAAAAAAAAAAACYAgAAZHJzL2Rvd25y&#10;ZXYueG1sUEsFBgAAAAAEAAQA9QAAAIUDAAAAAA==&#10;" filled="f" stroked="f">
                    <v:textbox>
                      <w:txbxContent>
                        <w:p w:rsidR="004A44C5" w:rsidRPr="004375BB" w:rsidRDefault="004A44C5" w:rsidP="00D4389A">
                          <w:r w:rsidRPr="004375BB">
                            <w:t>O</w:t>
                          </w:r>
                        </w:p>
                      </w:txbxContent>
                    </v:textbox>
                  </v:shape>
                  <v:shape id="Text Box 8" o:spid="_x0000_s1035" type="#_x0000_t202" style="position:absolute;left:4014;top:8528;width:452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4kDMAA&#10;AADc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oMf8/EC+Tq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84kDMAAAADcAAAADwAAAAAAAAAAAAAAAACYAgAAZHJzL2Rvd25y&#10;ZXYueG1sUEsFBgAAAAAEAAQA9QAAAIUDAAAAAA==&#10;" filled="f" stroked="f">
                    <v:textbox>
                      <w:txbxContent>
                        <w:p w:rsidR="004A44C5" w:rsidRPr="004375BB" w:rsidRDefault="004A44C5" w:rsidP="00D4389A">
                          <w:r w:rsidRPr="004375BB">
                            <w:t>P</w:t>
                          </w:r>
                        </w:p>
                      </w:txbxContent>
                    </v:textbox>
                  </v:shape>
                  <v:shape id="Text Box 9" o:spid="_x0000_s1036" type="#_x0000_t202" style="position:absolute;left:3119;top:8713;width:747;height:8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    <v:textbox>
                      <w:txbxContent>
                        <w:p w:rsidR="004A44C5" w:rsidRPr="004375BB" w:rsidRDefault="004A44C5" w:rsidP="00D4389A">
                          <w:r w:rsidRPr="003D2442">
                            <w:rPr>
                              <w:rFonts w:eastAsia="標楷體"/>
                            </w:rPr>
                            <w:fldChar w:fldCharType="begin"/>
                          </w:r>
                          <w:r w:rsidRPr="003D2442">
                            <w:rPr>
                              <w:rFonts w:eastAsia="標楷體"/>
                            </w:rPr>
                            <w:instrText xml:space="preserve"> QUOTE </w:instrText>
                          </w:r>
                          <w:r w:rsidR="00FD11D5">
                            <w:pict>
                              <v:shape id="_x0000_i1028" type="#_x0000_t75" style="width:30.9pt;height:66.9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bordersDontSurroundHeader/&gt;&lt;w:bordersDontSurroundFooter/&gt;&lt;w:stylePaneFormatFilter w:val=&quot;3F01&quot;/&gt;&lt;w:defaultTabStop w:val=&quot;480&quot;/&gt;&lt;w:drawingGridHorizontalSpacing w:val=&quot;12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523B96&quot;/&gt;&lt;wsp:rsid wsp:val=&quot;00006B91&quot;/&gt;&lt;wsp:rsid wsp:val=&quot;0001538E&quot;/&gt;&lt;wsp:rsid wsp:val=&quot;00094737&quot;/&gt;&lt;wsp:rsid wsp:val=&quot;000A7CF4&quot;/&gt;&lt;wsp:rsid wsp:val=&quot;00107E69&quot;/&gt;&lt;wsp:rsid wsp:val=&quot;00111721&quot;/&gt;&lt;wsp:rsid wsp:val=&quot;0011486C&quot;/&gt;&lt;wsp:rsid wsp:val=&quot;00157EBF&quot;/&gt;&lt;wsp:rsid wsp:val=&quot;00171E73&quot;/&gt;&lt;wsp:rsid wsp:val=&quot;001A42F8&quot;/&gt;&lt;wsp:rsid wsp:val=&quot;001C08BC&quot;/&gt;&lt;wsp:rsid wsp:val=&quot;001E1CA6&quot;/&gt;&lt;wsp:rsid wsp:val=&quot;001F4F08&quot;/&gt;&lt;wsp:rsid wsp:val=&quot;001F77DC&quot;/&gt;&lt;wsp:rsid wsp:val=&quot;00205449&quot;/&gt;&lt;wsp:rsid wsp:val=&quot;00207E29&quot;/&gt;&lt;wsp:rsid wsp:val=&quot;00223799&quot;/&gt;&lt;wsp:rsid wsp:val=&quot;0023245A&quot;/&gt;&lt;wsp:rsid wsp:val=&quot;00245680&quot;/&gt;&lt;wsp:rsid wsp:val=&quot;00257E35&quot;/&gt;&lt;wsp:rsid wsp:val=&quot;00260C3B&quot;/&gt;&lt;wsp:rsid wsp:val=&quot;0027112B&quot;/&gt;&lt;wsp:rsid wsp:val=&quot;00276BCF&quot;/&gt;&lt;wsp:rsid wsp:val=&quot;002F18F1&quot;/&gt;&lt;wsp:rsid wsp:val=&quot;002F7AF8&quot;/&gt;&lt;wsp:rsid wsp:val=&quot;00301473&quot;/&gt;&lt;wsp:rsid wsp:val=&quot;00352702&quot;/&gt;&lt;wsp:rsid wsp:val=&quot;00354E34&quot;/&gt;&lt;wsp:rsid wsp:val=&quot;00363B48&quot;/&gt;&lt;wsp:rsid wsp:val=&quot;00372EAA&quot;/&gt;&lt;wsp:rsid wsp:val=&quot;00380AF5&quot;/&gt;&lt;wsp:rsid wsp:val=&quot;003A3E29&quot;/&gt;&lt;wsp:rsid wsp:val=&quot;003A754B&quot;/&gt;&lt;wsp:rsid wsp:val=&quot;003D2442&quot;/&gt;&lt;wsp:rsid wsp:val=&quot;004375BB&quot;/&gt;&lt;wsp:rsid wsp:val=&quot;004760CB&quot;/&gt;&lt;wsp:rsid wsp:val=&quot;00476AF9&quot;/&gt;&lt;wsp:rsid wsp:val=&quot;0048572B&quot;/&gt;&lt;wsp:rsid wsp:val=&quot;00487F9C&quot;/&gt;&lt;wsp:rsid wsp:val=&quot;00487FF5&quot;/&gt;&lt;wsp:rsid wsp:val=&quot;004A4C33&quot;/&gt;&lt;wsp:rsid wsp:val=&quot;004D1A71&quot;/&gt;&lt;wsp:rsid wsp:val=&quot;004D7238&quot;/&gt;&lt;wsp:rsid wsp:val=&quot;00523B96&quot;/&gt;&lt;wsp:rsid wsp:val=&quot;00534927&quot;/&gt;&lt;wsp:rsid wsp:val=&quot;005766B4&quot;/&gt;&lt;wsp:rsid wsp:val=&quot;005A49EA&quot;/&gt;&lt;wsp:rsid wsp:val=&quot;005B37F7&quot;/&gt;&lt;wsp:rsid wsp:val=&quot;005B536F&quot;/&gt;&lt;wsp:rsid wsp:val=&quot;006025D9&quot;/&gt;&lt;wsp:rsid wsp:val=&quot;00622BD0&quot;/&gt;&lt;wsp:rsid wsp:val=&quot;00667BBF&quot;/&gt;&lt;wsp:rsid wsp:val=&quot;006745B7&quot;/&gt;&lt;wsp:rsid wsp:val=&quot;00682AF0&quot;/&gt;&lt;wsp:rsid wsp:val=&quot;006C2BF8&quot;/&gt;&lt;wsp:rsid wsp:val=&quot;006C5E7A&quot;/&gt;&lt;wsp:rsid wsp:val=&quot;006F5FFC&quot;/&gt;&lt;wsp:rsid wsp:val=&quot;00715163&quot;/&gt;&lt;wsp:rsid wsp:val=&quot;007422F4&quot;/&gt;&lt;wsp:rsid wsp:val=&quot;00752A3F&quot;/&gt;&lt;wsp:rsid wsp:val=&quot;00755C4B&quot;/&gt;&lt;wsp:rsid wsp:val=&quot;00785B5E&quot;/&gt;&lt;wsp:rsid wsp:val=&quot;007B5C3B&quot;/&gt;&lt;wsp:rsid wsp:val=&quot;007E40A6&quot;/&gt;&lt;wsp:rsid wsp:val=&quot;008164C0&quot;/&gt;&lt;wsp:rsid wsp:val=&quot;00823036&quot;/&gt;&lt;wsp:rsid wsp:val=&quot;0085275B&quot;/&gt;&lt;wsp:rsid wsp:val=&quot;00865A04&quot;/&gt;&lt;wsp:rsid wsp:val=&quot;008A0AA1&quot;/&gt;&lt;wsp:rsid wsp:val=&quot;008A37B8&quot;/&gt;&lt;wsp:rsid wsp:val=&quot;008E6062&quot;/&gt;&lt;wsp:rsid wsp:val=&quot;008F1D6A&quot;/&gt;&lt;wsp:rsid wsp:val=&quot;00904DF7&quot;/&gt;&lt;wsp:rsid wsp:val=&quot;00915D1B&quot;/&gt;&lt;wsp:rsid wsp:val=&quot;00917A50&quot;/&gt;&lt;wsp:rsid wsp:val=&quot;009345DA&quot;/&gt;&lt;wsp:rsid wsp:val=&quot;009803E1&quot;/&gt;&lt;wsp:rsid wsp:val=&quot;009D78FF&quot;/&gt;&lt;wsp:rsid wsp:val=&quot;009E0AE9&quot;/&gt;&lt;wsp:rsid wsp:val=&quot;009F66B8&quot;/&gt;&lt;wsp:rsid wsp:val=&quot;00A01FF3&quot;/&gt;&lt;wsp:rsid wsp:val=&quot;00A45933&quot;/&gt;&lt;wsp:rsid wsp:val=&quot;00AB0BBA&quot;/&gt;&lt;wsp:rsid wsp:val=&quot;00AC0FFF&quot;/&gt;&lt;wsp:rsid wsp:val=&quot;00AE0F64&quot;/&gt;&lt;wsp:rsid wsp:val=&quot;00AF2303&quot;/&gt;&lt;wsp:rsid wsp:val=&quot;00AF6703&quot;/&gt;&lt;wsp:rsid wsp:val=&quot;00B10773&quot;/&gt;&lt;wsp:rsid wsp:val=&quot;00B44D46&quot;/&gt;&lt;wsp:rsid wsp:val=&quot;00B6440E&quot;/&gt;&lt;wsp:rsid wsp:val=&quot;00B81001&quot;/&gt;&lt;wsp:rsid wsp:val=&quot;00B865CF&quot;/&gt;&lt;wsp:rsid wsp:val=&quot;00BA02DC&quot;/&gt;&lt;wsp:rsid wsp:val=&quot;00BA325D&quot;/&gt;&lt;wsp:rsid wsp:val=&quot;00BC55DB&quot;/&gt;&lt;wsp:rsid wsp:val=&quot;00BC73C8&quot;/&gt;&lt;wsp:rsid wsp:val=&quot;00BE4044&quot;/&gt;&lt;wsp:rsid wsp:val=&quot;00BE40C5&quot;/&gt;&lt;wsp:rsid wsp:val=&quot;00C12851&quot;/&gt;&lt;wsp:rsid wsp:val=&quot;00C2604E&quot;/&gt;&lt;wsp:rsid wsp:val=&quot;00C27F2B&quot;/&gt;&lt;wsp:rsid wsp:val=&quot;00C35690&quot;/&gt;&lt;wsp:rsid wsp:val=&quot;00C46731&quot;/&gt;&lt;wsp:rsid wsp:val=&quot;00C532D0&quot;/&gt;&lt;wsp:rsid wsp:val=&quot;00CA051A&quot;/&gt;&lt;wsp:rsid wsp:val=&quot;00CB2F96&quot;/&gt;&lt;wsp:rsid wsp:val=&quot;00CF26E2&quot;/&gt;&lt;wsp:rsid wsp:val=&quot;00CF7B7A&quot;/&gt;&lt;wsp:rsid wsp:val=&quot;00D27E59&quot;/&gt;&lt;wsp:rsid wsp:val=&quot;00D6385B&quot;/&gt;&lt;wsp:rsid wsp:val=&quot;00D92C50&quot;/&gt;&lt;wsp:rsid wsp:val=&quot;00DF3F4D&quot;/&gt;&lt;wsp:rsid wsp:val=&quot;00DF4A1E&quot;/&gt;&lt;wsp:rsid wsp:val=&quot;00DF7961&quot;/&gt;&lt;wsp:rsid wsp:val=&quot;00DF7E5C&quot;/&gt;&lt;wsp:rsid wsp:val=&quot;00E0268D&quot;/&gt;&lt;wsp:rsid wsp:val=&quot;00E34D86&quot;/&gt;&lt;wsp:rsid wsp:val=&quot;00E67CD5&quot;/&gt;&lt;wsp:rsid wsp:val=&quot;00E80F84&quot;/&gt;&lt;wsp:rsid wsp:val=&quot;00E80FBA&quot;/&gt;&lt;wsp:rsid wsp:val=&quot;00E9497C&quot;/&gt;&lt;wsp:rsid wsp:val=&quot;00EB31FD&quot;/&gt;&lt;wsp:rsid wsp:val=&quot;00F0121B&quot;/&gt;&lt;wsp:rsid wsp:val=&quot;00F0401E&quot;/&gt;&lt;wsp:rsid wsp:val=&quot;00F321FD&quot;/&gt;&lt;wsp:rsid wsp:val=&quot;00F347DC&quot;/&gt;&lt;wsp:rsid wsp:val=&quot;00F47F76&quot;/&gt;&lt;wsp:rsid wsp:val=&quot;00F668AF&quot;/&gt;&lt;wsp:rsid wsp:val=&quot;00F82241&quot;/&gt;&lt;wsp:rsid wsp:val=&quot;00FC2595&quot;/&gt;&lt;wsp:rsid wsp:val=&quot;00FD6AC7&quot;/&gt;&lt;/wsp:rsids&gt;&lt;/w:docPr&gt;&lt;w:body&gt;&lt;w:p wsp:rsidR=&quot;00000000&quot; wsp:rsidRDefault=&quot;009803E1&quot;&gt;&lt;m:oMathPara&gt;&lt;m:oMath&gt;&lt;m:f&gt;&lt;m:fPr&gt;&lt;m:ctrlPr&gt;&lt;w:rPr&gt;&lt;w:rFonts w:ascii=&quot;Cambria Math&quot; w:fareast=&quot;璅扑擃&quot;00F82241&quot;/&gt;&lt;wsp:rsi">
                                <v:imagedata r:id="rId14" o:title="" chromakey="white"/>
                              </v:shape>
                            </w:pict>
                          </w:r>
                          <w:r w:rsidRPr="003D2442">
                            <w:rPr>
                              <w:rFonts w:eastAsia="標楷體"/>
                            </w:rPr>
                            <w:instrText xml:space="preserve"> </w:instrText>
                          </w:r>
                          <w:r w:rsidRPr="003D2442">
                            <w:rPr>
                              <w:rFonts w:eastAsia="標楷體"/>
                            </w:rPr>
                            <w:fldChar w:fldCharType="separate"/>
                          </w:r>
                          <w:r w:rsidRPr="00611CDD">
                            <w:rPr>
                              <w:rFonts w:eastAsia="標楷體"/>
                              <w:position w:val="-24"/>
                            </w:rPr>
                            <w:object w:dxaOrig="240" w:dyaOrig="620">
                              <v:shape id="_x0000_i1030" type="#_x0000_t75" style="width:12pt;height:30.9pt" o:ole="">
                                <v:imagedata r:id="rId15" o:title=""/>
                              </v:shape>
                              <o:OLEObject Type="Embed" ProgID="Equation.DSMT4" ShapeID="_x0000_i1030" DrawAspect="Content" ObjectID="_1481960121" r:id="rId16"/>
                            </w:object>
                          </w:r>
                          <w:r w:rsidRPr="003D2442">
                            <w:rPr>
                              <w:rFonts w:eastAsia="標楷體"/>
                            </w:rPr>
                            <w:fldChar w:fldCharType="end"/>
                          </w:r>
                          <w:r w:rsidRPr="004375BB">
                            <w:rPr>
                              <w:rFonts w:eastAsia="標楷體"/>
                              <w:i/>
                            </w:rPr>
                            <w:t>R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</w:p>
    <w:p w:rsidR="004A44C5" w:rsidRDefault="004A44C5" w:rsidP="00CA051A">
      <w:pPr>
        <w:kinsoku w:val="0"/>
        <w:overflowPunct w:val="0"/>
        <w:autoSpaceDE w:val="0"/>
        <w:autoSpaceDN w:val="0"/>
        <w:rPr>
          <w:rFonts w:eastAsia="標楷體"/>
        </w:rPr>
      </w:pPr>
    </w:p>
    <w:p w:rsidR="004A44C5" w:rsidRDefault="004A44C5" w:rsidP="00CA051A">
      <w:pPr>
        <w:kinsoku w:val="0"/>
        <w:overflowPunct w:val="0"/>
        <w:autoSpaceDE w:val="0"/>
        <w:autoSpaceDN w:val="0"/>
        <w:rPr>
          <w:rFonts w:eastAsia="標楷體"/>
        </w:rPr>
      </w:pPr>
    </w:p>
    <w:p w:rsidR="004A44C5" w:rsidRDefault="004A44C5" w:rsidP="00CA051A">
      <w:pPr>
        <w:kinsoku w:val="0"/>
        <w:overflowPunct w:val="0"/>
        <w:autoSpaceDE w:val="0"/>
        <w:autoSpaceDN w:val="0"/>
        <w:rPr>
          <w:rFonts w:eastAsia="標楷體"/>
        </w:rPr>
      </w:pPr>
    </w:p>
    <w:p w:rsidR="004A44C5" w:rsidRPr="009345DA" w:rsidRDefault="004A44C5" w:rsidP="00CA051A">
      <w:pPr>
        <w:kinsoku w:val="0"/>
        <w:overflowPunct w:val="0"/>
        <w:autoSpaceDE w:val="0"/>
        <w:autoSpaceDN w:val="0"/>
        <w:rPr>
          <w:rFonts w:eastAsia="標楷體"/>
        </w:rPr>
      </w:pPr>
    </w:p>
    <w:p w:rsidR="004A44C5" w:rsidRPr="00F47F76" w:rsidRDefault="004A44C5" w:rsidP="007B5C3B">
      <w:pPr>
        <w:numPr>
          <w:ilvl w:val="0"/>
          <w:numId w:val="8"/>
        </w:numPr>
        <w:rPr>
          <w:rFonts w:eastAsia="標楷體"/>
        </w:rPr>
      </w:pPr>
      <w:bookmarkStart w:id="5" w:name="Q_4454B2536DD84D1CB31DAEDC8DAC965A"/>
      <w:bookmarkEnd w:id="3"/>
      <w:bookmarkEnd w:id="4"/>
      <w:r>
        <w:rPr>
          <w:rFonts w:eastAsia="標楷體" w:hint="eastAsia"/>
        </w:rPr>
        <w:t>此帶電圓環於環心</w:t>
      </w:r>
      <w:r>
        <w:rPr>
          <w:rFonts w:eastAsia="標楷體"/>
        </w:rPr>
        <w:t>O</w:t>
      </w:r>
      <w:r>
        <w:rPr>
          <w:rFonts w:eastAsia="標楷體" w:hint="eastAsia"/>
        </w:rPr>
        <w:t>點所建立之電場與電位量值分別為何</w:t>
      </w:r>
      <w:r>
        <w:rPr>
          <w:rFonts w:ascii="標楷體" w:eastAsia="標楷體" w:hAnsi="標楷體" w:hint="eastAsia"/>
        </w:rPr>
        <w:t>？</w:t>
      </w:r>
    </w:p>
    <w:p w:rsidR="004A44C5" w:rsidRDefault="004A44C5" w:rsidP="00F47F76">
      <w:pPr>
        <w:ind w:left="397"/>
        <w:rPr>
          <w:rFonts w:eastAsia="標楷體"/>
        </w:rPr>
      </w:pPr>
      <w:r w:rsidRPr="00E86E2D">
        <w:rPr>
          <w:rFonts w:eastAsia="標楷體"/>
        </w:rPr>
        <w:t>(A)</w:t>
      </w:r>
      <w:r>
        <w:rPr>
          <w:rFonts w:eastAsia="標楷體"/>
        </w:rPr>
        <w:t>0</w:t>
      </w:r>
      <w:r>
        <w:rPr>
          <w:rFonts w:ascii="標楷體" w:eastAsia="標楷體" w:hAnsi="標楷體" w:hint="eastAsia"/>
        </w:rPr>
        <w:t>；</w:t>
      </w:r>
      <w:r>
        <w:rPr>
          <w:rFonts w:eastAsia="標楷體"/>
        </w:rPr>
        <w:t>0</w:t>
      </w:r>
      <w:r>
        <w:rPr>
          <w:rFonts w:eastAsia="標楷體"/>
        </w:rPr>
        <w:tab/>
      </w:r>
      <w:r>
        <w:rPr>
          <w:rFonts w:eastAsia="標楷體"/>
        </w:rPr>
        <w:tab/>
      </w:r>
      <w:r w:rsidRPr="00E86E2D">
        <w:rPr>
          <w:rFonts w:eastAsia="標楷體"/>
        </w:rPr>
        <w:t>(B)</w:t>
      </w:r>
      <w:r>
        <w:rPr>
          <w:rFonts w:eastAsia="標楷體"/>
        </w:rPr>
        <w:t>0</w:t>
      </w:r>
      <w:r>
        <w:rPr>
          <w:rFonts w:ascii="標楷體" w:eastAsia="標楷體" w:hAnsi="標楷體" w:hint="eastAsia"/>
        </w:rPr>
        <w:t>；</w:t>
      </w:r>
      <w:r w:rsidRPr="00611CDD">
        <w:rPr>
          <w:rFonts w:ascii="標楷體" w:eastAsia="標楷體" w:hAnsi="標楷體"/>
          <w:position w:val="-24"/>
        </w:rPr>
        <w:object w:dxaOrig="400" w:dyaOrig="620">
          <v:shape id="_x0000_i1031" type="#_x0000_t75" style="width:20.3pt;height:30.9pt" o:ole="">
            <v:imagedata r:id="rId17" o:title=""/>
          </v:shape>
          <o:OLEObject Type="Embed" ProgID="Equation.DSMT4" ShapeID="_x0000_i1031" DrawAspect="Content" ObjectID="_1481961474" r:id="rId18"/>
        </w:object>
      </w:r>
      <w:r w:rsidRPr="003D2442">
        <w:rPr>
          <w:rFonts w:eastAsia="標楷體"/>
        </w:rPr>
        <w:fldChar w:fldCharType="begin"/>
      </w:r>
      <w:r w:rsidRPr="003D2442">
        <w:rPr>
          <w:rFonts w:eastAsia="標楷體"/>
        </w:rPr>
        <w:instrText xml:space="preserve"> QUOTE </w:instrText>
      </w:r>
      <w:r w:rsidR="00627F0E">
        <w:pict>
          <v:shape id="_x0000_i1032" type="#_x0000_t75" style="width:16.6pt;height:27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bordersDontSurroundHeader/&gt;&lt;w:bordersDontSurroundFooter/&gt;&lt;w:stylePaneFormatFilter w:val=&quot;3F01&quot;/&gt;&lt;w:defaultTabStop w:val=&quot;480&quot;/&gt;&lt;w:drawingGridHorizontalSpacing w:val=&quot;12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523B96&quot;/&gt;&lt;wsp:rsid wsp:val=&quot;00006B91&quot;/&gt;&lt;wsp:rsid wsp:val=&quot;0001538E&quot;/&gt;&lt;wsp:rsid wsp:val=&quot;00094737&quot;/&gt;&lt;wsp:rsid wsp:val=&quot;000A7CF4&quot;/&gt;&lt;wsp:rsid wsp:val=&quot;00107E69&quot;/&gt;&lt;wsp:rsid wsp:val=&quot;00111721&quot;/&gt;&lt;wsp:rsid wsp:val=&quot;0011486C&quot;/&gt;&lt;wsp:rsid wsp:val=&quot;00157EBF&quot;/&gt;&lt;wsp:rsid wsp:val=&quot;00171E73&quot;/&gt;&lt;wsp:rsid wsp:val=&quot;001A42F8&quot;/&gt;&lt;wsp:rsid wsp:val=&quot;001C08BC&quot;/&gt;&lt;wsp:rsid wsp:val=&quot;001E1CA6&quot;/&gt;&lt;wsp:rsid wsp:val=&quot;001F4F08&quot;/&gt;&lt;wsp:rsid wsp:val=&quot;001F77DC&quot;/&gt;&lt;wsp:rsid wsp:val=&quot;00205449&quot;/&gt;&lt;wsp:rsid wsp:val=&quot;00207E29&quot;/&gt;&lt;wsp:rsid wsp:val=&quot;00223799&quot;/&gt;&lt;wsp:rsid wsp:val=&quot;0023245A&quot;/&gt;&lt;wsp:rsid wsp:val=&quot;00245680&quot;/&gt;&lt;wsp:rsid wsp:val=&quot;00257E35&quot;/&gt;&lt;wsp:rsid wsp:val=&quot;00260C3B&quot;/&gt;&lt;wsp:rsid wsp:val=&quot;0027112B&quot;/&gt;&lt;wsp:rsid wsp:val=&quot;00276BCF&quot;/&gt;&lt;wsp:rsid wsp:val=&quot;002F18F1&quot;/&gt;&lt;wsp:rsid wsp:val=&quot;002F7AF8&quot;/&gt;&lt;wsp:rsid wsp:val=&quot;00301473&quot;/&gt;&lt;wsp:rsid wsp:val=&quot;00352702&quot;/&gt;&lt;wsp:rsid wsp:val=&quot;00354E34&quot;/&gt;&lt;wsp:rsid wsp:val=&quot;00363B48&quot;/&gt;&lt;wsp:rsid wsp:val=&quot;00372EAA&quot;/&gt;&lt;wsp:rsid wsp:val=&quot;00380AF5&quot;/&gt;&lt;wsp:rsid wsp:val=&quot;003A3E29&quot;/&gt;&lt;wsp:rsid wsp:val=&quot;003A754B&quot;/&gt;&lt;wsp:rsid wsp:val=&quot;003D2442&quot;/&gt;&lt;wsp:rsid wsp:val=&quot;004375BB&quot;/&gt;&lt;wsp:rsid wsp:val=&quot;004760CB&quot;/&gt;&lt;wsp:rsid wsp:val=&quot;00476AF9&quot;/&gt;&lt;wsp:rsid wsp:val=&quot;0048572B&quot;/&gt;&lt;wsp:rsid wsp:val=&quot;00487F9C&quot;/&gt;&lt;wsp:rsid wsp:val=&quot;00487FF5&quot;/&gt;&lt;wsp:rsid wsp:val=&quot;004A4C33&quot;/&gt;&lt;wsp:rsid wsp:val=&quot;004D1A71&quot;/&gt;&lt;wsp:rsid wsp:val=&quot;004D7238&quot;/&gt;&lt;wsp:rsid wsp:val=&quot;00523B96&quot;/&gt;&lt;wsp:rsid wsp:val=&quot;00534927&quot;/&gt;&lt;wsp:rsid wsp:val=&quot;005766B4&quot;/&gt;&lt;wsp:rsid wsp:val=&quot;005A49EA&quot;/&gt;&lt;wsp:rsid wsp:val=&quot;005B37F7&quot;/&gt;&lt;wsp:rsid wsp:val=&quot;005B536F&quot;/&gt;&lt;wsp:rsid wsp:val=&quot;006025D9&quot;/&gt;&lt;wsp:rsid wsp:val=&quot;00622BD0&quot;/&gt;&lt;wsp:rsid wsp:val=&quot;00667BBF&quot;/&gt;&lt;wsp:rsid wsp:val=&quot;006745B7&quot;/&gt;&lt;wsp:rsid wsp:val=&quot;00682AF0&quot;/&gt;&lt;wsp:rsid wsp:val=&quot;006C2BF8&quot;/&gt;&lt;wsp:rsid wsp:val=&quot;006C5E7A&quot;/&gt;&lt;wsp:rsid wsp:val=&quot;006F5FFC&quot;/&gt;&lt;wsp:rsid wsp:val=&quot;00715163&quot;/&gt;&lt;wsp:rsid wsp:val=&quot;007422F4&quot;/&gt;&lt;wsp:rsid wsp:val=&quot;00752A3F&quot;/&gt;&lt;wsp:rsid wsp:val=&quot;00755C4B&quot;/&gt;&lt;wsp:rsid wsp:val=&quot;00785B5E&quot;/&gt;&lt;wsp:rsid wsp:val=&quot;007B5C3B&quot;/&gt;&lt;wsp:rsid wsp:val=&quot;007E40A6&quot;/&gt;&lt;wsp:rsid wsp:val=&quot;008164C0&quot;/&gt;&lt;wsp:rsid wsp:val=&quot;00823036&quot;/&gt;&lt;wsp:rsid wsp:val=&quot;0085275B&quot;/&gt;&lt;wsp:rsid wsp:val=&quot;00865A04&quot;/&gt;&lt;wsp:rsid wsp:val=&quot;008A0AA1&quot;/&gt;&lt;wsp:rsid wsp:val=&quot;008A37B8&quot;/&gt;&lt;wsp:rsid wsp:val=&quot;008E6062&quot;/&gt;&lt;wsp:rsid wsp:val=&quot;008F1D6A&quot;/&gt;&lt;wsp:rsid wsp:val=&quot;00904DF7&quot;/&gt;&lt;wsp:rsid wsp:val=&quot;00915D1B&quot;/&gt;&lt;wsp:rsid wsp:val=&quot;00917A50&quot;/&gt;&lt;wsp:rsid wsp:val=&quot;009345DA&quot;/&gt;&lt;wsp:rsid wsp:val=&quot;009D78FF&quot;/&gt;&lt;wsp:rsid wsp:val=&quot;009E0AE9&quot;/&gt;&lt;wsp:rsid wsp:val=&quot;009F66B8&quot;/&gt;&lt;wsp:rsid wsp:val=&quot;00A01FF3&quot;/&gt;&lt;wsp:rsid wsp:val=&quot;00A45933&quot;/&gt;&lt;wsp:rsid wsp:val=&quot;00AB0BBA&quot;/&gt;&lt;wsp:rsid wsp:val=&quot;00AC0FFF&quot;/&gt;&lt;wsp:rsid wsp:val=&quot;00AE0F64&quot;/&gt;&lt;wsp:rsid wsp:val=&quot;00AF2303&quot;/&gt;&lt;wsp:rsid wsp:val=&quot;00AF6703&quot;/&gt;&lt;wsp:rsid wsp:val=&quot;00B10773&quot;/&gt;&lt;wsp:rsid wsp:val=&quot;00B44D46&quot;/&gt;&lt;wsp:rsid wsp:val=&quot;00B6440E&quot;/&gt;&lt;wsp:rsid wsp:val=&quot;00B81001&quot;/&gt;&lt;wsp:rsid wsp:val=&quot;00B865CF&quot;/&gt;&lt;wsp:rsid wsp:val=&quot;00BA02DC&quot;/&gt;&lt;wsp:rsid wsp:val=&quot;00BA325D&quot;/&gt;&lt;wsp:rsid wsp:val=&quot;00BC55DB&quot;/&gt;&lt;wsp:rsid wsp:val=&quot;00BC73C8&quot;/&gt;&lt;wsp:rsid wsp:val=&quot;00BE4044&quot;/&gt;&lt;wsp:rsid wsp:val=&quot;00BE40C5&quot;/&gt;&lt;wsp:rsid wsp:val=&quot;00C12851&quot;/&gt;&lt;wsp:rsid wsp:val=&quot;00C2604E&quot;/&gt;&lt;wsp:rsid wsp:val=&quot;00C27F2B&quot;/&gt;&lt;wsp:rsid wsp:val=&quot;00C35690&quot;/&gt;&lt;wsp:rsid wsp:val=&quot;00C46731&quot;/&gt;&lt;wsp:rsid wsp:val=&quot;00C532D0&quot;/&gt;&lt;wsp:rsid wsp:val=&quot;00CA051A&quot;/&gt;&lt;wsp:rsid wsp:val=&quot;00CB2F96&quot;/&gt;&lt;wsp:rsid wsp:val=&quot;00CF26E2&quot;/&gt;&lt;wsp:rsid wsp:val=&quot;00CF7B7A&quot;/&gt;&lt;wsp:rsid wsp:val=&quot;00D27E59&quot;/&gt;&lt;wsp:rsid wsp:val=&quot;00D6385B&quot;/&gt;&lt;wsp:rsid wsp:val=&quot;00D92C50&quot;/&gt;&lt;wsp:rsid wsp:val=&quot;00DF3F4D&quot;/&gt;&lt;wsp:rsid wsp:val=&quot;00DF4A1E&quot;/&gt;&lt;wsp:rsid wsp:val=&quot;00DF7961&quot;/&gt;&lt;wsp:rsid wsp:val=&quot;00DF7E5C&quot;/&gt;&lt;wsp:rsid wsp:val=&quot;00E0268D&quot;/&gt;&lt;wsp:rsid wsp:val=&quot;00E34D86&quot;/&gt;&lt;wsp:rsid wsp:val=&quot;00E67CD5&quot;/&gt;&lt;wsp:rsid wsp:val=&quot;00E80F84&quot;/&gt;&lt;wsp:rsid wsp:val=&quot;00E80FBA&quot;/&gt;&lt;wsp:rsid wsp:val=&quot;00E9497C&quot;/&gt;&lt;wsp:rsid wsp:val=&quot;00EB31FD&quot;/&gt;&lt;wsp:rsid wsp:val=&quot;00F0121B&quot;/&gt;&lt;wsp:rsid wsp:val=&quot;00F0401E&quot;/&gt;&lt;wsp:rsid wsp:val=&quot;00F321FD&quot;/&gt;&lt;wsp:rsid wsp:val=&quot;00F347DC&quot;/&gt;&lt;wsp:rsid wsp:val=&quot;00F47F76&quot;/&gt;&lt;wsp:rsid wsp:val=&quot;00F6147B&quot;/&gt;&lt;wsp:rsid wsp:val=&quot;00F668AF&quot;/&gt;&lt;wsp:rsid wsp:val=&quot;00F82241&quot;/&gt;&lt;wsp:rsid wsp:val=&quot;00FC2595&quot;/&gt;&lt;wsp:rsid wsp:val=&quot;00FD6AC7&quot;/&gt;&lt;/wsp:rsids&gt;&lt;/w:docPr&gt;&lt;w:body&gt;&lt;w:p wsp:rsidR=&quot;00000000&quot; wsp:rsidRDefault=&quot;00F6147B&quot;&gt;&lt;m:oMathPara&gt;&lt;m:oMath&gt;&lt;m:f&gt;&lt;m:fPr&gt;&lt;m:ctrlPr&gt;&lt;w:rPr&gt;&lt;w:rFonts w:ascii=&quot;Cambria Math&quot; w:fareast=&quot;璅扑擃&quot;00F82241&quot;/&gt;&lt;wsp:rsid ws">
            <v:imagedata r:id="rId19" o:title="" chromakey="white"/>
          </v:shape>
        </w:pict>
      </w:r>
      <w:r w:rsidRPr="003D2442">
        <w:rPr>
          <w:rFonts w:eastAsia="標楷體"/>
        </w:rPr>
        <w:instrText xml:space="preserve"> </w:instrText>
      </w:r>
      <w:r w:rsidRPr="003D2442">
        <w:rPr>
          <w:rFonts w:eastAsia="標楷體"/>
        </w:rPr>
        <w:fldChar w:fldCharType="end"/>
      </w:r>
      <w:r>
        <w:rPr>
          <w:rFonts w:eastAsia="標楷體"/>
        </w:rPr>
        <w:tab/>
      </w:r>
      <w:r>
        <w:rPr>
          <w:rFonts w:eastAsia="標楷體"/>
        </w:rPr>
        <w:tab/>
      </w:r>
      <w:r w:rsidRPr="00E86E2D">
        <w:rPr>
          <w:rFonts w:eastAsia="標楷體"/>
        </w:rPr>
        <w:t>(C)</w:t>
      </w:r>
      <w:r w:rsidRPr="00611CDD">
        <w:rPr>
          <w:rFonts w:ascii="標楷體" w:eastAsia="標楷體" w:hAnsi="標楷體"/>
        </w:rPr>
        <w:t xml:space="preserve"> </w:t>
      </w:r>
      <w:r w:rsidRPr="00611CDD">
        <w:rPr>
          <w:rFonts w:ascii="標楷體" w:eastAsia="標楷體" w:hAnsi="標楷體"/>
          <w:position w:val="-24"/>
        </w:rPr>
        <w:object w:dxaOrig="400" w:dyaOrig="620">
          <v:shape id="_x0000_i1033" type="#_x0000_t75" style="width:20.3pt;height:30.9pt" o:ole="">
            <v:imagedata r:id="rId20" o:title=""/>
          </v:shape>
          <o:OLEObject Type="Embed" ProgID="Equation.DSMT4" ShapeID="_x0000_i1033" DrawAspect="Content" ObjectID="_1481961475" r:id="rId21"/>
        </w:object>
      </w:r>
      <w:r w:rsidRPr="003D2442">
        <w:rPr>
          <w:rFonts w:ascii="標楷體" w:eastAsia="標楷體" w:hAnsi="標楷體"/>
        </w:rPr>
        <w:fldChar w:fldCharType="begin"/>
      </w:r>
      <w:r w:rsidRPr="003D2442">
        <w:rPr>
          <w:rFonts w:ascii="標楷體" w:eastAsia="標楷體" w:hAnsi="標楷體"/>
        </w:rPr>
        <w:instrText xml:space="preserve"> QUOTE </w:instrText>
      </w:r>
      <w:r w:rsidR="00627F0E">
        <w:pict>
          <v:shape id="_x0000_i1034" type="#_x0000_t75" style="width:16.6pt;height:27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bordersDontSurroundHeader/&gt;&lt;w:bordersDontSurroundFooter/&gt;&lt;w:stylePaneFormatFilter w:val=&quot;3F01&quot;/&gt;&lt;w:defaultTabStop w:val=&quot;480&quot;/&gt;&lt;w:drawingGridHorizontalSpacing w:val=&quot;12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523B96&quot;/&gt;&lt;wsp:rsid wsp:val=&quot;00006B91&quot;/&gt;&lt;wsp:rsid wsp:val=&quot;0001538E&quot;/&gt;&lt;wsp:rsid wsp:val=&quot;00094737&quot;/&gt;&lt;wsp:rsid wsp:val=&quot;000A7CF4&quot;/&gt;&lt;wsp:rsid wsp:val=&quot;00107E69&quot;/&gt;&lt;wsp:rsid wsp:val=&quot;00111721&quot;/&gt;&lt;wsp:rsid wsp:val=&quot;0011486C&quot;/&gt;&lt;wsp:rsid wsp:val=&quot;00157EBF&quot;/&gt;&lt;wsp:rsid wsp:val=&quot;00171E73&quot;/&gt;&lt;wsp:rsid wsp:val=&quot;001A42F8&quot;/&gt;&lt;wsp:rsid wsp:val=&quot;001C08BC&quot;/&gt;&lt;wsp:rsid wsp:val=&quot;001E1CA6&quot;/&gt;&lt;wsp:rsid wsp:val=&quot;001F4F08&quot;/&gt;&lt;wsp:rsid wsp:val=&quot;001F77DC&quot;/&gt;&lt;wsp:rsid wsp:val=&quot;00205449&quot;/&gt;&lt;wsp:rsid wsp:val=&quot;00207E29&quot;/&gt;&lt;wsp:rsid wsp:val=&quot;00223799&quot;/&gt;&lt;wsp:rsid wsp:val=&quot;0023245A&quot;/&gt;&lt;wsp:rsid wsp:val=&quot;00245680&quot;/&gt;&lt;wsp:rsid wsp:val=&quot;00257E35&quot;/&gt;&lt;wsp:rsid wsp:val=&quot;00260C3B&quot;/&gt;&lt;wsp:rsid wsp:val=&quot;0027112B&quot;/&gt;&lt;wsp:rsid wsp:val=&quot;00276BCF&quot;/&gt;&lt;wsp:rsid wsp:val=&quot;002F18F1&quot;/&gt;&lt;wsp:rsid wsp:val=&quot;002F7AF8&quot;/&gt;&lt;wsp:rsid wsp:val=&quot;00301473&quot;/&gt;&lt;wsp:rsid wsp:val=&quot;00352702&quot;/&gt;&lt;wsp:rsid wsp:val=&quot;00354E34&quot;/&gt;&lt;wsp:rsid wsp:val=&quot;00363B48&quot;/&gt;&lt;wsp:rsid wsp:val=&quot;00372EAA&quot;/&gt;&lt;wsp:rsid wsp:val=&quot;00380AF5&quot;/&gt;&lt;wsp:rsid wsp:val=&quot;003A3E29&quot;/&gt;&lt;wsp:rsid wsp:val=&quot;003A754B&quot;/&gt;&lt;wsp:rsid wsp:val=&quot;003D2442&quot;/&gt;&lt;wsp:rsid wsp:val=&quot;004375BB&quot;/&gt;&lt;wsp:rsid wsp:val=&quot;004760CB&quot;/&gt;&lt;wsp:rsid wsp:val=&quot;00476AF9&quot;/&gt;&lt;wsp:rsid wsp:val=&quot;0048572B&quot;/&gt;&lt;wsp:rsid wsp:val=&quot;00487F9C&quot;/&gt;&lt;wsp:rsid wsp:val=&quot;00487FF5&quot;/&gt;&lt;wsp:rsid wsp:val=&quot;004A4C33&quot;/&gt;&lt;wsp:rsid wsp:val=&quot;004D1A71&quot;/&gt;&lt;wsp:rsid wsp:val=&quot;004D7238&quot;/&gt;&lt;wsp:rsid wsp:val=&quot;00523B96&quot;/&gt;&lt;wsp:rsid wsp:val=&quot;00534927&quot;/&gt;&lt;wsp:rsid wsp:val=&quot;005766B4&quot;/&gt;&lt;wsp:rsid wsp:val=&quot;005A49EA&quot;/&gt;&lt;wsp:rsid wsp:val=&quot;005B37F7&quot;/&gt;&lt;wsp:rsid wsp:val=&quot;005B536F&quot;/&gt;&lt;wsp:rsid wsp:val=&quot;006025D9&quot;/&gt;&lt;wsp:rsid wsp:val=&quot;00622BD0&quot;/&gt;&lt;wsp:rsid wsp:val=&quot;00667BBF&quot;/&gt;&lt;wsp:rsid wsp:val=&quot;006745B7&quot;/&gt;&lt;wsp:rsid wsp:val=&quot;00682AF0&quot;/&gt;&lt;wsp:rsid wsp:val=&quot;006C2BF8&quot;/&gt;&lt;wsp:rsid wsp:val=&quot;006C5E7A&quot;/&gt;&lt;wsp:rsid wsp:val=&quot;006F5FFC&quot;/&gt;&lt;wsp:rsid wsp:val=&quot;00715163&quot;/&gt;&lt;wsp:rsid wsp:val=&quot;007422F4&quot;/&gt;&lt;wsp:rsid wsp:val=&quot;00752A3F&quot;/&gt;&lt;wsp:rsid wsp:val=&quot;00755C4B&quot;/&gt;&lt;wsp:rsid wsp:val=&quot;00785B5E&quot;/&gt;&lt;wsp:rsid wsp:val=&quot;007B5C3B&quot;/&gt;&lt;wsp:rsid wsp:val=&quot;007E40A6&quot;/&gt;&lt;wsp:rsid wsp:val=&quot;008164C0&quot;/&gt;&lt;wsp:rsid wsp:val=&quot;00823036&quot;/&gt;&lt;wsp:rsid wsp:val=&quot;0085275B&quot;/&gt;&lt;wsp:rsid wsp:val=&quot;00865A04&quot;/&gt;&lt;wsp:rsid wsp:val=&quot;008A0AA1&quot;/&gt;&lt;wsp:rsid wsp:val=&quot;008A37B8&quot;/&gt;&lt;wsp:rsid wsp:val=&quot;008E6062&quot;/&gt;&lt;wsp:rsid wsp:val=&quot;008F1D6A&quot;/&gt;&lt;wsp:rsid wsp:val=&quot;00904DF7&quot;/&gt;&lt;wsp:rsid wsp:val=&quot;00915D1B&quot;/&gt;&lt;wsp:rsid wsp:val=&quot;00917A50&quot;/&gt;&lt;wsp:rsid wsp:val=&quot;009345DA&quot;/&gt;&lt;wsp:rsid wsp:val=&quot;009D78FF&quot;/&gt;&lt;wsp:rsid wsp:val=&quot;009E0AE9&quot;/&gt;&lt;wsp:rsid wsp:val=&quot;009F66B8&quot;/&gt;&lt;wsp:rsid wsp:val=&quot;00A01FF3&quot;/&gt;&lt;wsp:rsid wsp:val=&quot;00A45933&quot;/&gt;&lt;wsp:rsid wsp:val=&quot;00AB0BBA&quot;/&gt;&lt;wsp:rsid wsp:val=&quot;00AC0FFF&quot;/&gt;&lt;wsp:rsid wsp:val=&quot;00AE0F64&quot;/&gt;&lt;wsp:rsid wsp:val=&quot;00AF2303&quot;/&gt;&lt;wsp:rsid wsp:val=&quot;00AF6703&quot;/&gt;&lt;wsp:rsid wsp:val=&quot;00B10773&quot;/&gt;&lt;wsp:rsid wsp:val=&quot;00B44D46&quot;/&gt;&lt;wsp:rsid wsp:val=&quot;00B6440E&quot;/&gt;&lt;wsp:rsid wsp:val=&quot;00B81001&quot;/&gt;&lt;wsp:rsid wsp:val=&quot;00B865CF&quot;/&gt;&lt;wsp:rsid wsp:val=&quot;00BA02DC&quot;/&gt;&lt;wsp:rsid wsp:val=&quot;00BA325D&quot;/&gt;&lt;wsp:rsid wsp:val=&quot;00BC55DB&quot;/&gt;&lt;wsp:rsid wsp:val=&quot;00BC73C8&quot;/&gt;&lt;wsp:rsid wsp:val=&quot;00BE4044&quot;/&gt;&lt;wsp:rsid wsp:val=&quot;00BE40C5&quot;/&gt;&lt;wsp:rsid wsp:val=&quot;00C12851&quot;/&gt;&lt;wsp:rsid wsp:val=&quot;00C2604E&quot;/&gt;&lt;wsp:rsid wsp:val=&quot;00C27F2B&quot;/&gt;&lt;wsp:rsid wsp:val=&quot;00C35690&quot;/&gt;&lt;wsp:rsid wsp:val=&quot;00C46731&quot;/&gt;&lt;wsp:rsid wsp:val=&quot;00C532D0&quot;/&gt;&lt;wsp:rsid wsp:val=&quot;00CA051A&quot;/&gt;&lt;wsp:rsid wsp:val=&quot;00CB2F96&quot;/&gt;&lt;wsp:rsid wsp:val=&quot;00CF26E2&quot;/&gt;&lt;wsp:rsid wsp:val=&quot;00CF7B7A&quot;/&gt;&lt;wsp:rsid wsp:val=&quot;00D27E59&quot;/&gt;&lt;wsp:rsid wsp:val=&quot;00D6385B&quot;/&gt;&lt;wsp:rsid wsp:val=&quot;00D92C50&quot;/&gt;&lt;wsp:rsid wsp:val=&quot;00DF3F4D&quot;/&gt;&lt;wsp:rsid wsp:val=&quot;00DF4A1E&quot;/&gt;&lt;wsp:rsid wsp:val=&quot;00DF7961&quot;/&gt;&lt;wsp:rsid wsp:val=&quot;00DF7E5C&quot;/&gt;&lt;wsp:rsid wsp:val=&quot;00E0268D&quot;/&gt;&lt;wsp:rsid wsp:val=&quot;00E34D86&quot;/&gt;&lt;wsp:rsid wsp:val=&quot;00E67CD5&quot;/&gt;&lt;wsp:rsid wsp:val=&quot;00E80F84&quot;/&gt;&lt;wsp:rsid wsp:val=&quot;00E80FBA&quot;/&gt;&lt;wsp:rsid wsp:val=&quot;00E9497C&quot;/&gt;&lt;wsp:rsid wsp:val=&quot;00EB31FD&quot;/&gt;&lt;wsp:rsid wsp:val=&quot;00F0121B&quot;/&gt;&lt;wsp:rsid wsp:val=&quot;00F0401E&quot;/&gt;&lt;wsp:rsid wsp:val=&quot;00F321FD&quot;/&gt;&lt;wsp:rsid wsp:val=&quot;00F347DC&quot;/&gt;&lt;wsp:rsid wsp:val=&quot;00F47F76&quot;/&gt;&lt;wsp:rsid wsp:val=&quot;00F6573D&quot;/&gt;&lt;wsp:rsid wsp:val=&quot;00F668AF&quot;/&gt;&lt;wsp:rsid wsp:val=&quot;00F82241&quot;/&gt;&lt;wsp:rsid wsp:val=&quot;00FC2595&quot;/&gt;&lt;wsp:rsid wsp:val=&quot;00FD6AC7&quot;/&gt;&lt;/wsp:rsids&gt;&lt;/w:docPr&gt;&lt;w:body&gt;&lt;w:p wsp:rsidR=&quot;00000000&quot; wsp:rsidRDefault=&quot;00F6573D&quot;&gt;&lt;m:oMathPara&gt;&lt;m:oMath&gt;&lt;m:f&gt;&lt;m:fPr&gt;&lt;m:ctrlPr&gt;&lt;w:rPr&gt;&lt;w:rFonts w:ascii=&quot;Cambria Math&quot; w:fareast=&quot;璅扑擃&quot;00F82241&quot;/&gt;&lt;wsp:rsid ws">
            <v:imagedata r:id="rId22" o:title="" chromakey="white"/>
          </v:shape>
        </w:pict>
      </w:r>
      <w:r w:rsidRPr="003D2442">
        <w:rPr>
          <w:rFonts w:ascii="標楷體" w:eastAsia="標楷體" w:hAnsi="標楷體"/>
        </w:rPr>
        <w:instrText xml:space="preserve"> </w:instrText>
      </w:r>
      <w:r w:rsidRPr="003D2442">
        <w:rPr>
          <w:rFonts w:ascii="標楷體" w:eastAsia="標楷體" w:hAnsi="標楷體"/>
        </w:rPr>
        <w:fldChar w:fldCharType="end"/>
      </w:r>
      <w:r>
        <w:rPr>
          <w:rFonts w:ascii="標楷體" w:eastAsia="標楷體" w:hAnsi="標楷體" w:hint="eastAsia"/>
        </w:rPr>
        <w:t>；</w:t>
      </w:r>
      <w:r>
        <w:rPr>
          <w:rFonts w:eastAsia="標楷體"/>
        </w:rPr>
        <w:t>0</w:t>
      </w:r>
      <w:r>
        <w:rPr>
          <w:rFonts w:eastAsia="標楷體"/>
        </w:rPr>
        <w:tab/>
      </w:r>
      <w:r>
        <w:rPr>
          <w:rFonts w:eastAsia="標楷體"/>
        </w:rPr>
        <w:tab/>
      </w:r>
      <w:r w:rsidRPr="00E86E2D">
        <w:rPr>
          <w:rFonts w:eastAsia="標楷體"/>
        </w:rPr>
        <w:t>(D)</w:t>
      </w:r>
      <w:r w:rsidRPr="003D2442">
        <w:rPr>
          <w:rFonts w:ascii="標楷體" w:eastAsia="標楷體" w:hAnsi="標楷體"/>
        </w:rPr>
        <w:fldChar w:fldCharType="begin"/>
      </w:r>
      <w:r w:rsidRPr="003D2442">
        <w:rPr>
          <w:rFonts w:ascii="標楷體" w:eastAsia="標楷體" w:hAnsi="標楷體"/>
        </w:rPr>
        <w:instrText xml:space="preserve"> QUOTE </w:instrText>
      </w:r>
      <w:r w:rsidR="00627F0E">
        <w:pict>
          <v:shape id="_x0000_i1035" type="#_x0000_t75" style="width:19.4pt;height:27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bordersDontSurroundHeader/&gt;&lt;w:bordersDontSurroundFooter/&gt;&lt;w:stylePaneFormatFilter w:val=&quot;3F01&quot;/&gt;&lt;w:defaultTabStop w:val=&quot;480&quot;/&gt;&lt;w:drawingGridHorizontalSpacing w:val=&quot;12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523B96&quot;/&gt;&lt;wsp:rsid wsp:val=&quot;00006B91&quot;/&gt;&lt;wsp:rsid wsp:val=&quot;0001538E&quot;/&gt;&lt;wsp:rsid wsp:val=&quot;00094737&quot;/&gt;&lt;wsp:rsid wsp:val=&quot;000A7CF4&quot;/&gt;&lt;wsp:rsid wsp:val=&quot;00107E69&quot;/&gt;&lt;wsp:rsid wsp:val=&quot;00111721&quot;/&gt;&lt;wsp:rsid wsp:val=&quot;0011486C&quot;/&gt;&lt;wsp:rsid wsp:val=&quot;00157EBF&quot;/&gt;&lt;wsp:rsid wsp:val=&quot;00171E73&quot;/&gt;&lt;wsp:rsid wsp:val=&quot;001A42F8&quot;/&gt;&lt;wsp:rsid wsp:val=&quot;001C08BC&quot;/&gt;&lt;wsp:rsid wsp:val=&quot;001E1CA6&quot;/&gt;&lt;wsp:rsid wsp:val=&quot;001F4F08&quot;/&gt;&lt;wsp:rsid wsp:val=&quot;001F77DC&quot;/&gt;&lt;wsp:rsid wsp:val=&quot;00205449&quot;/&gt;&lt;wsp:rsid wsp:val=&quot;00207E29&quot;/&gt;&lt;wsp:rsid wsp:val=&quot;00223799&quot;/&gt;&lt;wsp:rsid wsp:val=&quot;0023245A&quot;/&gt;&lt;wsp:rsid wsp:val=&quot;00245680&quot;/&gt;&lt;wsp:rsid wsp:val=&quot;00257E35&quot;/&gt;&lt;wsp:rsid wsp:val=&quot;00260C3B&quot;/&gt;&lt;wsp:rsid wsp:val=&quot;0027112B&quot;/&gt;&lt;wsp:rsid wsp:val=&quot;00276BCF&quot;/&gt;&lt;wsp:rsid wsp:val=&quot;002F18F1&quot;/&gt;&lt;wsp:rsid wsp:val=&quot;002F7AF8&quot;/&gt;&lt;wsp:rsid wsp:val=&quot;00301473&quot;/&gt;&lt;wsp:rsid wsp:val=&quot;00352702&quot;/&gt;&lt;wsp:rsid wsp:val=&quot;00354E34&quot;/&gt;&lt;wsp:rsid wsp:val=&quot;00363B48&quot;/&gt;&lt;wsp:rsid wsp:val=&quot;00372EAA&quot;/&gt;&lt;wsp:rsid wsp:val=&quot;00380AF5&quot;/&gt;&lt;wsp:rsid wsp:val=&quot;003A3E29&quot;/&gt;&lt;wsp:rsid wsp:val=&quot;003A754B&quot;/&gt;&lt;wsp:rsid wsp:val=&quot;003D2442&quot;/&gt;&lt;wsp:rsid wsp:val=&quot;004375BB&quot;/&gt;&lt;wsp:rsid wsp:val=&quot;004760CB&quot;/&gt;&lt;wsp:rsid wsp:val=&quot;00476AF9&quot;/&gt;&lt;wsp:rsid wsp:val=&quot;0048572B&quot;/&gt;&lt;wsp:rsid wsp:val=&quot;00487F9C&quot;/&gt;&lt;wsp:rsid wsp:val=&quot;00487FF5&quot;/&gt;&lt;wsp:rsid wsp:val=&quot;004A4C33&quot;/&gt;&lt;wsp:rsid wsp:val=&quot;004D1A71&quot;/&gt;&lt;wsp:rsid wsp:val=&quot;004D7238&quot;/&gt;&lt;wsp:rsid wsp:val=&quot;00507581&quot;/&gt;&lt;wsp:rsid wsp:val=&quot;00523B96&quot;/&gt;&lt;wsp:rsid wsp:val=&quot;00534927&quot;/&gt;&lt;wsp:rsid wsp:val=&quot;005766B4&quot;/&gt;&lt;wsp:rsid wsp:val=&quot;005A49EA&quot;/&gt;&lt;wsp:rsid wsp:val=&quot;005B37F7&quot;/&gt;&lt;wsp:rsid wsp:val=&quot;005B536F&quot;/&gt;&lt;wsp:rsid wsp:val=&quot;006025D9&quot;/&gt;&lt;wsp:rsid wsp:val=&quot;00622BD0&quot;/&gt;&lt;wsp:rsid wsp:val=&quot;00667BBF&quot;/&gt;&lt;wsp:rsid wsp:val=&quot;006745B7&quot;/&gt;&lt;wsp:rsid wsp:val=&quot;00682AF0&quot;/&gt;&lt;wsp:rsid wsp:val=&quot;006C2BF8&quot;/&gt;&lt;wsp:rsid wsp:val=&quot;006C5E7A&quot;/&gt;&lt;wsp:rsid wsp:val=&quot;006F5FFC&quot;/&gt;&lt;wsp:rsid wsp:val=&quot;00715163&quot;/&gt;&lt;wsp:rsid wsp:val=&quot;007422F4&quot;/&gt;&lt;wsp:rsid wsp:val=&quot;00752A3F&quot;/&gt;&lt;wsp:rsid wsp:val=&quot;00755C4B&quot;/&gt;&lt;wsp:rsid wsp:val=&quot;00785B5E&quot;/&gt;&lt;wsp:rsid wsp:val=&quot;007B5C3B&quot;/&gt;&lt;wsp:rsid wsp:val=&quot;007E40A6&quot;/&gt;&lt;wsp:rsid wsp:val=&quot;008164C0&quot;/&gt;&lt;wsp:rsid wsp:val=&quot;00823036&quot;/&gt;&lt;wsp:rsid wsp:val=&quot;0085275B&quot;/&gt;&lt;wsp:rsid wsp:val=&quot;00865A04&quot;/&gt;&lt;wsp:rsid wsp:val=&quot;008A0AA1&quot;/&gt;&lt;wsp:rsid wsp:val=&quot;008A37B8&quot;/&gt;&lt;wsp:rsid wsp:val=&quot;008E6062&quot;/&gt;&lt;wsp:rsid wsp:val=&quot;008F1D6A&quot;/&gt;&lt;wsp:rsid wsp:val=&quot;00904DF7&quot;/&gt;&lt;wsp:rsid wsp:val=&quot;00915D1B&quot;/&gt;&lt;wsp:rsid wsp:val=&quot;00917A50&quot;/&gt;&lt;wsp:rsid wsp:val=&quot;009345DA&quot;/&gt;&lt;wsp:rsid wsp:val=&quot;009D78FF&quot;/&gt;&lt;wsp:rsid wsp:val=&quot;009E0AE9&quot;/&gt;&lt;wsp:rsid wsp:val=&quot;009F66B8&quot;/&gt;&lt;wsp:rsid wsp:val=&quot;00A01FF3&quot;/&gt;&lt;wsp:rsid wsp:val=&quot;00A45933&quot;/&gt;&lt;wsp:rsid wsp:val=&quot;00AB0BBA&quot;/&gt;&lt;wsp:rsid wsp:val=&quot;00AC0FFF&quot;/&gt;&lt;wsp:rsid wsp:val=&quot;00AE0F64&quot;/&gt;&lt;wsp:rsid wsp:val=&quot;00AF2303&quot;/&gt;&lt;wsp:rsid wsp:val=&quot;00AF6703&quot;/&gt;&lt;wsp:rsid wsp:val=&quot;00B10773&quot;/&gt;&lt;wsp:rsid wsp:val=&quot;00B44D46&quot;/&gt;&lt;wsp:rsid wsp:val=&quot;00B6440E&quot;/&gt;&lt;wsp:rsid wsp:val=&quot;00B81001&quot;/&gt;&lt;wsp:rsid wsp:val=&quot;00B865CF&quot;/&gt;&lt;wsp:rsid wsp:val=&quot;00BA02DC&quot;/&gt;&lt;wsp:rsid wsp:val=&quot;00BA325D&quot;/&gt;&lt;wsp:rsid wsp:val=&quot;00BC55DB&quot;/&gt;&lt;wsp:rsid wsp:val=&quot;00BC73C8&quot;/&gt;&lt;wsp:rsid wsp:val=&quot;00BE4044&quot;/&gt;&lt;wsp:rsid wsp:val=&quot;00BE40C5&quot;/&gt;&lt;wsp:rsid wsp:val=&quot;00C12851&quot;/&gt;&lt;wsp:rsid wsp:val=&quot;00C2604E&quot;/&gt;&lt;wsp:rsid wsp:val=&quot;00C27F2B&quot;/&gt;&lt;wsp:rsid wsp:val=&quot;00C35690&quot;/&gt;&lt;wsp:rsid wsp:val=&quot;00C46731&quot;/&gt;&lt;wsp:rsid wsp:val=&quot;00C532D0&quot;/&gt;&lt;wsp:rsid wsp:val=&quot;00CA051A&quot;/&gt;&lt;wsp:rsid wsp:val=&quot;00CB2F96&quot;/&gt;&lt;wsp:rsid wsp:val=&quot;00CF26E2&quot;/&gt;&lt;wsp:rsid wsp:val=&quot;00CF7B7A&quot;/&gt;&lt;wsp:rsid wsp:val=&quot;00D27E59&quot;/&gt;&lt;wsp:rsid wsp:val=&quot;00D6385B&quot;/&gt;&lt;wsp:rsid wsp:val=&quot;00D92C50&quot;/&gt;&lt;wsp:rsid wsp:val=&quot;00DF3F4D&quot;/&gt;&lt;wsp:rsid wsp:val=&quot;00DF4A1E&quot;/&gt;&lt;wsp:rsid wsp:val=&quot;00DF7961&quot;/&gt;&lt;wsp:rsid wsp:val=&quot;00DF7E5C&quot;/&gt;&lt;wsp:rsid wsp:val=&quot;00E0268D&quot;/&gt;&lt;wsp:rsid wsp:val=&quot;00E34D86&quot;/&gt;&lt;wsp:rsid wsp:val=&quot;00E67CD5&quot;/&gt;&lt;wsp:rsid wsp:val=&quot;00E80F84&quot;/&gt;&lt;wsp:rsid wsp:val=&quot;00E80FBA&quot;/&gt;&lt;wsp:rsid wsp:val=&quot;00E9497C&quot;/&gt;&lt;wsp:rsid wsp:val=&quot;00EB31FD&quot;/&gt;&lt;wsp:rsid wsp:val=&quot;00F0121B&quot;/&gt;&lt;wsp:rsid wsp:val=&quot;00F0401E&quot;/&gt;&lt;wsp:rsid wsp:val=&quot;00F321FD&quot;/&gt;&lt;wsp:rsid wsp:val=&quot;00F347DC&quot;/&gt;&lt;wsp:rsid wsp:val=&quot;00F47F76&quot;/&gt;&lt;wsp:rsid wsp:val=&quot;00F668AF&quot;/&gt;&lt;wsp:rsid wsp:val=&quot;00F82241&quot;/&gt;&lt;wsp:rsid wsp:val=&quot;00FC2595&quot;/&gt;&lt;wsp:rsid wsp:val=&quot;00FD6AC7&quot;/&gt;&lt;/wsp:rsids&gt;&lt;/w:docPr&gt;&lt;w:body&gt;&lt;w:p wsp:rsidR=&quot;00000000&quot; wsp:rsidRDefault=&quot;00507581&quot;&gt;&lt;m:oMathPara&gt;&lt;m:oMath&gt;&lt;m:r&gt;&lt;m:rPr&gt;&lt;m:sty m:val=&quot;p&quot;/&gt;&lt;/m:rPr&gt;&lt;w:rPr&gt;&lt;w:rFonts w:ascii=&quot;Cambria Math&quot; w:fareast=&quot;璅扑擃:rsid wsp:val=&quot;00FC2595&quot;">
            <v:imagedata r:id="rId23" o:title="" chromakey="white"/>
          </v:shape>
        </w:pict>
      </w:r>
      <w:r w:rsidRPr="003D2442">
        <w:rPr>
          <w:rFonts w:ascii="標楷體" w:eastAsia="標楷體" w:hAnsi="標楷體"/>
        </w:rPr>
        <w:instrText xml:space="preserve"> </w:instrText>
      </w:r>
      <w:r w:rsidRPr="003D2442">
        <w:rPr>
          <w:rFonts w:ascii="標楷體" w:eastAsia="標楷體" w:hAnsi="標楷體"/>
        </w:rPr>
        <w:fldChar w:fldCharType="separate"/>
      </w:r>
      <w:r w:rsidRPr="00611CDD">
        <w:rPr>
          <w:rFonts w:ascii="標楷體" w:eastAsia="標楷體" w:hAnsi="標楷體"/>
          <w:position w:val="-24"/>
        </w:rPr>
        <w:object w:dxaOrig="400" w:dyaOrig="620">
          <v:shape id="_x0000_i1036" type="#_x0000_t75" style="width:20.3pt;height:30.9pt" o:ole="">
            <v:imagedata r:id="rId20" o:title=""/>
          </v:shape>
          <o:OLEObject Type="Embed" ProgID="Equation.DSMT4" ShapeID="_x0000_i1036" DrawAspect="Content" ObjectID="_1481961476" r:id="rId24"/>
        </w:object>
      </w:r>
      <w:r w:rsidRPr="003D2442">
        <w:rPr>
          <w:rFonts w:ascii="標楷體" w:eastAsia="標楷體" w:hAnsi="標楷體"/>
        </w:rPr>
        <w:fldChar w:fldCharType="end"/>
      </w:r>
      <w:r>
        <w:rPr>
          <w:rFonts w:ascii="標楷體" w:eastAsia="標楷體" w:hAnsi="標楷體" w:hint="eastAsia"/>
        </w:rPr>
        <w:t>；</w:t>
      </w:r>
      <w:r w:rsidRPr="00611CDD">
        <w:rPr>
          <w:rFonts w:ascii="標楷體" w:eastAsia="標楷體" w:hAnsi="標楷體"/>
          <w:position w:val="-24"/>
        </w:rPr>
        <w:object w:dxaOrig="400" w:dyaOrig="620">
          <v:shape id="_x0000_i1037" type="#_x0000_t75" style="width:20.3pt;height:30.9pt" o:ole="">
            <v:imagedata r:id="rId17" o:title=""/>
          </v:shape>
          <o:OLEObject Type="Embed" ProgID="Equation.DSMT4" ShapeID="_x0000_i1037" DrawAspect="Content" ObjectID="_1481961477" r:id="rId25"/>
        </w:object>
      </w:r>
      <w:r w:rsidRPr="003D2442">
        <w:rPr>
          <w:rFonts w:eastAsia="標楷體"/>
        </w:rPr>
        <w:fldChar w:fldCharType="begin"/>
      </w:r>
      <w:r w:rsidRPr="003D2442">
        <w:rPr>
          <w:rFonts w:eastAsia="標楷體"/>
        </w:rPr>
        <w:instrText xml:space="preserve"> QUOTE </w:instrText>
      </w:r>
      <w:r w:rsidR="00627F0E">
        <w:pict>
          <v:shape id="_x0000_i1038" type="#_x0000_t75" style="width:16.6pt;height:27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bordersDontSurroundHeader/&gt;&lt;w:bordersDontSurroundFooter/&gt;&lt;w:stylePaneFormatFilter w:val=&quot;3F01&quot;/&gt;&lt;w:defaultTabStop w:val=&quot;480&quot;/&gt;&lt;w:drawingGridHorizontalSpacing w:val=&quot;12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523B96&quot;/&gt;&lt;wsp:rsid wsp:val=&quot;00006B91&quot;/&gt;&lt;wsp:rsid wsp:val=&quot;0001538E&quot;/&gt;&lt;wsp:rsid wsp:val=&quot;00094737&quot;/&gt;&lt;wsp:rsid wsp:val=&quot;000A7CF4&quot;/&gt;&lt;wsp:rsid wsp:val=&quot;00107E69&quot;/&gt;&lt;wsp:rsid wsp:val=&quot;00111721&quot;/&gt;&lt;wsp:rsid wsp:val=&quot;0011486C&quot;/&gt;&lt;wsp:rsid wsp:val=&quot;00157EBF&quot;/&gt;&lt;wsp:rsid wsp:val=&quot;00171E73&quot;/&gt;&lt;wsp:rsid wsp:val=&quot;001A42F8&quot;/&gt;&lt;wsp:rsid wsp:val=&quot;001C08BC&quot;/&gt;&lt;wsp:rsid wsp:val=&quot;001E1CA6&quot;/&gt;&lt;wsp:rsid wsp:val=&quot;001F4F08&quot;/&gt;&lt;wsp:rsid wsp:val=&quot;001F77DC&quot;/&gt;&lt;wsp:rsid wsp:val=&quot;00205449&quot;/&gt;&lt;wsp:rsid wsp:val=&quot;00207E29&quot;/&gt;&lt;wsp:rsid wsp:val=&quot;00223799&quot;/&gt;&lt;wsp:rsid wsp:val=&quot;0023245A&quot;/&gt;&lt;wsp:rsid wsp:val=&quot;00245680&quot;/&gt;&lt;wsp:rsid wsp:val=&quot;00257E35&quot;/&gt;&lt;wsp:rsid wsp:val=&quot;00260C3B&quot;/&gt;&lt;wsp:rsid wsp:val=&quot;0027112B&quot;/&gt;&lt;wsp:rsid wsp:val=&quot;00276BCF&quot;/&gt;&lt;wsp:rsid wsp:val=&quot;002F18F1&quot;/&gt;&lt;wsp:rsid wsp:val=&quot;002F7AF8&quot;/&gt;&lt;wsp:rsid wsp:val=&quot;00301473&quot;/&gt;&lt;wsp:rsid wsp:val=&quot;00352702&quot;/&gt;&lt;wsp:rsid wsp:val=&quot;00354E34&quot;/&gt;&lt;wsp:rsid wsp:val=&quot;00363B48&quot;/&gt;&lt;wsp:rsid wsp:val=&quot;00372EAA&quot;/&gt;&lt;wsp:rsid wsp:val=&quot;00380AF5&quot;/&gt;&lt;wsp:rsid wsp:val=&quot;003A3E29&quot;/&gt;&lt;wsp:rsid wsp:val=&quot;003A754B&quot;/&gt;&lt;wsp:rsid wsp:val=&quot;003D2442&quot;/&gt;&lt;wsp:rsid wsp:val=&quot;004375BB&quot;/&gt;&lt;wsp:rsid wsp:val=&quot;004760CB&quot;/&gt;&lt;wsp:rsid wsp:val=&quot;00476AF9&quot;/&gt;&lt;wsp:rsid wsp:val=&quot;0048572B&quot;/&gt;&lt;wsp:rsid wsp:val=&quot;00487F9C&quot;/&gt;&lt;wsp:rsid wsp:val=&quot;00487FF5&quot;/&gt;&lt;wsp:rsid wsp:val=&quot;004A4C33&quot;/&gt;&lt;wsp:rsid wsp:val=&quot;004D1A71&quot;/&gt;&lt;wsp:rsid wsp:val=&quot;004D7238&quot;/&gt;&lt;wsp:rsid wsp:val=&quot;00523B96&quot;/&gt;&lt;wsp:rsid wsp:val=&quot;00534927&quot;/&gt;&lt;wsp:rsid wsp:val=&quot;005766B4&quot;/&gt;&lt;wsp:rsid wsp:val=&quot;005A49EA&quot;/&gt;&lt;wsp:rsid wsp:val=&quot;005B37F7&quot;/&gt;&lt;wsp:rsid wsp:val=&quot;005B536F&quot;/&gt;&lt;wsp:rsid wsp:val=&quot;005D291B&quot;/&gt;&lt;wsp:rsid wsp:val=&quot;006025D9&quot;/&gt;&lt;wsp:rsid wsp:val=&quot;00622BD0&quot;/&gt;&lt;wsp:rsid wsp:val=&quot;00667BBF&quot;/&gt;&lt;wsp:rsid wsp:val=&quot;006745B7&quot;/&gt;&lt;wsp:rsid wsp:val=&quot;00682AF0&quot;/&gt;&lt;wsp:rsid wsp:val=&quot;006C2BF8&quot;/&gt;&lt;wsp:rsid wsp:val=&quot;006C5E7A&quot;/&gt;&lt;wsp:rsid wsp:val=&quot;006F5FFC&quot;/&gt;&lt;wsp:rsid wsp:val=&quot;00715163&quot;/&gt;&lt;wsp:rsid wsp:val=&quot;007422F4&quot;/&gt;&lt;wsp:rsid wsp:val=&quot;00752A3F&quot;/&gt;&lt;wsp:rsid wsp:val=&quot;00755C4B&quot;/&gt;&lt;wsp:rsid wsp:val=&quot;00785B5E&quot;/&gt;&lt;wsp:rsid wsp:val=&quot;007B5C3B&quot;/&gt;&lt;wsp:rsid wsp:val=&quot;007E40A6&quot;/&gt;&lt;wsp:rsid wsp:val=&quot;008164C0&quot;/&gt;&lt;wsp:rsid wsp:val=&quot;00823036&quot;/&gt;&lt;wsp:rsid wsp:val=&quot;0085275B&quot;/&gt;&lt;wsp:rsid wsp:val=&quot;00865A04&quot;/&gt;&lt;wsp:rsid wsp:val=&quot;008A0AA1&quot;/&gt;&lt;wsp:rsid wsp:val=&quot;008A37B8&quot;/&gt;&lt;wsp:rsid wsp:val=&quot;008E6062&quot;/&gt;&lt;wsp:rsid wsp:val=&quot;008F1D6A&quot;/&gt;&lt;wsp:rsid wsp:val=&quot;00904DF7&quot;/&gt;&lt;wsp:rsid wsp:val=&quot;00915D1B&quot;/&gt;&lt;wsp:rsid wsp:val=&quot;00917A50&quot;/&gt;&lt;wsp:rsid wsp:val=&quot;009345DA&quot;/&gt;&lt;wsp:rsid wsp:val=&quot;009D78FF&quot;/&gt;&lt;wsp:rsid wsp:val=&quot;009E0AE9&quot;/&gt;&lt;wsp:rsid wsp:val=&quot;009F66B8&quot;/&gt;&lt;wsp:rsid wsp:val=&quot;00A01FF3&quot;/&gt;&lt;wsp:rsid wsp:val=&quot;00A45933&quot;/&gt;&lt;wsp:rsid wsp:val=&quot;00AB0BBA&quot;/&gt;&lt;wsp:rsid wsp:val=&quot;00AC0FFF&quot;/&gt;&lt;wsp:rsid wsp:val=&quot;00AE0F64&quot;/&gt;&lt;wsp:rsid wsp:val=&quot;00AF2303&quot;/&gt;&lt;wsp:rsid wsp:val=&quot;00AF6703&quot;/&gt;&lt;wsp:rsid wsp:val=&quot;00B10773&quot;/&gt;&lt;wsp:rsid wsp:val=&quot;00B44D46&quot;/&gt;&lt;wsp:rsid wsp:val=&quot;00B6440E&quot;/&gt;&lt;wsp:rsid wsp:val=&quot;00B81001&quot;/&gt;&lt;wsp:rsid wsp:val=&quot;00B865CF&quot;/&gt;&lt;wsp:rsid wsp:val=&quot;00BA02DC&quot;/&gt;&lt;wsp:rsid wsp:val=&quot;00BA325D&quot;/&gt;&lt;wsp:rsid wsp:val=&quot;00BC55DB&quot;/&gt;&lt;wsp:rsid wsp:val=&quot;00BC73C8&quot;/&gt;&lt;wsp:rsid wsp:val=&quot;00BE4044&quot;/&gt;&lt;wsp:rsid wsp:val=&quot;00BE40C5&quot;/&gt;&lt;wsp:rsid wsp:val=&quot;00C12851&quot;/&gt;&lt;wsp:rsid wsp:val=&quot;00C2604E&quot;/&gt;&lt;wsp:rsid wsp:val=&quot;00C27F2B&quot;/&gt;&lt;wsp:rsid wsp:val=&quot;00C35690&quot;/&gt;&lt;wsp:rsid wsp:val=&quot;00C46731&quot;/&gt;&lt;wsp:rsid wsp:val=&quot;00C532D0&quot;/&gt;&lt;wsp:rsid wsp:val=&quot;00CA051A&quot;/&gt;&lt;wsp:rsid wsp:val=&quot;00CB2F96&quot;/&gt;&lt;wsp:rsid wsp:val=&quot;00CF26E2&quot;/&gt;&lt;wsp:rsid wsp:val=&quot;00CF7B7A&quot;/&gt;&lt;wsp:rsid wsp:val=&quot;00D27E59&quot;/&gt;&lt;wsp:rsid wsp:val=&quot;00D6385B&quot;/&gt;&lt;wsp:rsid wsp:val=&quot;00D92C50&quot;/&gt;&lt;wsp:rsid wsp:val=&quot;00DF3F4D&quot;/&gt;&lt;wsp:rsid wsp:val=&quot;00DF4A1E&quot;/&gt;&lt;wsp:rsid wsp:val=&quot;00DF7961&quot;/&gt;&lt;wsp:rsid wsp:val=&quot;00DF7E5C&quot;/&gt;&lt;wsp:rsid wsp:val=&quot;00E0268D&quot;/&gt;&lt;wsp:rsid wsp:val=&quot;00E34D86&quot;/&gt;&lt;wsp:rsid wsp:val=&quot;00E67CD5&quot;/&gt;&lt;wsp:rsid wsp:val=&quot;00E80F84&quot;/&gt;&lt;wsp:rsid wsp:val=&quot;00E80FBA&quot;/&gt;&lt;wsp:rsid wsp:val=&quot;00E9497C&quot;/&gt;&lt;wsp:rsid wsp:val=&quot;00EB31FD&quot;/&gt;&lt;wsp:rsid wsp:val=&quot;00F0121B&quot;/&gt;&lt;wsp:rsid wsp:val=&quot;00F0401E&quot;/&gt;&lt;wsp:rsid wsp:val=&quot;00F321FD&quot;/&gt;&lt;wsp:rsid wsp:val=&quot;00F347DC&quot;/&gt;&lt;wsp:rsid wsp:val=&quot;00F47F76&quot;/&gt;&lt;wsp:rsid wsp:val=&quot;00F668AF&quot;/&gt;&lt;wsp:rsid wsp:val=&quot;00F82241&quot;/&gt;&lt;wsp:rsid wsp:val=&quot;00FC2595&quot;/&gt;&lt;wsp:rsid wsp:val=&quot;00FD6AC7&quot;/&gt;&lt;/wsp:rsids&gt;&lt;/w:docPr&gt;&lt;w:body&gt;&lt;w:p wsp:rsidR=&quot;00000000&quot; wsp:rsidRDefault=&quot;005D291B&quot;&gt;&lt;m:oMathPara&gt;&lt;m:oMath&gt;&lt;m:f&gt;&lt;m:fPr&gt;&lt;m:ctrlPr&gt;&lt;w:rPr&gt;&lt;w:rFonts w:ascii=&quot;Cambria Math&quot; w:fareast=&quot;璅扑擃&quot;00F82241&quot;/&gt;&lt;wsp:rsid ws">
            <v:imagedata r:id="rId19" o:title="" chromakey="white"/>
          </v:shape>
        </w:pict>
      </w:r>
      <w:r w:rsidRPr="003D2442">
        <w:rPr>
          <w:rFonts w:eastAsia="標楷體"/>
        </w:rPr>
        <w:instrText xml:space="preserve"> </w:instrText>
      </w:r>
      <w:r w:rsidRPr="003D2442">
        <w:rPr>
          <w:rFonts w:eastAsia="標楷體"/>
        </w:rPr>
        <w:fldChar w:fldCharType="end"/>
      </w:r>
      <w:r>
        <w:rPr>
          <w:rFonts w:eastAsia="標楷體"/>
        </w:rPr>
        <w:tab/>
      </w:r>
      <w:r>
        <w:rPr>
          <w:rFonts w:eastAsia="標楷體"/>
        </w:rPr>
        <w:tab/>
      </w:r>
      <w:r w:rsidRPr="00B6440E">
        <w:rPr>
          <w:rFonts w:eastAsia="標楷體"/>
        </w:rPr>
        <w:t>(E)</w:t>
      </w:r>
      <w:r w:rsidRPr="00611CDD">
        <w:rPr>
          <w:rFonts w:ascii="標楷體" w:eastAsia="標楷體" w:hAnsi="標楷體"/>
          <w:position w:val="-24"/>
        </w:rPr>
        <w:object w:dxaOrig="400" w:dyaOrig="620">
          <v:shape id="_x0000_i1039" type="#_x0000_t75" style="width:20.3pt;height:30.9pt" o:ole="">
            <v:imagedata r:id="rId17" o:title=""/>
          </v:shape>
          <o:OLEObject Type="Embed" ProgID="Equation.DSMT4" ShapeID="_x0000_i1039" DrawAspect="Content" ObjectID="_1481961478" r:id="rId26"/>
        </w:object>
      </w:r>
      <w:r w:rsidRPr="003D2442">
        <w:rPr>
          <w:rFonts w:ascii="標楷體" w:eastAsia="標楷體" w:hAnsi="標楷體"/>
        </w:rPr>
        <w:fldChar w:fldCharType="begin"/>
      </w:r>
      <w:r w:rsidRPr="003D2442">
        <w:rPr>
          <w:rFonts w:ascii="標楷體" w:eastAsia="標楷體" w:hAnsi="標楷體"/>
        </w:rPr>
        <w:instrText xml:space="preserve"> QUOTE </w:instrText>
      </w:r>
      <w:r w:rsidR="00627F0E">
        <w:pict>
          <v:shape id="_x0000_i1040" type="#_x0000_t75" style="width:80.3pt;height:66.9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bordersDontSurroundHeader/&gt;&lt;w:bordersDontSurroundFooter/&gt;&lt;w:stylePaneFormatFilter w:val=&quot;3F01&quot;/&gt;&lt;w:defaultTabStop w:val=&quot;480&quot;/&gt;&lt;w:drawingGridHorizontalSpacing w:val=&quot;12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523B96&quot;/&gt;&lt;wsp:rsid wsp:val=&quot;00006B91&quot;/&gt;&lt;wsp:rsid wsp:val=&quot;0001538E&quot;/&gt;&lt;wsp:rsid wsp:val=&quot;00094737&quot;/&gt;&lt;wsp:rsid wsp:val=&quot;000A7CF4&quot;/&gt;&lt;wsp:rsid wsp:val=&quot;00107E69&quot;/&gt;&lt;wsp:rsid wsp:val=&quot;00111721&quot;/&gt;&lt;wsp:rsid wsp:val=&quot;0011486C&quot;/&gt;&lt;wsp:rsid wsp:val=&quot;00157EBF&quot;/&gt;&lt;wsp:rsid wsp:val=&quot;00171E73&quot;/&gt;&lt;wsp:rsid wsp:val=&quot;001A42F8&quot;/&gt;&lt;wsp:rsid wsp:val=&quot;001C08BC&quot;/&gt;&lt;wsp:rsid wsp:val=&quot;001E1CA6&quot;/&gt;&lt;wsp:rsid wsp:val=&quot;001F4F08&quot;/&gt;&lt;wsp:rsid wsp:val=&quot;001F77DC&quot;/&gt;&lt;wsp:rsid wsp:val=&quot;00205449&quot;/&gt;&lt;wsp:rsid wsp:val=&quot;00207E29&quot;/&gt;&lt;wsp:rsid wsp:val=&quot;00223799&quot;/&gt;&lt;wsp:rsid wsp:val=&quot;0023245A&quot;/&gt;&lt;wsp:rsid wsp:val=&quot;00245680&quot;/&gt;&lt;wsp:rsid wsp:val=&quot;00257E35&quot;/&gt;&lt;wsp:rsid wsp:val=&quot;00260C3B&quot;/&gt;&lt;wsp:rsid wsp:val=&quot;0027112B&quot;/&gt;&lt;wsp:rsid wsp:val=&quot;00276BCF&quot;/&gt;&lt;wsp:rsid wsp:val=&quot;002F18F1&quot;/&gt;&lt;wsp:rsid wsp:val=&quot;002F7AF8&quot;/&gt;&lt;wsp:rsid wsp:val=&quot;00301473&quot;/&gt;&lt;wsp:rsid wsp:val=&quot;00352702&quot;/&gt;&lt;wsp:rsid wsp:val=&quot;00354E34&quot;/&gt;&lt;wsp:rsid wsp:val=&quot;00363B48&quot;/&gt;&lt;wsp:rsid wsp:val=&quot;00372EAA&quot;/&gt;&lt;wsp:rsid wsp:val=&quot;00380AF5&quot;/&gt;&lt;wsp:rsid wsp:val=&quot;003A3E29&quot;/&gt;&lt;wsp:rsid wsp:val=&quot;003A754B&quot;/&gt;&lt;wsp:rsid wsp:val=&quot;003D2442&quot;/&gt;&lt;wsp:rsid wsp:val=&quot;004375BB&quot;/&gt;&lt;wsp:rsid wsp:val=&quot;004760CB&quot;/&gt;&lt;wsp:rsid wsp:val=&quot;00476AF9&quot;/&gt;&lt;wsp:rsid wsp:val=&quot;0048572B&quot;/&gt;&lt;wsp:rsid wsp:val=&quot;00487F9C&quot;/&gt;&lt;wsp:rsid wsp:val=&quot;00487FF5&quot;/&gt;&lt;wsp:rsid wsp:val=&quot;004A4C33&quot;/&gt;&lt;wsp:rsid wsp:val=&quot;004D1A71&quot;/&gt;&lt;wsp:rsid wsp:val=&quot;004D7238&quot;/&gt;&lt;wsp:rsid wsp:val=&quot;004F014D&quot;/&gt;&lt;wsp:rsid wsp:val=&quot;00523B96&quot;/&gt;&lt;wsp:rsid wsp:val=&quot;00534927&quot;/&gt;&lt;wsp:rsid wsp:val=&quot;005766B4&quot;/&gt;&lt;wsp:rsid wsp:val=&quot;005A49EA&quot;/&gt;&lt;wsp:rsid wsp:val=&quot;005B37F7&quot;/&gt;&lt;wsp:rsid wsp:val=&quot;005B536F&quot;/&gt;&lt;wsp:rsid wsp:val=&quot;006025D9&quot;/&gt;&lt;wsp:rsid wsp:val=&quot;00622BD0&quot;/&gt;&lt;wsp:rsid wsp:val=&quot;00667BBF&quot;/&gt;&lt;wsp:rsid wsp:val=&quot;006745B7&quot;/&gt;&lt;wsp:rsid wsp:val=&quot;00682AF0&quot;/&gt;&lt;wsp:rsid wsp:val=&quot;006C2BF8&quot;/&gt;&lt;wsp:rsid wsp:val=&quot;006C5E7A&quot;/&gt;&lt;wsp:rsid wsp:val=&quot;006F5FFC&quot;/&gt;&lt;wsp:rsid wsp:val=&quot;00715163&quot;/&gt;&lt;wsp:rsid wsp:val=&quot;007422F4&quot;/&gt;&lt;wsp:rsid wsp:val=&quot;00752A3F&quot;/&gt;&lt;wsp:rsid wsp:val=&quot;00755C4B&quot;/&gt;&lt;wsp:rsid wsp:val=&quot;00785B5E&quot;/&gt;&lt;wsp:rsid wsp:val=&quot;007B5C3B&quot;/&gt;&lt;wsp:rsid wsp:val=&quot;007E40A6&quot;/&gt;&lt;wsp:rsid wsp:val=&quot;008164C0&quot;/&gt;&lt;wsp:rsid wsp:val=&quot;00823036&quot;/&gt;&lt;wsp:rsid wsp:val=&quot;0085275B&quot;/&gt;&lt;wsp:rsid wsp:val=&quot;00865A04&quot;/&gt;&lt;wsp:rsid wsp:val=&quot;008A0AA1&quot;/&gt;&lt;wsp:rsid wsp:val=&quot;008A37B8&quot;/&gt;&lt;wsp:rsid wsp:val=&quot;008E6062&quot;/&gt;&lt;wsp:rsid wsp:val=&quot;008F1D6A&quot;/&gt;&lt;wsp:rsid wsp:val=&quot;00904DF7&quot;/&gt;&lt;wsp:rsid wsp:val=&quot;00915D1B&quot;/&gt;&lt;wsp:rsid wsp:val=&quot;00917A50&quot;/&gt;&lt;wsp:rsid wsp:val=&quot;009345DA&quot;/&gt;&lt;wsp:rsid wsp:val=&quot;009D78FF&quot;/&gt;&lt;wsp:rsid wsp:val=&quot;009E0AE9&quot;/&gt;&lt;wsp:rsid wsp:val=&quot;009F66B8&quot;/&gt;&lt;wsp:rsid wsp:val=&quot;00A01FF3&quot;/&gt;&lt;wsp:rsid wsp:val=&quot;00A45933&quot;/&gt;&lt;wsp:rsid wsp:val=&quot;00AB0BBA&quot;/&gt;&lt;wsp:rsid wsp:val=&quot;00AC0FFF&quot;/&gt;&lt;wsp:rsid wsp:val=&quot;00AE0F64&quot;/&gt;&lt;wsp:rsid wsp:val=&quot;00AF2303&quot;/&gt;&lt;wsp:rsid wsp:val=&quot;00AF6703&quot;/&gt;&lt;wsp:rsid wsp:val=&quot;00B10773&quot;/&gt;&lt;wsp:rsid wsp:val=&quot;00B44D46&quot;/&gt;&lt;wsp:rsid wsp:val=&quot;00B6440E&quot;/&gt;&lt;wsp:rsid wsp:val=&quot;00B81001&quot;/&gt;&lt;wsp:rsid wsp:val=&quot;00B865CF&quot;/&gt;&lt;wsp:rsid wsp:val=&quot;00BA02DC&quot;/&gt;&lt;wsp:rsid wsp:val=&quot;00BA325D&quot;/&gt;&lt;wsp:rsid wsp:val=&quot;00BC55DB&quot;/&gt;&lt;wsp:rsid wsp:val=&quot;00BC73C8&quot;/&gt;&lt;wsp:rsid wsp:val=&quot;00BE4044&quot;/&gt;&lt;wsp:rsid wsp:val=&quot;00BE40C5&quot;/&gt;&lt;wsp:rsid wsp:val=&quot;00C12851&quot;/&gt;&lt;wsp:rsid wsp:val=&quot;00C2604E&quot;/&gt;&lt;wsp:rsid wsp:val=&quot;00C27F2B&quot;/&gt;&lt;wsp:rsid wsp:val=&quot;00C35690&quot;/&gt;&lt;wsp:rsid wsp:val=&quot;00C46731&quot;/&gt;&lt;wsp:rsid wsp:val=&quot;00C532D0&quot;/&gt;&lt;wsp:rsid wsp:val=&quot;00CA051A&quot;/&gt;&lt;wsp:rsid wsp:val=&quot;00CB2F96&quot;/&gt;&lt;wsp:rsid wsp:val=&quot;00CF26E2&quot;/&gt;&lt;wsp:rsid wsp:val=&quot;00CF7B7A&quot;/&gt;&lt;wsp:rsid wsp:val=&quot;00D27E59&quot;/&gt;&lt;wsp:rsid wsp:val=&quot;00D6385B&quot;/&gt;&lt;wsp:rsid wsp:val=&quot;00D92C50&quot;/&gt;&lt;wsp:rsid wsp:val=&quot;00DF3F4D&quot;/&gt;&lt;wsp:rsid wsp:val=&quot;00DF4A1E&quot;/&gt;&lt;wsp:rsid wsp:val=&quot;00DF7961&quot;/&gt;&lt;wsp:rsid wsp:val=&quot;00DF7E5C&quot;/&gt;&lt;wsp:rsid wsp:val=&quot;00E0268D&quot;/&gt;&lt;wsp:rsid wsp:val=&quot;00E34D86&quot;/&gt;&lt;wsp:rsid wsp:val=&quot;00E67CD5&quot;/&gt;&lt;wsp:rsid wsp:val=&quot;00E80F84&quot;/&gt;&lt;wsp:rsid wsp:val=&quot;00E80FBA&quot;/&gt;&lt;wsp:rsid wsp:val=&quot;00E9497C&quot;/&gt;&lt;wsp:rsid wsp:val=&quot;00EB31FD&quot;/&gt;&lt;wsp:rsid wsp:val=&quot;00F0121B&quot;/&gt;&lt;wsp:rsid wsp:val=&quot;00F0401E&quot;/&gt;&lt;wsp:rsid wsp:val=&quot;00F321FD&quot;/&gt;&lt;wsp:rsid wsp:val=&quot;00F347DC&quot;/&gt;&lt;wsp:rsid wsp:val=&quot;00F47F76&quot;/&gt;&lt;wsp:rsid wsp:val=&quot;00F668AF&quot;/&gt;&lt;wsp:rsid wsp:val=&quot;00F82241&quot;/&gt;&lt;wsp:rsid wsp:val=&quot;00FC2595&quot;/&gt;&lt;wsp:rsid wsp:val=&quot;00FD6AC7&quot;/&gt;&lt;/wsp:rsids&gt;&lt;/w:docPr&gt;&lt;w:body&gt;&lt;w:p wsp:rsidR=&quot;00000000&quot; wsp:rsidRDefault=&quot;004F014D&quot;&gt;&lt;m:oMathPara&gt;&lt;m:oMath&gt;&lt;m:r&gt;&lt;m:rPr&gt;&lt;m:sty m:val=&quot;p&quot;/&gt;&lt;/m:rPr&gt;&lt;w:rPr&gt;&lt;w:rFonts w:ascii=&quot;Cambria Math&quot; w:fareast=&quot;璅扑擃:rsid wsp:val=&quot;00FC2595&quot;">
            <v:imagedata r:id="rId27" o:title="" chromakey="white"/>
          </v:shape>
        </w:pict>
      </w:r>
      <w:r w:rsidRPr="003D2442">
        <w:rPr>
          <w:rFonts w:ascii="標楷體" w:eastAsia="標楷體" w:hAnsi="標楷體"/>
        </w:rPr>
        <w:instrText xml:space="preserve"> </w:instrText>
      </w:r>
      <w:r w:rsidRPr="003D2442">
        <w:rPr>
          <w:rFonts w:ascii="標楷體" w:eastAsia="標楷體" w:hAnsi="標楷體"/>
        </w:rPr>
        <w:fldChar w:fldCharType="end"/>
      </w:r>
      <w:r>
        <w:rPr>
          <w:rFonts w:ascii="標楷體" w:eastAsia="標楷體" w:hAnsi="標楷體" w:hint="eastAsia"/>
        </w:rPr>
        <w:t>；</w:t>
      </w:r>
      <w:r w:rsidRPr="00611CDD">
        <w:rPr>
          <w:rFonts w:ascii="標楷體" w:eastAsia="標楷體" w:hAnsi="標楷體"/>
          <w:position w:val="-24"/>
        </w:rPr>
        <w:object w:dxaOrig="400" w:dyaOrig="620">
          <v:shape id="_x0000_i1041" type="#_x0000_t75" style="width:20.3pt;height:30.9pt" o:ole="">
            <v:imagedata r:id="rId20" o:title=""/>
          </v:shape>
          <o:OLEObject Type="Embed" ProgID="Equation.DSMT4" ShapeID="_x0000_i1041" DrawAspect="Content" ObjectID="_1481961479" r:id="rId28"/>
        </w:object>
      </w:r>
      <w:r w:rsidRPr="003D2442">
        <w:rPr>
          <w:rFonts w:eastAsia="標楷體"/>
        </w:rPr>
        <w:fldChar w:fldCharType="begin"/>
      </w:r>
      <w:r w:rsidRPr="003D2442">
        <w:rPr>
          <w:rFonts w:eastAsia="標楷體"/>
        </w:rPr>
        <w:instrText xml:space="preserve"> QUOTE </w:instrText>
      </w:r>
      <w:r w:rsidR="00627F0E">
        <w:pict>
          <v:shape id="_x0000_i1042" type="#_x0000_t75" style="width:16.6pt;height:27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bordersDontSurroundHeader/&gt;&lt;w:bordersDontSurroundFooter/&gt;&lt;w:stylePaneFormatFilter w:val=&quot;3F01&quot;/&gt;&lt;w:defaultTabStop w:val=&quot;480&quot;/&gt;&lt;w:drawingGridHorizontalSpacing w:val=&quot;12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523B96&quot;/&gt;&lt;wsp:rsid wsp:val=&quot;00006B91&quot;/&gt;&lt;wsp:rsid wsp:val=&quot;0001538E&quot;/&gt;&lt;wsp:rsid wsp:val=&quot;00094737&quot;/&gt;&lt;wsp:rsid wsp:val=&quot;000A7CF4&quot;/&gt;&lt;wsp:rsid wsp:val=&quot;00107E69&quot;/&gt;&lt;wsp:rsid wsp:val=&quot;00111721&quot;/&gt;&lt;wsp:rsid wsp:val=&quot;0011486C&quot;/&gt;&lt;wsp:rsid wsp:val=&quot;00157EBF&quot;/&gt;&lt;wsp:rsid wsp:val=&quot;00171E73&quot;/&gt;&lt;wsp:rsid wsp:val=&quot;001A42F8&quot;/&gt;&lt;wsp:rsid wsp:val=&quot;001C08BC&quot;/&gt;&lt;wsp:rsid wsp:val=&quot;001E1CA6&quot;/&gt;&lt;wsp:rsid wsp:val=&quot;001F4F08&quot;/&gt;&lt;wsp:rsid wsp:val=&quot;001F77DC&quot;/&gt;&lt;wsp:rsid wsp:val=&quot;00205449&quot;/&gt;&lt;wsp:rsid wsp:val=&quot;00207E29&quot;/&gt;&lt;wsp:rsid wsp:val=&quot;00223799&quot;/&gt;&lt;wsp:rsid wsp:val=&quot;0023245A&quot;/&gt;&lt;wsp:rsid wsp:val=&quot;00245680&quot;/&gt;&lt;wsp:rsid wsp:val=&quot;00257E35&quot;/&gt;&lt;wsp:rsid wsp:val=&quot;00260C3B&quot;/&gt;&lt;wsp:rsid wsp:val=&quot;0027112B&quot;/&gt;&lt;wsp:rsid wsp:val=&quot;00276BCF&quot;/&gt;&lt;wsp:rsid wsp:val=&quot;002F18F1&quot;/&gt;&lt;wsp:rsid wsp:val=&quot;002F7AF8&quot;/&gt;&lt;wsp:rsid wsp:val=&quot;00301473&quot;/&gt;&lt;wsp:rsid wsp:val=&quot;00352702&quot;/&gt;&lt;wsp:rsid wsp:val=&quot;00354E34&quot;/&gt;&lt;wsp:rsid wsp:val=&quot;00363B48&quot;/&gt;&lt;wsp:rsid wsp:val=&quot;00372EAA&quot;/&gt;&lt;wsp:rsid wsp:val=&quot;00380AF5&quot;/&gt;&lt;wsp:rsid wsp:val=&quot;003A3E29&quot;/&gt;&lt;wsp:rsid wsp:val=&quot;003A754B&quot;/&gt;&lt;wsp:rsid wsp:val=&quot;003D2442&quot;/&gt;&lt;wsp:rsid wsp:val=&quot;004375BB&quot;/&gt;&lt;wsp:rsid wsp:val=&quot;004760CB&quot;/&gt;&lt;wsp:rsid wsp:val=&quot;00476AF9&quot;/&gt;&lt;wsp:rsid wsp:val=&quot;0048572B&quot;/&gt;&lt;wsp:rsid wsp:val=&quot;00487F9C&quot;/&gt;&lt;wsp:rsid wsp:val=&quot;00487FF5&quot;/&gt;&lt;wsp:rsid wsp:val=&quot;004A4C33&quot;/&gt;&lt;wsp:rsid wsp:val=&quot;004D1A71&quot;/&gt;&lt;wsp:rsid wsp:val=&quot;004D7238&quot;/&gt;&lt;wsp:rsid wsp:val=&quot;00523B96&quot;/&gt;&lt;wsp:rsid wsp:val=&quot;00534927&quot;/&gt;&lt;wsp:rsid wsp:val=&quot;005766B4&quot;/&gt;&lt;wsp:rsid wsp:val=&quot;005A49EA&quot;/&gt;&lt;wsp:rsid wsp:val=&quot;005B37F7&quot;/&gt;&lt;wsp:rsid wsp:val=&quot;005B536F&quot;/&gt;&lt;wsp:rsid wsp:val=&quot;006025D9&quot;/&gt;&lt;wsp:rsid wsp:val=&quot;00622BD0&quot;/&gt;&lt;wsp:rsid wsp:val=&quot;006639EE&quot;/&gt;&lt;wsp:rsid wsp:val=&quot;00667BBF&quot;/&gt;&lt;wsp:rsid wsp:val=&quot;006745B7&quot;/&gt;&lt;wsp:rsid wsp:val=&quot;00682AF0&quot;/&gt;&lt;wsp:rsid wsp:val=&quot;006C2BF8&quot;/&gt;&lt;wsp:rsid wsp:val=&quot;006C5E7A&quot;/&gt;&lt;wsp:rsid wsp:val=&quot;006F5FFC&quot;/&gt;&lt;wsp:rsid wsp:val=&quot;00715163&quot;/&gt;&lt;wsp:rsid wsp:val=&quot;007422F4&quot;/&gt;&lt;wsp:rsid wsp:val=&quot;00752A3F&quot;/&gt;&lt;wsp:rsid wsp:val=&quot;00755C4B&quot;/&gt;&lt;wsp:rsid wsp:val=&quot;00785B5E&quot;/&gt;&lt;wsp:rsid wsp:val=&quot;007B5C3B&quot;/&gt;&lt;wsp:rsid wsp:val=&quot;007E40A6&quot;/&gt;&lt;wsp:rsid wsp:val=&quot;008164C0&quot;/&gt;&lt;wsp:rsid wsp:val=&quot;00823036&quot;/&gt;&lt;wsp:rsid wsp:val=&quot;0085275B&quot;/&gt;&lt;wsp:rsid wsp:val=&quot;00865A04&quot;/&gt;&lt;wsp:rsid wsp:val=&quot;008A0AA1&quot;/&gt;&lt;wsp:rsid wsp:val=&quot;008A37B8&quot;/&gt;&lt;wsp:rsid wsp:val=&quot;008E6062&quot;/&gt;&lt;wsp:rsid wsp:val=&quot;008F1D6A&quot;/&gt;&lt;wsp:rsid wsp:val=&quot;00904DF7&quot;/&gt;&lt;wsp:rsid wsp:val=&quot;00915D1B&quot;/&gt;&lt;wsp:rsid wsp:val=&quot;00917A50&quot;/&gt;&lt;wsp:rsid wsp:val=&quot;009345DA&quot;/&gt;&lt;wsp:rsid wsp:val=&quot;009D78FF&quot;/&gt;&lt;wsp:rsid wsp:val=&quot;009E0AE9&quot;/&gt;&lt;wsp:rsid wsp:val=&quot;009F66B8&quot;/&gt;&lt;wsp:rsid wsp:val=&quot;00A01FF3&quot;/&gt;&lt;wsp:rsid wsp:val=&quot;00A45933&quot;/&gt;&lt;wsp:rsid wsp:val=&quot;00AB0BBA&quot;/&gt;&lt;wsp:rsid wsp:val=&quot;00AC0FFF&quot;/&gt;&lt;wsp:rsid wsp:val=&quot;00AE0F64&quot;/&gt;&lt;wsp:rsid wsp:val=&quot;00AF2303&quot;/&gt;&lt;wsp:rsid wsp:val=&quot;00AF6703&quot;/&gt;&lt;wsp:rsid wsp:val=&quot;00B10773&quot;/&gt;&lt;wsp:rsid wsp:val=&quot;00B44D46&quot;/&gt;&lt;wsp:rsid wsp:val=&quot;00B6440E&quot;/&gt;&lt;wsp:rsid wsp:val=&quot;00B81001&quot;/&gt;&lt;wsp:rsid wsp:val=&quot;00B865CF&quot;/&gt;&lt;wsp:rsid wsp:val=&quot;00BA02DC&quot;/&gt;&lt;wsp:rsid wsp:val=&quot;00BA325D&quot;/&gt;&lt;wsp:rsid wsp:val=&quot;00BC55DB&quot;/&gt;&lt;wsp:rsid wsp:val=&quot;00BC73C8&quot;/&gt;&lt;wsp:rsid wsp:val=&quot;00BE4044&quot;/&gt;&lt;wsp:rsid wsp:val=&quot;00BE40C5&quot;/&gt;&lt;wsp:rsid wsp:val=&quot;00C12851&quot;/&gt;&lt;wsp:rsid wsp:val=&quot;00C2604E&quot;/&gt;&lt;wsp:rsid wsp:val=&quot;00C27F2B&quot;/&gt;&lt;wsp:rsid wsp:val=&quot;00C35690&quot;/&gt;&lt;wsp:rsid wsp:val=&quot;00C46731&quot;/&gt;&lt;wsp:rsid wsp:val=&quot;00C532D0&quot;/&gt;&lt;wsp:rsid wsp:val=&quot;00CA051A&quot;/&gt;&lt;wsp:rsid wsp:val=&quot;00CB2F96&quot;/&gt;&lt;wsp:rsid wsp:val=&quot;00CF26E2&quot;/&gt;&lt;wsp:rsid wsp:val=&quot;00CF7B7A&quot;/&gt;&lt;wsp:rsid wsp:val=&quot;00D27E59&quot;/&gt;&lt;wsp:rsid wsp:val=&quot;00D6385B&quot;/&gt;&lt;wsp:rsid wsp:val=&quot;00D92C50&quot;/&gt;&lt;wsp:rsid wsp:val=&quot;00DF3F4D&quot;/&gt;&lt;wsp:rsid wsp:val=&quot;00DF4A1E&quot;/&gt;&lt;wsp:rsid wsp:val=&quot;00DF7961&quot;/&gt;&lt;wsp:rsid wsp:val=&quot;00DF7E5C&quot;/&gt;&lt;wsp:rsid wsp:val=&quot;00E0268D&quot;/&gt;&lt;wsp:rsid wsp:val=&quot;00E34D86&quot;/&gt;&lt;wsp:rsid wsp:val=&quot;00E67CD5&quot;/&gt;&lt;wsp:rsid wsp:val=&quot;00E80F84&quot;/&gt;&lt;wsp:rsid wsp:val=&quot;00E80FBA&quot;/&gt;&lt;wsp:rsid wsp:val=&quot;00E9497C&quot;/&gt;&lt;wsp:rsid wsp:val=&quot;00EB31FD&quot;/&gt;&lt;wsp:rsid wsp:val=&quot;00F0121B&quot;/&gt;&lt;wsp:rsid wsp:val=&quot;00F0401E&quot;/&gt;&lt;wsp:rsid wsp:val=&quot;00F321FD&quot;/&gt;&lt;wsp:rsid wsp:val=&quot;00F347DC&quot;/&gt;&lt;wsp:rsid wsp:val=&quot;00F47F76&quot;/&gt;&lt;wsp:rsid wsp:val=&quot;00F668AF&quot;/&gt;&lt;wsp:rsid wsp:val=&quot;00F82241&quot;/&gt;&lt;wsp:rsid wsp:val=&quot;00FC2595&quot;/&gt;&lt;wsp:rsid wsp:val=&quot;00FD6AC7&quot;/&gt;&lt;/wsp:rsids&gt;&lt;/w:docPr&gt;&lt;w:body&gt;&lt;w:p wsp:rsidR=&quot;00000000&quot; wsp:rsidRDefault=&quot;006639EE&quot;&gt;&lt;m:oMathPara&gt;&lt;m:oMath&gt;&lt;m:f&gt;&lt;m:fPr&gt;&lt;m:ctrlPr&gt;&lt;w:rPr&gt;&lt;w:rFonts w:ascii=&quot;Cambria Math&quot; w:fareast=&quot;璅扑擃&quot;00F82241&quot;/&gt;&lt;wsp:rsid ws">
            <v:imagedata r:id="rId22" o:title="" chromakey="white"/>
          </v:shape>
        </w:pict>
      </w:r>
      <w:r w:rsidRPr="003D2442">
        <w:rPr>
          <w:rFonts w:eastAsia="標楷體"/>
        </w:rPr>
        <w:instrText xml:space="preserve"> </w:instrText>
      </w:r>
      <w:r w:rsidRPr="003D2442">
        <w:rPr>
          <w:rFonts w:eastAsia="標楷體"/>
        </w:rPr>
        <w:fldChar w:fldCharType="end"/>
      </w:r>
      <w:r w:rsidRPr="00E86E2D">
        <w:rPr>
          <w:rFonts w:eastAsia="標楷體" w:hint="eastAsia"/>
        </w:rPr>
        <w:t>。</w:t>
      </w:r>
    </w:p>
    <w:p w:rsidR="004A44C5" w:rsidRDefault="004A44C5" w:rsidP="00F47F76">
      <w:pPr>
        <w:ind w:left="397"/>
        <w:rPr>
          <w:rFonts w:eastAsia="標楷體"/>
        </w:rPr>
      </w:pPr>
    </w:p>
    <w:p w:rsidR="004A44C5" w:rsidRDefault="004A44C5" w:rsidP="007B5C3B">
      <w:pPr>
        <w:numPr>
          <w:ilvl w:val="0"/>
          <w:numId w:val="8"/>
        </w:numPr>
        <w:rPr>
          <w:rFonts w:eastAsia="標楷體"/>
        </w:rPr>
      </w:pPr>
      <w:r>
        <w:rPr>
          <w:rFonts w:eastAsia="標楷體" w:hint="eastAsia"/>
        </w:rPr>
        <w:t>將一點電荷－</w:t>
      </w:r>
      <w:r w:rsidRPr="006745B7">
        <w:rPr>
          <w:rFonts w:eastAsia="標楷體"/>
          <w:i/>
        </w:rPr>
        <w:t>q</w:t>
      </w:r>
      <w:r>
        <w:rPr>
          <w:rFonts w:eastAsia="標楷體" w:hint="eastAsia"/>
        </w:rPr>
        <w:t>靜置於</w:t>
      </w:r>
      <w:r>
        <w:rPr>
          <w:rFonts w:eastAsia="標楷體"/>
        </w:rPr>
        <w:t>P</w:t>
      </w:r>
      <w:r>
        <w:rPr>
          <w:rFonts w:eastAsia="標楷體" w:hint="eastAsia"/>
        </w:rPr>
        <w:t>點，則－</w:t>
      </w:r>
      <w:r w:rsidRPr="006745B7">
        <w:rPr>
          <w:rFonts w:eastAsia="標楷體"/>
          <w:i/>
        </w:rPr>
        <w:t>q</w:t>
      </w:r>
      <w:r>
        <w:rPr>
          <w:rFonts w:eastAsia="標楷體" w:hint="eastAsia"/>
        </w:rPr>
        <w:t>所受靜電力量值為何</w:t>
      </w:r>
      <w:r>
        <w:rPr>
          <w:rFonts w:eastAsia="標楷體"/>
        </w:rPr>
        <w:t>?</w:t>
      </w:r>
    </w:p>
    <w:p w:rsidR="004A44C5" w:rsidRDefault="004A44C5" w:rsidP="006745B7">
      <w:pPr>
        <w:ind w:left="397"/>
        <w:rPr>
          <w:rFonts w:ascii="標楷體" w:eastAsia="標楷體" w:hAnsi="標楷體"/>
        </w:rPr>
      </w:pPr>
      <w:r>
        <w:rPr>
          <w:rFonts w:eastAsia="標楷體"/>
        </w:rPr>
        <w:t>(A)</w:t>
      </w:r>
      <w:r w:rsidRPr="00DD0B21">
        <w:rPr>
          <w:rFonts w:eastAsia="標楷體"/>
          <w:position w:val="-24"/>
        </w:rPr>
        <w:object w:dxaOrig="639" w:dyaOrig="620">
          <v:shape id="_x0000_i1043" type="#_x0000_t75" style="width:31.4pt;height:30.9pt" o:ole="">
            <v:imagedata r:id="rId29" o:title=""/>
          </v:shape>
          <o:OLEObject Type="Embed" ProgID="Equation.DSMT4" ShapeID="_x0000_i1043" DrawAspect="Content" ObjectID="_1481961480" r:id="rId30"/>
        </w:object>
      </w:r>
      <w:r>
        <w:rPr>
          <w:rFonts w:eastAsia="標楷體"/>
        </w:rPr>
        <w:t xml:space="preserve"> </w:t>
      </w:r>
      <w:r>
        <w:rPr>
          <w:rFonts w:eastAsia="標楷體"/>
        </w:rPr>
        <w:tab/>
        <w:t>(B)</w:t>
      </w:r>
      <w:r w:rsidRPr="00DD0B21">
        <w:rPr>
          <w:rFonts w:eastAsia="標楷體"/>
          <w:position w:val="-24"/>
        </w:rPr>
        <w:object w:dxaOrig="740" w:dyaOrig="620">
          <v:shape id="_x0000_i1044" type="#_x0000_t75" style="width:36.9pt;height:30.9pt" o:ole="">
            <v:imagedata r:id="rId31" o:title=""/>
          </v:shape>
          <o:OLEObject Type="Embed" ProgID="Equation.DSMT4" ShapeID="_x0000_i1044" DrawAspect="Content" ObjectID="_1481961481" r:id="rId32"/>
        </w:object>
      </w:r>
      <w:r w:rsidRPr="003D2442">
        <w:rPr>
          <w:rFonts w:eastAsia="標楷體"/>
        </w:rPr>
        <w:fldChar w:fldCharType="begin"/>
      </w:r>
      <w:r w:rsidRPr="003D2442">
        <w:rPr>
          <w:rFonts w:eastAsia="標楷體"/>
        </w:rPr>
        <w:instrText xml:space="preserve"> QUOTE </w:instrText>
      </w:r>
      <w:r w:rsidR="00627F0E">
        <w:pict>
          <v:shape id="_x0000_i1045" type="#_x0000_t75" style="width:36pt;height:27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bordersDontSurroundHeader/&gt;&lt;w:bordersDontSurroundFooter/&gt;&lt;w:stylePaneFormatFilter w:val=&quot;3F01&quot;/&gt;&lt;w:defaultTabStop w:val=&quot;480&quot;/&gt;&lt;w:drawingGridHorizontalSpacing w:val=&quot;12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523B96&quot;/&gt;&lt;wsp:rsid wsp:val=&quot;00006B91&quot;/&gt;&lt;wsp:rsid wsp:val=&quot;0001538E&quot;/&gt;&lt;wsp:rsid wsp:val=&quot;00094737&quot;/&gt;&lt;wsp:rsid wsp:val=&quot;000A7CF4&quot;/&gt;&lt;wsp:rsid wsp:val=&quot;00107E69&quot;/&gt;&lt;wsp:rsid wsp:val=&quot;00111721&quot;/&gt;&lt;wsp:rsid wsp:val=&quot;0011486C&quot;/&gt;&lt;wsp:rsid wsp:val=&quot;00157EBF&quot;/&gt;&lt;wsp:rsid wsp:val=&quot;00171E73&quot;/&gt;&lt;wsp:rsid wsp:val=&quot;001A42F8&quot;/&gt;&lt;wsp:rsid wsp:val=&quot;001C08BC&quot;/&gt;&lt;wsp:rsid wsp:val=&quot;001E1CA6&quot;/&gt;&lt;wsp:rsid wsp:val=&quot;001F4F08&quot;/&gt;&lt;wsp:rsid wsp:val=&quot;001F77DC&quot;/&gt;&lt;wsp:rsid wsp:val=&quot;00205449&quot;/&gt;&lt;wsp:rsid wsp:val=&quot;00207E29&quot;/&gt;&lt;wsp:rsid wsp:val=&quot;00223799&quot;/&gt;&lt;wsp:rsid wsp:val=&quot;0023245A&quot;/&gt;&lt;wsp:rsid wsp:val=&quot;00245680&quot;/&gt;&lt;wsp:rsid wsp:val=&quot;00257E35&quot;/&gt;&lt;wsp:rsid wsp:val=&quot;00260C3B&quot;/&gt;&lt;wsp:rsid wsp:val=&quot;0027112B&quot;/&gt;&lt;wsp:rsid wsp:val=&quot;00276BCF&quot;/&gt;&lt;wsp:rsid wsp:val=&quot;002F18F1&quot;/&gt;&lt;wsp:rsid wsp:val=&quot;002F7AF8&quot;/&gt;&lt;wsp:rsid wsp:val=&quot;00301473&quot;/&gt;&lt;wsp:rsid wsp:val=&quot;00352702&quot;/&gt;&lt;wsp:rsid wsp:val=&quot;00354E34&quot;/&gt;&lt;wsp:rsid wsp:val=&quot;00363B48&quot;/&gt;&lt;wsp:rsid wsp:val=&quot;00372EAA&quot;/&gt;&lt;wsp:rsid wsp:val=&quot;00380AF5&quot;/&gt;&lt;wsp:rsid wsp:val=&quot;003A3E29&quot;/&gt;&lt;wsp:rsid wsp:val=&quot;003A754B&quot;/&gt;&lt;wsp:rsid wsp:val=&quot;003D2442&quot;/&gt;&lt;wsp:rsid wsp:val=&quot;004375BB&quot;/&gt;&lt;wsp:rsid wsp:val=&quot;004760CB&quot;/&gt;&lt;wsp:rsid wsp:val=&quot;00476AF9&quot;/&gt;&lt;wsp:rsid wsp:val=&quot;0048572B&quot;/&gt;&lt;wsp:rsid wsp:val=&quot;00487F9C&quot;/&gt;&lt;wsp:rsid wsp:val=&quot;00487FF5&quot;/&gt;&lt;wsp:rsid wsp:val=&quot;004A4C33&quot;/&gt;&lt;wsp:rsid wsp:val=&quot;004D1A71&quot;/&gt;&lt;wsp:rsid wsp:val=&quot;004D7238&quot;/&gt;&lt;wsp:rsid wsp:val=&quot;00523B96&quot;/&gt;&lt;wsp:rsid wsp:val=&quot;00534927&quot;/&gt;&lt;wsp:rsid wsp:val=&quot;005766B4&quot;/&gt;&lt;wsp:rsid wsp:val=&quot;005A49EA&quot;/&gt;&lt;wsp:rsid wsp:val=&quot;005B37F7&quot;/&gt;&lt;wsp:rsid wsp:val=&quot;005B536F&quot;/&gt;&lt;wsp:rsid wsp:val=&quot;006025D9&quot;/&gt;&lt;wsp:rsid wsp:val=&quot;00622BD0&quot;/&gt;&lt;wsp:rsid wsp:val=&quot;00667BBF&quot;/&gt;&lt;wsp:rsid wsp:val=&quot;006745B7&quot;/&gt;&lt;wsp:rsid wsp:val=&quot;00682AF0&quot;/&gt;&lt;wsp:rsid wsp:val=&quot;006C2BF8&quot;/&gt;&lt;wsp:rsid wsp:val=&quot;006C5E7A&quot;/&gt;&lt;wsp:rsid wsp:val=&quot;006F5FFC&quot;/&gt;&lt;wsp:rsid wsp:val=&quot;00715163&quot;/&gt;&lt;wsp:rsid wsp:val=&quot;007422F4&quot;/&gt;&lt;wsp:rsid wsp:val=&quot;00752A3F&quot;/&gt;&lt;wsp:rsid wsp:val=&quot;00755C4B&quot;/&gt;&lt;wsp:rsid wsp:val=&quot;00785B5E&quot;/&gt;&lt;wsp:rsid wsp:val=&quot;007B5C3B&quot;/&gt;&lt;wsp:rsid wsp:val=&quot;007E40A6&quot;/&gt;&lt;wsp:rsid wsp:val=&quot;008164C0&quot;/&gt;&lt;wsp:rsid wsp:val=&quot;00823036&quot;/&gt;&lt;wsp:rsid wsp:val=&quot;0085275B&quot;/&gt;&lt;wsp:rsid wsp:val=&quot;00865A04&quot;/&gt;&lt;wsp:rsid wsp:val=&quot;008A0AA1&quot;/&gt;&lt;wsp:rsid wsp:val=&quot;008A37B8&quot;/&gt;&lt;wsp:rsid wsp:val=&quot;008E6062&quot;/&gt;&lt;wsp:rsid wsp:val=&quot;008F1D6A&quot;/&gt;&lt;wsp:rsid wsp:val=&quot;00904DF7&quot;/&gt;&lt;wsp:rsid wsp:val=&quot;00915D1B&quot;/&gt;&lt;wsp:rsid wsp:val=&quot;00917A50&quot;/&gt;&lt;wsp:rsid wsp:val=&quot;009345DA&quot;/&gt;&lt;wsp:rsid wsp:val=&quot;009D78FF&quot;/&gt;&lt;wsp:rsid wsp:val=&quot;009E0AE9&quot;/&gt;&lt;wsp:rsid wsp:val=&quot;009F66B8&quot;/&gt;&lt;wsp:rsid wsp:val=&quot;00A01FF3&quot;/&gt;&lt;wsp:rsid wsp:val=&quot;00A45933&quot;/&gt;&lt;wsp:rsid wsp:val=&quot;00AB0BBA&quot;/&gt;&lt;wsp:rsid wsp:val=&quot;00AC0FFF&quot;/&gt;&lt;wsp:rsid wsp:val=&quot;00AE0F64&quot;/&gt;&lt;wsp:rsid wsp:val=&quot;00AF2303&quot;/&gt;&lt;wsp:rsid wsp:val=&quot;00AF6703&quot;/&gt;&lt;wsp:rsid wsp:val=&quot;00B10773&quot;/&gt;&lt;wsp:rsid wsp:val=&quot;00B21523&quot;/&gt;&lt;wsp:rsid wsp:val=&quot;00B44D46&quot;/&gt;&lt;wsp:rsid wsp:val=&quot;00B6440E&quot;/&gt;&lt;wsp:rsid wsp:val=&quot;00B81001&quot;/&gt;&lt;wsp:rsid wsp:val=&quot;00B865CF&quot;/&gt;&lt;wsp:rsid wsp:val=&quot;00BA02DC&quot;/&gt;&lt;wsp:rsid wsp:val=&quot;00BA325D&quot;/&gt;&lt;wsp:rsid wsp:val=&quot;00BC55DB&quot;/&gt;&lt;wsp:rsid wsp:val=&quot;00BC73C8&quot;/&gt;&lt;wsp:rsid wsp:val=&quot;00BE4044&quot;/&gt;&lt;wsp:rsid wsp:val=&quot;00BE40C5&quot;/&gt;&lt;wsp:rsid wsp:val=&quot;00C12851&quot;/&gt;&lt;wsp:rsid wsp:val=&quot;00C2604E&quot;/&gt;&lt;wsp:rsid wsp:val=&quot;00C27F2B&quot;/&gt;&lt;wsp:rsid wsp:val=&quot;00C35690&quot;/&gt;&lt;wsp:rsid wsp:val=&quot;00C46731&quot;/&gt;&lt;wsp:rsid wsp:val=&quot;00C532D0&quot;/&gt;&lt;wsp:rsid wsp:val=&quot;00CA051A&quot;/&gt;&lt;wsp:rsid wsp:val=&quot;00CB2F96&quot;/&gt;&lt;wsp:rsid wsp:val=&quot;00CF26E2&quot;/&gt;&lt;wsp:rsid wsp:val=&quot;00CF7B7A&quot;/&gt;&lt;wsp:rsid wsp:val=&quot;00D27E59&quot;/&gt;&lt;wsp:rsid wsp:val=&quot;00D6385B&quot;/&gt;&lt;wsp:rsid wsp:val=&quot;00D92C50&quot;/&gt;&lt;wsp:rsid wsp:val=&quot;00DF3F4D&quot;/&gt;&lt;wsp:rsid wsp:val=&quot;00DF4A1E&quot;/&gt;&lt;wsp:rsid wsp:val=&quot;00DF7961&quot;/&gt;&lt;wsp:rsid wsp:val=&quot;00DF7E5C&quot;/&gt;&lt;wsp:rsid wsp:val=&quot;00E0268D&quot;/&gt;&lt;wsp:rsid wsp:val=&quot;00E34D86&quot;/&gt;&lt;wsp:rsid wsp:val=&quot;00E67CD5&quot;/&gt;&lt;wsp:rsid wsp:val=&quot;00E80F84&quot;/&gt;&lt;wsp:rsid wsp:val=&quot;00E80FBA&quot;/&gt;&lt;wsp:rsid wsp:val=&quot;00E9497C&quot;/&gt;&lt;wsp:rsid wsp:val=&quot;00EB31FD&quot;/&gt;&lt;wsp:rsid wsp:val=&quot;00F0121B&quot;/&gt;&lt;wsp:rsid wsp:val=&quot;00F0401E&quot;/&gt;&lt;wsp:rsid wsp:val=&quot;00F321FD&quot;/&gt;&lt;wsp:rsid wsp:val=&quot;00F347DC&quot;/&gt;&lt;wsp:rsid wsp:val=&quot;00F47F76&quot;/&gt;&lt;wsp:rsid wsp:val=&quot;00F668AF&quot;/&gt;&lt;wsp:rsid wsp:val=&quot;00F82241&quot;/&gt;&lt;wsp:rsid wsp:val=&quot;00FC2595&quot;/&gt;&lt;wsp:rsid wsp:val=&quot;00FD6AC7&quot;/&gt;&lt;/wsp:rsids&gt;&lt;/w:docPr&gt;&lt;w:body&gt;&lt;w:p wsp:rsidR=&quot;00000000&quot; wsp:rsidRDefault=&quot;00B21523&quot;&gt;&lt;m:oMathPara&gt;&lt;m:oMath&gt;&lt;m:f&gt;&lt;m:fPr&gt;&lt;m:ctrlPr&gt;&lt;w:rPr&gt;&lt;w:rFonts w:ascii=&quot;Cambria Math&quot; w:fareast=&quot;璅扑擃&quot;00F82241&quot;/&gt;&lt;wsp:rsid ws">
            <v:imagedata r:id="rId33" o:title="" chromakey="white"/>
          </v:shape>
        </w:pict>
      </w:r>
      <w:r w:rsidRPr="003D2442">
        <w:rPr>
          <w:rFonts w:eastAsia="標楷體"/>
        </w:rPr>
        <w:instrText xml:space="preserve"> </w:instrText>
      </w:r>
      <w:r w:rsidRPr="003D2442">
        <w:rPr>
          <w:rFonts w:eastAsia="標楷體"/>
        </w:rPr>
        <w:fldChar w:fldCharType="end"/>
      </w:r>
      <w:r>
        <w:rPr>
          <w:rFonts w:eastAsia="標楷體"/>
        </w:rPr>
        <w:tab/>
      </w:r>
      <w:r>
        <w:rPr>
          <w:rFonts w:eastAsia="標楷體"/>
        </w:rPr>
        <w:tab/>
        <w:t>(C)</w:t>
      </w:r>
      <w:r w:rsidRPr="00DD0B21">
        <w:rPr>
          <w:rFonts w:eastAsia="標楷體"/>
          <w:position w:val="-24"/>
        </w:rPr>
        <w:object w:dxaOrig="740" w:dyaOrig="620">
          <v:shape id="_x0000_i1046" type="#_x0000_t75" style="width:36.9pt;height:30.9pt" o:ole="">
            <v:imagedata r:id="rId34" o:title=""/>
          </v:shape>
          <o:OLEObject Type="Embed" ProgID="Equation.DSMT4" ShapeID="_x0000_i1046" DrawAspect="Content" ObjectID="_1481961482" r:id="rId35"/>
        </w:object>
      </w:r>
      <w:r w:rsidRPr="003D2442">
        <w:rPr>
          <w:rFonts w:eastAsia="標楷體"/>
        </w:rPr>
        <w:fldChar w:fldCharType="begin"/>
      </w:r>
      <w:r w:rsidRPr="003D2442">
        <w:rPr>
          <w:rFonts w:eastAsia="標楷體"/>
        </w:rPr>
        <w:instrText xml:space="preserve"> QUOTE </w:instrText>
      </w:r>
      <w:r w:rsidR="00627F0E">
        <w:pict>
          <v:shape id="_x0000_i1047" type="#_x0000_t75" style="width:36pt;height:27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bordersDontSurroundHeader/&gt;&lt;w:bordersDontSurroundFooter/&gt;&lt;w:stylePaneFormatFilter w:val=&quot;3F01&quot;/&gt;&lt;w:defaultTabStop w:val=&quot;480&quot;/&gt;&lt;w:drawingGridHorizontalSpacing w:val=&quot;12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523B96&quot;/&gt;&lt;wsp:rsid wsp:val=&quot;00006B91&quot;/&gt;&lt;wsp:rsid wsp:val=&quot;0001538E&quot;/&gt;&lt;wsp:rsid wsp:val=&quot;00094737&quot;/&gt;&lt;wsp:rsid wsp:val=&quot;000A7CF4&quot;/&gt;&lt;wsp:rsid wsp:val=&quot;00107E69&quot;/&gt;&lt;wsp:rsid wsp:val=&quot;00111721&quot;/&gt;&lt;wsp:rsid wsp:val=&quot;0011486C&quot;/&gt;&lt;wsp:rsid wsp:val=&quot;00157EBF&quot;/&gt;&lt;wsp:rsid wsp:val=&quot;00171E73&quot;/&gt;&lt;wsp:rsid wsp:val=&quot;001A42F8&quot;/&gt;&lt;wsp:rsid wsp:val=&quot;001C08BC&quot;/&gt;&lt;wsp:rsid wsp:val=&quot;001E1CA6&quot;/&gt;&lt;wsp:rsid wsp:val=&quot;001F4F08&quot;/&gt;&lt;wsp:rsid wsp:val=&quot;001F77DC&quot;/&gt;&lt;wsp:rsid wsp:val=&quot;00205449&quot;/&gt;&lt;wsp:rsid wsp:val=&quot;00207E29&quot;/&gt;&lt;wsp:rsid wsp:val=&quot;00223799&quot;/&gt;&lt;wsp:rsid wsp:val=&quot;0023245A&quot;/&gt;&lt;wsp:rsid wsp:val=&quot;00245680&quot;/&gt;&lt;wsp:rsid wsp:val=&quot;00257E35&quot;/&gt;&lt;wsp:rsid wsp:val=&quot;00260C3B&quot;/&gt;&lt;wsp:rsid wsp:val=&quot;0027112B&quot;/&gt;&lt;wsp:rsid wsp:val=&quot;00276BCF&quot;/&gt;&lt;wsp:rsid wsp:val=&quot;002F18F1&quot;/&gt;&lt;wsp:rsid wsp:val=&quot;002F7AF8&quot;/&gt;&lt;wsp:rsid wsp:val=&quot;00301473&quot;/&gt;&lt;wsp:rsid wsp:val=&quot;00352702&quot;/&gt;&lt;wsp:rsid wsp:val=&quot;00354E34&quot;/&gt;&lt;wsp:rsid wsp:val=&quot;00363B48&quot;/&gt;&lt;wsp:rsid wsp:val=&quot;00372EAA&quot;/&gt;&lt;wsp:rsid wsp:val=&quot;00380AF5&quot;/&gt;&lt;wsp:rsid wsp:val=&quot;003A3E29&quot;/&gt;&lt;wsp:rsid wsp:val=&quot;003A754B&quot;/&gt;&lt;wsp:rsid wsp:val=&quot;003D2442&quot;/&gt;&lt;wsp:rsid wsp:val=&quot;004375BB&quot;/&gt;&lt;wsp:rsid wsp:val=&quot;004760CB&quot;/&gt;&lt;wsp:rsid wsp:val=&quot;00476AF9&quot;/&gt;&lt;wsp:rsid wsp:val=&quot;0048572B&quot;/&gt;&lt;wsp:rsid wsp:val=&quot;00487F9C&quot;/&gt;&lt;wsp:rsid wsp:val=&quot;00487FF5&quot;/&gt;&lt;wsp:rsid wsp:val=&quot;004A4C33&quot;/&gt;&lt;wsp:rsid wsp:val=&quot;004D1A71&quot;/&gt;&lt;wsp:rsid wsp:val=&quot;004D7238&quot;/&gt;&lt;wsp:rsid wsp:val=&quot;00523B96&quot;/&gt;&lt;wsp:rsid wsp:val=&quot;00534927&quot;/&gt;&lt;wsp:rsid wsp:val=&quot;005766B4&quot;/&gt;&lt;wsp:rsid wsp:val=&quot;005A49EA&quot;/&gt;&lt;wsp:rsid wsp:val=&quot;005B37F7&quot;/&gt;&lt;wsp:rsid wsp:val=&quot;005B536F&quot;/&gt;&lt;wsp:rsid wsp:val=&quot;006025D9&quot;/&gt;&lt;wsp:rsid wsp:val=&quot;00622BD0&quot;/&gt;&lt;wsp:rsid wsp:val=&quot;00667BBF&quot;/&gt;&lt;wsp:rsid wsp:val=&quot;006745B7&quot;/&gt;&lt;wsp:rsid wsp:val=&quot;00682AF0&quot;/&gt;&lt;wsp:rsid wsp:val=&quot;006C2BF8&quot;/&gt;&lt;wsp:rsid wsp:val=&quot;006C5E7A&quot;/&gt;&lt;wsp:rsid wsp:val=&quot;006F5FFC&quot;/&gt;&lt;wsp:rsid wsp:val=&quot;00715163&quot;/&gt;&lt;wsp:rsid wsp:val=&quot;007422F4&quot;/&gt;&lt;wsp:rsid wsp:val=&quot;00752A3F&quot;/&gt;&lt;wsp:rsid wsp:val=&quot;00755C4B&quot;/&gt;&lt;wsp:rsid wsp:val=&quot;00785B5E&quot;/&gt;&lt;wsp:rsid wsp:val=&quot;007B5C3B&quot;/&gt;&lt;wsp:rsid wsp:val=&quot;007E40A6&quot;/&gt;&lt;wsp:rsid wsp:val=&quot;008164C0&quot;/&gt;&lt;wsp:rsid wsp:val=&quot;00823036&quot;/&gt;&lt;wsp:rsid wsp:val=&quot;0085275B&quot;/&gt;&lt;wsp:rsid wsp:val=&quot;00865A04&quot;/&gt;&lt;wsp:rsid wsp:val=&quot;008A0AA1&quot;/&gt;&lt;wsp:rsid wsp:val=&quot;008A37B8&quot;/&gt;&lt;wsp:rsid wsp:val=&quot;008E6062&quot;/&gt;&lt;wsp:rsid wsp:val=&quot;008F1D6A&quot;/&gt;&lt;wsp:rsid wsp:val=&quot;00904DF7&quot;/&gt;&lt;wsp:rsid wsp:val=&quot;00915D1B&quot;/&gt;&lt;wsp:rsid wsp:val=&quot;00917A50&quot;/&gt;&lt;wsp:rsid wsp:val=&quot;009345DA&quot;/&gt;&lt;wsp:rsid wsp:val=&quot;009D78FF&quot;/&gt;&lt;wsp:rsid wsp:val=&quot;009E0AE9&quot;/&gt;&lt;wsp:rsid wsp:val=&quot;009F66B8&quot;/&gt;&lt;wsp:rsid wsp:val=&quot;00A01FF3&quot;/&gt;&lt;wsp:rsid wsp:val=&quot;00A45933&quot;/&gt;&lt;wsp:rsid wsp:val=&quot;00AB0BBA&quot;/&gt;&lt;wsp:rsid wsp:val=&quot;00AC0FFF&quot;/&gt;&lt;wsp:rsid wsp:val=&quot;00AE0F64&quot;/&gt;&lt;wsp:rsid wsp:val=&quot;00AF2303&quot;/&gt;&lt;wsp:rsid wsp:val=&quot;00AF6703&quot;/&gt;&lt;wsp:rsid wsp:val=&quot;00B10773&quot;/&gt;&lt;wsp:rsid wsp:val=&quot;00B44D46&quot;/&gt;&lt;wsp:rsid wsp:val=&quot;00B6440E&quot;/&gt;&lt;wsp:rsid wsp:val=&quot;00B81001&quot;/&gt;&lt;wsp:rsid wsp:val=&quot;00B865CF&quot;/&gt;&lt;wsp:rsid wsp:val=&quot;00BA02DC&quot;/&gt;&lt;wsp:rsid wsp:val=&quot;00BA325D&quot;/&gt;&lt;wsp:rsid wsp:val=&quot;00BC55DB&quot;/&gt;&lt;wsp:rsid wsp:val=&quot;00BC73C8&quot;/&gt;&lt;wsp:rsid wsp:val=&quot;00BE4044&quot;/&gt;&lt;wsp:rsid wsp:val=&quot;00BE40C5&quot;/&gt;&lt;wsp:rsid wsp:val=&quot;00C111F8&quot;/&gt;&lt;wsp:rsid wsp:val=&quot;00C12851&quot;/&gt;&lt;wsp:rsid wsp:val=&quot;00C2604E&quot;/&gt;&lt;wsp:rsid wsp:val=&quot;00C27F2B&quot;/&gt;&lt;wsp:rsid wsp:val=&quot;00C35690&quot;/&gt;&lt;wsp:rsid wsp:val=&quot;00C46731&quot;/&gt;&lt;wsp:rsid wsp:val=&quot;00C532D0&quot;/&gt;&lt;wsp:rsid wsp:val=&quot;00CA051A&quot;/&gt;&lt;wsp:rsid wsp:val=&quot;00CB2F96&quot;/&gt;&lt;wsp:rsid wsp:val=&quot;00CF26E2&quot;/&gt;&lt;wsp:rsid wsp:val=&quot;00CF7B7A&quot;/&gt;&lt;wsp:rsid wsp:val=&quot;00D27E59&quot;/&gt;&lt;wsp:rsid wsp:val=&quot;00D6385B&quot;/&gt;&lt;wsp:rsid wsp:val=&quot;00D92C50&quot;/&gt;&lt;wsp:rsid wsp:val=&quot;00DF3F4D&quot;/&gt;&lt;wsp:rsid wsp:val=&quot;00DF4A1E&quot;/&gt;&lt;wsp:rsid wsp:val=&quot;00DF7961&quot;/&gt;&lt;wsp:rsid wsp:val=&quot;00DF7E5C&quot;/&gt;&lt;wsp:rsid wsp:val=&quot;00E0268D&quot;/&gt;&lt;wsp:rsid wsp:val=&quot;00E34D86&quot;/&gt;&lt;wsp:rsid wsp:val=&quot;00E67CD5&quot;/&gt;&lt;wsp:rsid wsp:val=&quot;00E80F84&quot;/&gt;&lt;wsp:rsid wsp:val=&quot;00E80FBA&quot;/&gt;&lt;wsp:rsid wsp:val=&quot;00E9497C&quot;/&gt;&lt;wsp:rsid wsp:val=&quot;00EB31FD&quot;/&gt;&lt;wsp:rsid wsp:val=&quot;00F0121B&quot;/&gt;&lt;wsp:rsid wsp:val=&quot;00F0401E&quot;/&gt;&lt;wsp:rsid wsp:val=&quot;00F321FD&quot;/&gt;&lt;wsp:rsid wsp:val=&quot;00F347DC&quot;/&gt;&lt;wsp:rsid wsp:val=&quot;00F47F76&quot;/&gt;&lt;wsp:rsid wsp:val=&quot;00F668AF&quot;/&gt;&lt;wsp:rsid wsp:val=&quot;00F82241&quot;/&gt;&lt;wsp:rsid wsp:val=&quot;00FC2595&quot;/&gt;&lt;wsp:rsid wsp:val=&quot;00FD6AC7&quot;/&gt;&lt;/wsp:rsids&gt;&lt;/w:docPr&gt;&lt;w:body&gt;&lt;w:p wsp:rsidR=&quot;00000000&quot; wsp:rsidRDefault=&quot;00C111F8&quot;&gt;&lt;m:oMathPara&gt;&lt;m:oMath&gt;&lt;m:f&gt;&lt;m:fPr&gt;&lt;m:ctrlPr&gt;&lt;w:rPr&gt;&lt;w:rFonts w:ascii=&quot;Cambria Math&quot; w:fareast=&quot;璅扑擃&quot;00F82241&quot;/&gt;&lt;wsp:rsid ws">
            <v:imagedata r:id="rId36" o:title="" chromakey="white"/>
          </v:shape>
        </w:pict>
      </w:r>
      <w:r w:rsidRPr="003D2442">
        <w:rPr>
          <w:rFonts w:eastAsia="標楷體"/>
        </w:rPr>
        <w:instrText xml:space="preserve"> </w:instrText>
      </w:r>
      <w:r w:rsidRPr="003D2442">
        <w:rPr>
          <w:rFonts w:eastAsia="標楷體"/>
        </w:rPr>
        <w:fldChar w:fldCharType="end"/>
      </w:r>
      <w:r>
        <w:rPr>
          <w:rFonts w:eastAsia="標楷體"/>
        </w:rPr>
        <w:tab/>
      </w:r>
      <w:r>
        <w:rPr>
          <w:rFonts w:eastAsia="標楷體"/>
        </w:rPr>
        <w:tab/>
        <w:t>(D)</w:t>
      </w:r>
      <w:r w:rsidRPr="003D2442">
        <w:rPr>
          <w:rFonts w:eastAsia="標楷體"/>
        </w:rPr>
        <w:fldChar w:fldCharType="begin"/>
      </w:r>
      <w:r w:rsidRPr="003D2442">
        <w:rPr>
          <w:rFonts w:eastAsia="標楷體"/>
        </w:rPr>
        <w:instrText xml:space="preserve"> QUOTE </w:instrText>
      </w:r>
      <w:r w:rsidR="00627F0E">
        <w:pict>
          <v:shape id="_x0000_i1048" type="#_x0000_t75" style="width:40.6pt;height:27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bordersDontSurroundHeader/&gt;&lt;w:bordersDontSurroundFooter/&gt;&lt;w:stylePaneFormatFilter w:val=&quot;3F01&quot;/&gt;&lt;w:defaultTabStop w:val=&quot;480&quot;/&gt;&lt;w:drawingGridHorizontalSpacing w:val=&quot;12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523B96&quot;/&gt;&lt;wsp:rsid wsp:val=&quot;00006B91&quot;/&gt;&lt;wsp:rsid wsp:val=&quot;0001538E&quot;/&gt;&lt;wsp:rsid wsp:val=&quot;00094737&quot;/&gt;&lt;wsp:rsid wsp:val=&quot;000A7CF4&quot;/&gt;&lt;wsp:rsid wsp:val=&quot;00107E69&quot;/&gt;&lt;wsp:rsid wsp:val=&quot;00111721&quot;/&gt;&lt;wsp:rsid wsp:val=&quot;0011486C&quot;/&gt;&lt;wsp:rsid wsp:val=&quot;00157EBF&quot;/&gt;&lt;wsp:rsid wsp:val=&quot;00171E73&quot;/&gt;&lt;wsp:rsid wsp:val=&quot;001A42F8&quot;/&gt;&lt;wsp:rsid wsp:val=&quot;001C08BC&quot;/&gt;&lt;wsp:rsid wsp:val=&quot;001E1CA6&quot;/&gt;&lt;wsp:rsid wsp:val=&quot;001F4F08&quot;/&gt;&lt;wsp:rsid wsp:val=&quot;001F77DC&quot;/&gt;&lt;wsp:rsid wsp:val=&quot;00205449&quot;/&gt;&lt;wsp:rsid wsp:val=&quot;00207E29&quot;/&gt;&lt;wsp:rsid wsp:val=&quot;00223799&quot;/&gt;&lt;wsp:rsid wsp:val=&quot;0023245A&quot;/&gt;&lt;wsp:rsid wsp:val=&quot;00245680&quot;/&gt;&lt;wsp:rsid wsp:val=&quot;00257E35&quot;/&gt;&lt;wsp:rsid wsp:val=&quot;00260C3B&quot;/&gt;&lt;wsp:rsid wsp:val=&quot;0027112B&quot;/&gt;&lt;wsp:rsid wsp:val=&quot;00276BCF&quot;/&gt;&lt;wsp:rsid wsp:val=&quot;002F18F1&quot;/&gt;&lt;wsp:rsid wsp:val=&quot;002F7AF8&quot;/&gt;&lt;wsp:rsid wsp:val=&quot;00301473&quot;/&gt;&lt;wsp:rsid wsp:val=&quot;00352702&quot;/&gt;&lt;wsp:rsid wsp:val=&quot;00354E34&quot;/&gt;&lt;wsp:rsid wsp:val=&quot;00363B48&quot;/&gt;&lt;wsp:rsid wsp:val=&quot;00372EAA&quot;/&gt;&lt;wsp:rsid wsp:val=&quot;00380AF5&quot;/&gt;&lt;wsp:rsid wsp:val=&quot;003A3E29&quot;/&gt;&lt;wsp:rsid wsp:val=&quot;003A754B&quot;/&gt;&lt;wsp:rsid wsp:val=&quot;003D2442&quot;/&gt;&lt;wsp:rsid wsp:val=&quot;004375BB&quot;/&gt;&lt;wsp:rsid wsp:val=&quot;004760CB&quot;/&gt;&lt;wsp:rsid wsp:val=&quot;00476AF9&quot;/&gt;&lt;wsp:rsid wsp:val=&quot;0048572B&quot;/&gt;&lt;wsp:rsid wsp:val=&quot;00487F9C&quot;/&gt;&lt;wsp:rsid wsp:val=&quot;00487FF5&quot;/&gt;&lt;wsp:rsid wsp:val=&quot;004A4C33&quot;/&gt;&lt;wsp:rsid wsp:val=&quot;004D1A71&quot;/&gt;&lt;wsp:rsid wsp:val=&quot;004D7238&quot;/&gt;&lt;wsp:rsid wsp:val=&quot;00523B96&quot;/&gt;&lt;wsp:rsid wsp:val=&quot;00534927&quot;/&gt;&lt;wsp:rsid wsp:val=&quot;005766B4&quot;/&gt;&lt;wsp:rsid wsp:val=&quot;005A49EA&quot;/&gt;&lt;wsp:rsid wsp:val=&quot;005B37F7&quot;/&gt;&lt;wsp:rsid wsp:val=&quot;005B536F&quot;/&gt;&lt;wsp:rsid wsp:val=&quot;006025D9&quot;/&gt;&lt;wsp:rsid wsp:val=&quot;00622BD0&quot;/&gt;&lt;wsp:rsid wsp:val=&quot;00667BBF&quot;/&gt;&lt;wsp:rsid wsp:val=&quot;006745B7&quot;/&gt;&lt;wsp:rsid wsp:val=&quot;00682AF0&quot;/&gt;&lt;wsp:rsid wsp:val=&quot;006C2BF8&quot;/&gt;&lt;wsp:rsid wsp:val=&quot;006C5E7A&quot;/&gt;&lt;wsp:rsid wsp:val=&quot;006F5FFC&quot;/&gt;&lt;wsp:rsid wsp:val=&quot;00715163&quot;/&gt;&lt;wsp:rsid wsp:val=&quot;007422F4&quot;/&gt;&lt;wsp:rsid wsp:val=&quot;00752A3F&quot;/&gt;&lt;wsp:rsid wsp:val=&quot;00755C4B&quot;/&gt;&lt;wsp:rsid wsp:val=&quot;00785B5E&quot;/&gt;&lt;wsp:rsid wsp:val=&quot;007B5C3B&quot;/&gt;&lt;wsp:rsid wsp:val=&quot;007E40A6&quot;/&gt;&lt;wsp:rsid wsp:val=&quot;008164C0&quot;/&gt;&lt;wsp:rsid wsp:val=&quot;00823036&quot;/&gt;&lt;wsp:rsid wsp:val=&quot;0085275B&quot;/&gt;&lt;wsp:rsid wsp:val=&quot;00865A04&quot;/&gt;&lt;wsp:rsid wsp:val=&quot;008A0AA1&quot;/&gt;&lt;wsp:rsid wsp:val=&quot;008A37B8&quot;/&gt;&lt;wsp:rsid wsp:val=&quot;008E6062&quot;/&gt;&lt;wsp:rsid wsp:val=&quot;008F1D6A&quot;/&gt;&lt;wsp:rsid wsp:val=&quot;00904DF7&quot;/&gt;&lt;wsp:rsid wsp:val=&quot;00915D1B&quot;/&gt;&lt;wsp:rsid wsp:val=&quot;00917A50&quot;/&gt;&lt;wsp:rsid wsp:val=&quot;009345DA&quot;/&gt;&lt;wsp:rsid wsp:val=&quot;009C3FBB&quot;/&gt;&lt;wsp:rsid wsp:val=&quot;009D78FF&quot;/&gt;&lt;wsp:rsid wsp:val=&quot;009E0AE9&quot;/&gt;&lt;wsp:rsid wsp:val=&quot;009F66B8&quot;/&gt;&lt;wsp:rsid wsp:val=&quot;00A01FF3&quot;/&gt;&lt;wsp:rsid wsp:val=&quot;00A45933&quot;/&gt;&lt;wsp:rsid wsp:val=&quot;00AB0BBA&quot;/&gt;&lt;wsp:rsid wsp:val=&quot;00AC0FFF&quot;/&gt;&lt;wsp:rsid wsp:val=&quot;00AE0F64&quot;/&gt;&lt;wsp:rsid wsp:val=&quot;00AF2303&quot;/&gt;&lt;wsp:rsid wsp:val=&quot;00AF6703&quot;/&gt;&lt;wsp:rsid wsp:val=&quot;00B10773&quot;/&gt;&lt;wsp:rsid wsp:val=&quot;00B44D46&quot;/&gt;&lt;wsp:rsid wsp:val=&quot;00B6440E&quot;/&gt;&lt;wsp:rsid wsp:val=&quot;00B81001&quot;/&gt;&lt;wsp:rsid wsp:val=&quot;00B865CF&quot;/&gt;&lt;wsp:rsid wsp:val=&quot;00BA02DC&quot;/&gt;&lt;wsp:rsid wsp:val=&quot;00BA325D&quot;/&gt;&lt;wsp:rsid wsp:val=&quot;00BC55DB&quot;/&gt;&lt;wsp:rsid wsp:val=&quot;00BC73C8&quot;/&gt;&lt;wsp:rsid wsp:val=&quot;00BE4044&quot;/&gt;&lt;wsp:rsid wsp:val=&quot;00BE40C5&quot;/&gt;&lt;wsp:rsid wsp:val=&quot;00C12851&quot;/&gt;&lt;wsp:rsid wsp:val=&quot;00C2604E&quot;/&gt;&lt;wsp:rsid wsp:val=&quot;00C27F2B&quot;/&gt;&lt;wsp:rsid wsp:val=&quot;00C35690&quot;/&gt;&lt;wsp:rsid wsp:val=&quot;00C46731&quot;/&gt;&lt;wsp:rsid wsp:val=&quot;00C532D0&quot;/&gt;&lt;wsp:rsid wsp:val=&quot;00CA051A&quot;/&gt;&lt;wsp:rsid wsp:val=&quot;00CB2F96&quot;/&gt;&lt;wsp:rsid wsp:val=&quot;00CF26E2&quot;/&gt;&lt;wsp:rsid wsp:val=&quot;00CF7B7A&quot;/&gt;&lt;wsp:rsid wsp:val=&quot;00D27E59&quot;/&gt;&lt;wsp:rsid wsp:val=&quot;00D6385B&quot;/&gt;&lt;wsp:rsid wsp:val=&quot;00D92C50&quot;/&gt;&lt;wsp:rsid wsp:val=&quot;00DF3F4D&quot;/&gt;&lt;wsp:rsid wsp:val=&quot;00DF4A1E&quot;/&gt;&lt;wsp:rsid wsp:val=&quot;00DF7961&quot;/&gt;&lt;wsp:rsid wsp:val=&quot;00DF7E5C&quot;/&gt;&lt;wsp:rsid wsp:val=&quot;00E0268D&quot;/&gt;&lt;wsp:rsid wsp:val=&quot;00E34D86&quot;/&gt;&lt;wsp:rsid wsp:val=&quot;00E67CD5&quot;/&gt;&lt;wsp:rsid wsp:val=&quot;00E80F84&quot;/&gt;&lt;wsp:rsid wsp:val=&quot;00E80FBA&quot;/&gt;&lt;wsp:rsid wsp:val=&quot;00E9497C&quot;/&gt;&lt;wsp:rsid wsp:val=&quot;00EB31FD&quot;/&gt;&lt;wsp:rsid wsp:val=&quot;00F0121B&quot;/&gt;&lt;wsp:rsid wsp:val=&quot;00F0401E&quot;/&gt;&lt;wsp:rsid wsp:val=&quot;00F321FD&quot;/&gt;&lt;wsp:rsid wsp:val=&quot;00F347DC&quot;/&gt;&lt;wsp:rsid wsp:val=&quot;00F47F76&quot;/&gt;&lt;wsp:rsid wsp:val=&quot;00F668AF&quot;/&gt;&lt;wsp:rsid wsp:val=&quot;00F82241&quot;/&gt;&lt;wsp:rsid wsp:val=&quot;00FC2595&quot;/&gt;&lt;wsp:rsid wsp:val=&quot;00FD6AC7&quot;/&gt;&lt;/wsp:rsids&gt;&lt;/w:docPr&gt;&lt;w:body&gt;&lt;w:p wsp:rsidR=&quot;00000000&quot; wsp:rsidRDefault=&quot;009C3FBB&quot;&gt;&lt;m:oMathPara&gt;&lt;m:oMath&gt;&lt;m:r&gt;&lt;m:rPr&gt;&lt;m:sty m:val=&quot;p&quot;/&gt;&lt;/m:rPr&gt;&lt;w:rPr&gt;&lt;w:rFonts w:ascii=&quot;Cambria Math&quot; w:fareast=&quot;璅扑擃:rsid wsp:val=&quot;00FC2595&quot;">
            <v:imagedata r:id="rId37" o:title="" chromakey="white"/>
          </v:shape>
        </w:pict>
      </w:r>
      <w:r w:rsidRPr="003D2442">
        <w:rPr>
          <w:rFonts w:eastAsia="標楷體"/>
        </w:rPr>
        <w:instrText xml:space="preserve"> </w:instrText>
      </w:r>
      <w:r w:rsidRPr="003D2442">
        <w:rPr>
          <w:rFonts w:eastAsia="標楷體"/>
        </w:rPr>
        <w:fldChar w:fldCharType="end"/>
      </w:r>
      <w:r w:rsidRPr="00DD0B21">
        <w:rPr>
          <w:rFonts w:eastAsia="標楷體"/>
          <w:position w:val="-24"/>
        </w:rPr>
        <w:object w:dxaOrig="760" w:dyaOrig="620">
          <v:shape id="_x0000_i1049" type="#_x0000_t75" style="width:37.4pt;height:30.9pt" o:ole="">
            <v:imagedata r:id="rId38" o:title=""/>
          </v:shape>
          <o:OLEObject Type="Embed" ProgID="Equation.DSMT4" ShapeID="_x0000_i1049" DrawAspect="Content" ObjectID="_1481961483" r:id="rId39"/>
        </w:object>
      </w:r>
      <w:r>
        <w:rPr>
          <w:rFonts w:eastAsia="標楷體"/>
        </w:rPr>
        <w:tab/>
      </w:r>
      <w:r>
        <w:rPr>
          <w:rFonts w:eastAsia="標楷體"/>
        </w:rPr>
        <w:tab/>
        <w:t>(E)</w:t>
      </w:r>
      <w:r w:rsidRPr="00DD0B21">
        <w:rPr>
          <w:rFonts w:eastAsia="標楷體"/>
          <w:position w:val="-24"/>
        </w:rPr>
        <w:object w:dxaOrig="760" w:dyaOrig="620">
          <v:shape id="_x0000_i1050" type="#_x0000_t75" style="width:37.4pt;height:30.9pt" o:ole="">
            <v:imagedata r:id="rId40" o:title=""/>
          </v:shape>
          <o:OLEObject Type="Embed" ProgID="Equation.DSMT4" ShapeID="_x0000_i1050" DrawAspect="Content" ObjectID="_1481961484" r:id="rId41"/>
        </w:object>
      </w:r>
      <w:r w:rsidRPr="003D2442">
        <w:rPr>
          <w:rFonts w:ascii="標楷體" w:eastAsia="標楷體" w:hAnsi="標楷體"/>
        </w:rPr>
        <w:fldChar w:fldCharType="begin"/>
      </w:r>
      <w:r w:rsidRPr="003D2442">
        <w:rPr>
          <w:rFonts w:ascii="標楷體" w:eastAsia="標楷體" w:hAnsi="標楷體"/>
        </w:rPr>
        <w:instrText xml:space="preserve"> QUOTE </w:instrText>
      </w:r>
      <w:r w:rsidR="00627F0E">
        <w:pict>
          <v:shape id="_x0000_i1051" type="#_x0000_t75" style="width:40.6pt;height:27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bordersDontSurroundHeader/&gt;&lt;w:bordersDontSurroundFooter/&gt;&lt;w:stylePaneFormatFilter w:val=&quot;3F01&quot;/&gt;&lt;w:defaultTabStop w:val=&quot;480&quot;/&gt;&lt;w:drawingGridHorizontalSpacing w:val=&quot;12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523B96&quot;/&gt;&lt;wsp:rsid wsp:val=&quot;00006B91&quot;/&gt;&lt;wsp:rsid wsp:val=&quot;0001538E&quot;/&gt;&lt;wsp:rsid wsp:val=&quot;00094737&quot;/&gt;&lt;wsp:rsid wsp:val=&quot;000A7CF4&quot;/&gt;&lt;wsp:rsid wsp:val=&quot;00107E69&quot;/&gt;&lt;wsp:rsid wsp:val=&quot;00111721&quot;/&gt;&lt;wsp:rsid wsp:val=&quot;0011486C&quot;/&gt;&lt;wsp:rsid wsp:val=&quot;00157EBF&quot;/&gt;&lt;wsp:rsid wsp:val=&quot;00171E73&quot;/&gt;&lt;wsp:rsid wsp:val=&quot;001A42F8&quot;/&gt;&lt;wsp:rsid wsp:val=&quot;001C08BC&quot;/&gt;&lt;wsp:rsid wsp:val=&quot;001E1CA6&quot;/&gt;&lt;wsp:rsid wsp:val=&quot;001F4F08&quot;/&gt;&lt;wsp:rsid wsp:val=&quot;001F77DC&quot;/&gt;&lt;wsp:rsid wsp:val=&quot;00205449&quot;/&gt;&lt;wsp:rsid wsp:val=&quot;0020683C&quot;/&gt;&lt;wsp:rsid wsp:val=&quot;00207E29&quot;/&gt;&lt;wsp:rsid wsp:val=&quot;00223799&quot;/&gt;&lt;wsp:rsid wsp:val=&quot;0023245A&quot;/&gt;&lt;wsp:rsid wsp:val=&quot;00245680&quot;/&gt;&lt;wsp:rsid wsp:val=&quot;00257E35&quot;/&gt;&lt;wsp:rsid wsp:val=&quot;00260C3B&quot;/&gt;&lt;wsp:rsid wsp:val=&quot;0027112B&quot;/&gt;&lt;wsp:rsid wsp:val=&quot;00276BCF&quot;/&gt;&lt;wsp:rsid wsp:val=&quot;002F18F1&quot;/&gt;&lt;wsp:rsid wsp:val=&quot;002F7AF8&quot;/&gt;&lt;wsp:rsid wsp:val=&quot;00301473&quot;/&gt;&lt;wsp:rsid wsp:val=&quot;00352702&quot;/&gt;&lt;wsp:rsid wsp:val=&quot;00354E34&quot;/&gt;&lt;wsp:rsid wsp:val=&quot;00363B48&quot;/&gt;&lt;wsp:rsid wsp:val=&quot;00372EAA&quot;/&gt;&lt;wsp:rsid wsp:val=&quot;00380AF5&quot;/&gt;&lt;wsp:rsid wsp:val=&quot;003A3E29&quot;/&gt;&lt;wsp:rsid wsp:val=&quot;003A754B&quot;/&gt;&lt;wsp:rsid wsp:val=&quot;003D2442&quot;/&gt;&lt;wsp:rsid wsp:val=&quot;004375BB&quot;/&gt;&lt;wsp:rsid wsp:val=&quot;004760CB&quot;/&gt;&lt;wsp:rsid wsp:val=&quot;00476AF9&quot;/&gt;&lt;wsp:rsid wsp:val=&quot;0048572B&quot;/&gt;&lt;wsp:rsid wsp:val=&quot;00487F9C&quot;/&gt;&lt;wsp:rsid wsp:val=&quot;00487FF5&quot;/&gt;&lt;wsp:rsid wsp:val=&quot;004A4C33&quot;/&gt;&lt;wsp:rsid wsp:val=&quot;004D1A71&quot;/&gt;&lt;wsp:rsid wsp:val=&quot;004D7238&quot;/&gt;&lt;wsp:rsid wsp:val=&quot;00523B96&quot;/&gt;&lt;wsp:rsid wsp:val=&quot;00534927&quot;/&gt;&lt;wsp:rsid wsp:val=&quot;005766B4&quot;/&gt;&lt;wsp:rsid wsp:val=&quot;005A49EA&quot;/&gt;&lt;wsp:rsid wsp:val=&quot;005B37F7&quot;/&gt;&lt;wsp:rsid wsp:val=&quot;005B536F&quot;/&gt;&lt;wsp:rsid wsp:val=&quot;006025D9&quot;/&gt;&lt;wsp:rsid wsp:val=&quot;00622BD0&quot;/&gt;&lt;wsp:rsid wsp:val=&quot;00667BBF&quot;/&gt;&lt;wsp:rsid wsp:val=&quot;006745B7&quot;/&gt;&lt;wsp:rsid wsp:val=&quot;00682AF0&quot;/&gt;&lt;wsp:rsid wsp:val=&quot;006C2BF8&quot;/&gt;&lt;wsp:rsid wsp:val=&quot;006C5E7A&quot;/&gt;&lt;wsp:rsid wsp:val=&quot;006F5FFC&quot;/&gt;&lt;wsp:rsid wsp:val=&quot;00715163&quot;/&gt;&lt;wsp:rsid wsp:val=&quot;007422F4&quot;/&gt;&lt;wsp:rsid wsp:val=&quot;00752A3F&quot;/&gt;&lt;wsp:rsid wsp:val=&quot;00755C4B&quot;/&gt;&lt;wsp:rsid wsp:val=&quot;00785B5E&quot;/&gt;&lt;wsp:rsid wsp:val=&quot;007B5C3B&quot;/&gt;&lt;wsp:rsid wsp:val=&quot;007E40A6&quot;/&gt;&lt;wsp:rsid wsp:val=&quot;008164C0&quot;/&gt;&lt;wsp:rsid wsp:val=&quot;00823036&quot;/&gt;&lt;wsp:rsid wsp:val=&quot;0085275B&quot;/&gt;&lt;wsp:rsid wsp:val=&quot;00865A04&quot;/&gt;&lt;wsp:rsid wsp:val=&quot;008A0AA1&quot;/&gt;&lt;wsp:rsid wsp:val=&quot;008A37B8&quot;/&gt;&lt;wsp:rsid wsp:val=&quot;008E6062&quot;/&gt;&lt;wsp:rsid wsp:val=&quot;008F1D6A&quot;/&gt;&lt;wsp:rsid wsp:val=&quot;00904DF7&quot;/&gt;&lt;wsp:rsid wsp:val=&quot;00915D1B&quot;/&gt;&lt;wsp:rsid wsp:val=&quot;00917A50&quot;/&gt;&lt;wsp:rsid wsp:val=&quot;009345DA&quot;/&gt;&lt;wsp:rsid wsp:val=&quot;009D78FF&quot;/&gt;&lt;wsp:rsid wsp:val=&quot;009E0AE9&quot;/&gt;&lt;wsp:rsid wsp:val=&quot;009F66B8&quot;/&gt;&lt;wsp:rsid wsp:val=&quot;00A01FF3&quot;/&gt;&lt;wsp:rsid wsp:val=&quot;00A45933&quot;/&gt;&lt;wsp:rsid wsp:val=&quot;00AB0BBA&quot;/&gt;&lt;wsp:rsid wsp:val=&quot;00AC0FFF&quot;/&gt;&lt;wsp:rsid wsp:val=&quot;00AE0F64&quot;/&gt;&lt;wsp:rsid wsp:val=&quot;00AF2303&quot;/&gt;&lt;wsp:rsid wsp:val=&quot;00AF6703&quot;/&gt;&lt;wsp:rsid wsp:val=&quot;00B10773&quot;/&gt;&lt;wsp:rsid wsp:val=&quot;00B44D46&quot;/&gt;&lt;wsp:rsid wsp:val=&quot;00B6440E&quot;/&gt;&lt;wsp:rsid wsp:val=&quot;00B81001&quot;/&gt;&lt;wsp:rsid wsp:val=&quot;00B865CF&quot;/&gt;&lt;wsp:rsid wsp:val=&quot;00BA02DC&quot;/&gt;&lt;wsp:rsid wsp:val=&quot;00BA325D&quot;/&gt;&lt;wsp:rsid wsp:val=&quot;00BC55DB&quot;/&gt;&lt;wsp:rsid wsp:val=&quot;00BC73C8&quot;/&gt;&lt;wsp:rsid wsp:val=&quot;00BE4044&quot;/&gt;&lt;wsp:rsid wsp:val=&quot;00BE40C5&quot;/&gt;&lt;wsp:rsid wsp:val=&quot;00C12851&quot;/&gt;&lt;wsp:rsid wsp:val=&quot;00C2604E&quot;/&gt;&lt;wsp:rsid wsp:val=&quot;00C27F2B&quot;/&gt;&lt;wsp:rsid wsp:val=&quot;00C35690&quot;/&gt;&lt;wsp:rsid wsp:val=&quot;00C46731&quot;/&gt;&lt;wsp:rsid wsp:val=&quot;00C532D0&quot;/&gt;&lt;wsp:rsid wsp:val=&quot;00CA051A&quot;/&gt;&lt;wsp:rsid wsp:val=&quot;00CB2F96&quot;/&gt;&lt;wsp:rsid wsp:val=&quot;00CF26E2&quot;/&gt;&lt;wsp:rsid wsp:val=&quot;00CF7B7A&quot;/&gt;&lt;wsp:rsid wsp:val=&quot;00D27E59&quot;/&gt;&lt;wsp:rsid wsp:val=&quot;00D6385B&quot;/&gt;&lt;wsp:rsid wsp:val=&quot;00D92C50&quot;/&gt;&lt;wsp:rsid wsp:val=&quot;00DF3F4D&quot;/&gt;&lt;wsp:rsid wsp:val=&quot;00DF4A1E&quot;/&gt;&lt;wsp:rsid wsp:val=&quot;00DF7961&quot;/&gt;&lt;wsp:rsid wsp:val=&quot;00DF7E5C&quot;/&gt;&lt;wsp:rsid wsp:val=&quot;00E0268D&quot;/&gt;&lt;wsp:rsid wsp:val=&quot;00E34D86&quot;/&gt;&lt;wsp:rsid wsp:val=&quot;00E67CD5&quot;/&gt;&lt;wsp:rsid wsp:val=&quot;00E80F84&quot;/&gt;&lt;wsp:rsid wsp:val=&quot;00E80FBA&quot;/&gt;&lt;wsp:rsid wsp:val=&quot;00E9497C&quot;/&gt;&lt;wsp:rsid wsp:val=&quot;00EB31FD&quot;/&gt;&lt;wsp:rsid wsp:val=&quot;00F0121B&quot;/&gt;&lt;wsp:rsid wsp:val=&quot;00F0401E&quot;/&gt;&lt;wsp:rsid wsp:val=&quot;00F321FD&quot;/&gt;&lt;wsp:rsid wsp:val=&quot;00F347DC&quot;/&gt;&lt;wsp:rsid wsp:val=&quot;00F47F76&quot;/&gt;&lt;wsp:rsid wsp:val=&quot;00F668AF&quot;/&gt;&lt;wsp:rsid wsp:val=&quot;00F82241&quot;/&gt;&lt;wsp:rsid wsp:val=&quot;00FC2595&quot;/&gt;&lt;wsp:rsid wsp:val=&quot;00FD6AC7&quot;/&gt;&lt;/wsp:rsids&gt;&lt;/w:docPr&gt;&lt;w:body&gt;&lt;w:p wsp:rsidR=&quot;00000000&quot; wsp:rsidRDefault=&quot;0020683C&quot;&gt;&lt;m:oMathPara&gt;&lt;m:oMath&gt;&lt;m:r&gt;&lt;m:rPr&gt;&lt;m:sty m:val=&quot;p&quot;/&gt;&lt;/m:rPr&gt;&lt;w:rPr&gt;&lt;w:rFonts w:ascii=&quot;Cambria Math&quot; w:fareast=&quot;璅扑擃:rsid wsp:val=&quot;00FC2595&quot;">
            <v:imagedata r:id="rId42" o:title="" chromakey="white"/>
          </v:shape>
        </w:pict>
      </w:r>
      <w:r w:rsidRPr="003D2442">
        <w:rPr>
          <w:rFonts w:ascii="標楷體" w:eastAsia="標楷體" w:hAnsi="標楷體"/>
        </w:rPr>
        <w:instrText xml:space="preserve"> </w:instrText>
      </w:r>
      <w:r w:rsidRPr="003D2442">
        <w:rPr>
          <w:rFonts w:ascii="標楷體" w:eastAsia="標楷體" w:hAnsi="標楷體"/>
        </w:rPr>
        <w:fldChar w:fldCharType="separate"/>
      </w:r>
      <w:r w:rsidR="0032241B">
        <w:pict>
          <v:shape id="_x0000_i1052" type="#_x0000_t75" style="width:40.6pt;height:27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bordersDontSurroundHeader/&gt;&lt;w:bordersDontSurroundFooter/&gt;&lt;w:stylePaneFormatFilter w:val=&quot;3F01&quot;/&gt;&lt;w:defaultTabStop w:val=&quot;480&quot;/&gt;&lt;w:drawingGridHorizontalSpacing w:val=&quot;12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523B96&quot;/&gt;&lt;wsp:rsid wsp:val=&quot;00006B91&quot;/&gt;&lt;wsp:rsid wsp:val=&quot;0001538E&quot;/&gt;&lt;wsp:rsid wsp:val=&quot;00094737&quot;/&gt;&lt;wsp:rsid wsp:val=&quot;000A7CF4&quot;/&gt;&lt;wsp:rsid wsp:val=&quot;00107E69&quot;/&gt;&lt;wsp:rsid wsp:val=&quot;00111721&quot;/&gt;&lt;wsp:rsid wsp:val=&quot;0011486C&quot;/&gt;&lt;wsp:rsid wsp:val=&quot;00157EBF&quot;/&gt;&lt;wsp:rsid wsp:val=&quot;00171E73&quot;/&gt;&lt;wsp:rsid wsp:val=&quot;001A42F8&quot;/&gt;&lt;wsp:rsid wsp:val=&quot;001C08BC&quot;/&gt;&lt;wsp:rsid wsp:val=&quot;001E1CA6&quot;/&gt;&lt;wsp:rsid wsp:val=&quot;001F4F08&quot;/&gt;&lt;wsp:rsid wsp:val=&quot;001F77DC&quot;/&gt;&lt;wsp:rsid wsp:val=&quot;00205449&quot;/&gt;&lt;wsp:rsid wsp:val=&quot;0020683C&quot;/&gt;&lt;wsp:rsid wsp:val=&quot;00207E29&quot;/&gt;&lt;wsp:rsid wsp:val=&quot;00223799&quot;/&gt;&lt;wsp:rsid wsp:val=&quot;0023245A&quot;/&gt;&lt;wsp:rsid wsp:val=&quot;00245680&quot;/&gt;&lt;wsp:rsid wsp:val=&quot;00257E35&quot;/&gt;&lt;wsp:rsid wsp:val=&quot;00260C3B&quot;/&gt;&lt;wsp:rsid wsp:val=&quot;0027112B&quot;/&gt;&lt;wsp:rsid wsp:val=&quot;00276BCF&quot;/&gt;&lt;wsp:rsid wsp:val=&quot;002F18F1&quot;/&gt;&lt;wsp:rsid wsp:val=&quot;002F7AF8&quot;/&gt;&lt;wsp:rsid wsp:val=&quot;00301473&quot;/&gt;&lt;wsp:rsid wsp:val=&quot;00352702&quot;/&gt;&lt;wsp:rsid wsp:val=&quot;00354E34&quot;/&gt;&lt;wsp:rsid wsp:val=&quot;00363B48&quot;/&gt;&lt;wsp:rsid wsp:val=&quot;00372EAA&quot;/&gt;&lt;wsp:rsid wsp:val=&quot;00380AF5&quot;/&gt;&lt;wsp:rsid wsp:val=&quot;003A3E29&quot;/&gt;&lt;wsp:rsid wsp:val=&quot;003A754B&quot;/&gt;&lt;wsp:rsid wsp:val=&quot;003D2442&quot;/&gt;&lt;wsp:rsid wsp:val=&quot;004375BB&quot;/&gt;&lt;wsp:rsid wsp:val=&quot;004760CB&quot;/&gt;&lt;wsp:rsid wsp:val=&quot;00476AF9&quot;/&gt;&lt;wsp:rsid wsp:val=&quot;0048572B&quot;/&gt;&lt;wsp:rsid wsp:val=&quot;00487F9C&quot;/&gt;&lt;wsp:rsid wsp:val=&quot;00487FF5&quot;/&gt;&lt;wsp:rsid wsp:val=&quot;004A4C33&quot;/&gt;&lt;wsp:rsid wsp:val=&quot;004D1A71&quot;/&gt;&lt;wsp:rsid wsp:val=&quot;004D7238&quot;/&gt;&lt;wsp:rsid wsp:val=&quot;00523B96&quot;/&gt;&lt;wsp:rsid wsp:val=&quot;00534927&quot;/&gt;&lt;wsp:rsid wsp:val=&quot;005766B4&quot;/&gt;&lt;wsp:rsid wsp:val=&quot;005A49EA&quot;/&gt;&lt;wsp:rsid wsp:val=&quot;005B37F7&quot;/&gt;&lt;wsp:rsid wsp:val=&quot;005B536F&quot;/&gt;&lt;wsp:rsid wsp:val=&quot;006025D9&quot;/&gt;&lt;wsp:rsid wsp:val=&quot;00622BD0&quot;/&gt;&lt;wsp:rsid wsp:val=&quot;00667BBF&quot;/&gt;&lt;wsp:rsid wsp:val=&quot;006745B7&quot;/&gt;&lt;wsp:rsid wsp:val=&quot;00682AF0&quot;/&gt;&lt;wsp:rsid wsp:val=&quot;006C2BF8&quot;/&gt;&lt;wsp:rsid wsp:val=&quot;006C5E7A&quot;/&gt;&lt;wsp:rsid wsp:val=&quot;006F5FFC&quot;/&gt;&lt;wsp:rsid wsp:val=&quot;00715163&quot;/&gt;&lt;wsp:rsid wsp:val=&quot;007422F4&quot;/&gt;&lt;wsp:rsid wsp:val=&quot;00752A3F&quot;/&gt;&lt;wsp:rsid wsp:val=&quot;00755C4B&quot;/&gt;&lt;wsp:rsid wsp:val=&quot;00785B5E&quot;/&gt;&lt;wsp:rsid wsp:val=&quot;007B5C3B&quot;/&gt;&lt;wsp:rsid wsp:val=&quot;007E40A6&quot;/&gt;&lt;wsp:rsid wsp:val=&quot;008164C0&quot;/&gt;&lt;wsp:rsid wsp:val=&quot;00823036&quot;/&gt;&lt;wsp:rsid wsp:val=&quot;0085275B&quot;/&gt;&lt;wsp:rsid wsp:val=&quot;00865A04&quot;/&gt;&lt;wsp:rsid wsp:val=&quot;008A0AA1&quot;/&gt;&lt;wsp:rsid wsp:val=&quot;008A37B8&quot;/&gt;&lt;wsp:rsid wsp:val=&quot;008E6062&quot;/&gt;&lt;wsp:rsid wsp:val=&quot;008F1D6A&quot;/&gt;&lt;wsp:rsid wsp:val=&quot;00904DF7&quot;/&gt;&lt;wsp:rsid wsp:val=&quot;00915D1B&quot;/&gt;&lt;wsp:rsid wsp:val=&quot;00917A50&quot;/&gt;&lt;wsp:rsid wsp:val=&quot;009345DA&quot;/&gt;&lt;wsp:rsid wsp:val=&quot;009D78FF&quot;/&gt;&lt;wsp:rsid wsp:val=&quot;009E0AE9&quot;/&gt;&lt;wsp:rsid wsp:val=&quot;009F66B8&quot;/&gt;&lt;wsp:rsid wsp:val=&quot;00A01FF3&quot;/&gt;&lt;wsp:rsid wsp:val=&quot;00A45933&quot;/&gt;&lt;wsp:rsid wsp:val=&quot;00AB0BBA&quot;/&gt;&lt;wsp:rsid wsp:val=&quot;00AC0FFF&quot;/&gt;&lt;wsp:rsid wsp:val=&quot;00AE0F64&quot;/&gt;&lt;wsp:rsid wsp:val=&quot;00AF2303&quot;/&gt;&lt;wsp:rsid wsp:val=&quot;00AF6703&quot;/&gt;&lt;wsp:rsid wsp:val=&quot;00B10773&quot;/&gt;&lt;wsp:rsid wsp:val=&quot;00B44D46&quot;/&gt;&lt;wsp:rsid wsp:val=&quot;00B6440E&quot;/&gt;&lt;wsp:rsid wsp:val=&quot;00B81001&quot;/&gt;&lt;wsp:rsid wsp:val=&quot;00B865CF&quot;/&gt;&lt;wsp:rsid wsp:val=&quot;00BA02DC&quot;/&gt;&lt;wsp:rsid wsp:val=&quot;00BA325D&quot;/&gt;&lt;wsp:rsid wsp:val=&quot;00BC55DB&quot;/&gt;&lt;wsp:rsid wsp:val=&quot;00BC73C8&quot;/&gt;&lt;wsp:rsid wsp:val=&quot;00BE4044&quot;/&gt;&lt;wsp:rsid wsp:val=&quot;00BE40C5&quot;/&gt;&lt;wsp:rsid wsp:val=&quot;00C12851&quot;/&gt;&lt;wsp:rsid wsp:val=&quot;00C2604E&quot;/&gt;&lt;wsp:rsid wsp:val=&quot;00C27F2B&quot;/&gt;&lt;wsp:rsid wsp:val=&quot;00C35690&quot;/&gt;&lt;wsp:rsid wsp:val=&quot;00C46731&quot;/&gt;&lt;wsp:rsid wsp:val=&quot;00C532D0&quot;/&gt;&lt;wsp:rsid wsp:val=&quot;00CA051A&quot;/&gt;&lt;wsp:rsid wsp:val=&quot;00CB2F96&quot;/&gt;&lt;wsp:rsid wsp:val=&quot;00CF26E2&quot;/&gt;&lt;wsp:rsid wsp:val=&quot;00CF7B7A&quot;/&gt;&lt;wsp:rsid wsp:val=&quot;00D27E59&quot;/&gt;&lt;wsp:rsid wsp:val=&quot;00D6385B&quot;/&gt;&lt;wsp:rsid wsp:val=&quot;00D92C50&quot;/&gt;&lt;wsp:rsid wsp:val=&quot;00DF3F4D&quot;/&gt;&lt;wsp:rsid wsp:val=&quot;00DF4A1E&quot;/&gt;&lt;wsp:rsid wsp:val=&quot;00DF7961&quot;/&gt;&lt;wsp:rsid wsp:val=&quot;00DF7E5C&quot;/&gt;&lt;wsp:rsid wsp:val=&quot;00E0268D&quot;/&gt;&lt;wsp:rsid wsp:val=&quot;00E34D86&quot;/&gt;&lt;wsp:rsid wsp:val=&quot;00E67CD5&quot;/&gt;&lt;wsp:rsid wsp:val=&quot;00E80F84&quot;/&gt;&lt;wsp:rsid wsp:val=&quot;00E80FBA&quot;/&gt;&lt;wsp:rsid wsp:val=&quot;00E9497C&quot;/&gt;&lt;wsp:rsid wsp:val=&quot;00EB31FD&quot;/&gt;&lt;wsp:rsid wsp:val=&quot;00F0121B&quot;/&gt;&lt;wsp:rsid wsp:val=&quot;00F0401E&quot;/&gt;&lt;wsp:rsid wsp:val=&quot;00F321FD&quot;/&gt;&lt;wsp:rsid wsp:val=&quot;00F347DC&quot;/&gt;&lt;wsp:rsid wsp:val=&quot;00F47F76&quot;/&gt;&lt;wsp:rsid wsp:val=&quot;00F668AF&quot;/&gt;&lt;wsp:rsid wsp:val=&quot;00F82241&quot;/&gt;&lt;wsp:rsid wsp:val=&quot;00FC2595&quot;/&gt;&lt;wsp:rsid wsp:val=&quot;00FD6AC7&quot;/&gt;&lt;/wsp:rsids&gt;&lt;/w:docPr&gt;&lt;w:body&gt;&lt;w:p wsp:rsidR=&quot;00000000&quot; wsp:rsidRDefault=&quot;0020683C&quot;&gt;&lt;m:oMathPara&gt;&lt;m:oMath&gt;&lt;m:r&gt;&lt;m:rPr&gt;&lt;m:sty m:val=&quot;p&quot;/&gt;&lt;/m:rPr&gt;&lt;w:rPr&gt;&lt;w:rFonts w:ascii=&quot;Cambria Math&quot; w:fareast=&quot;璅扑擃:rsid wsp:val=&quot;00FC2595&quot;">
            <v:imagedata r:id="rId42" o:title="" chromakey="white"/>
          </v:shape>
        </w:pict>
      </w:r>
      <w:r w:rsidRPr="003D2442">
        <w:rPr>
          <w:rFonts w:ascii="標楷體" w:eastAsia="標楷體" w:hAnsi="標楷體"/>
        </w:rPr>
        <w:fldChar w:fldCharType="end"/>
      </w:r>
      <w:r>
        <w:rPr>
          <w:rFonts w:ascii="標楷體" w:eastAsia="標楷體" w:hAnsi="標楷體" w:hint="eastAsia"/>
        </w:rPr>
        <w:t>。</w:t>
      </w:r>
    </w:p>
    <w:p w:rsidR="004A44C5" w:rsidRPr="00B6440E" w:rsidRDefault="004A44C5" w:rsidP="006745B7">
      <w:pPr>
        <w:ind w:left="397"/>
        <w:rPr>
          <w:rFonts w:eastAsia="標楷體"/>
        </w:rPr>
      </w:pPr>
    </w:p>
    <w:p w:rsidR="004A44C5" w:rsidRDefault="004A44C5" w:rsidP="007B5C3B">
      <w:pPr>
        <w:numPr>
          <w:ilvl w:val="0"/>
          <w:numId w:val="8"/>
        </w:numPr>
        <w:rPr>
          <w:rFonts w:eastAsia="標楷體"/>
        </w:rPr>
      </w:pPr>
      <w:r>
        <w:rPr>
          <w:rFonts w:eastAsia="標楷體" w:hint="eastAsia"/>
        </w:rPr>
        <w:t>承上題，欲將此點電荷－</w:t>
      </w:r>
      <w:r w:rsidRPr="006745B7">
        <w:rPr>
          <w:rFonts w:eastAsia="標楷體"/>
          <w:i/>
        </w:rPr>
        <w:t>q</w:t>
      </w:r>
      <w:r>
        <w:rPr>
          <w:rFonts w:eastAsia="標楷體" w:hint="eastAsia"/>
        </w:rPr>
        <w:t>自</w:t>
      </w:r>
      <w:r>
        <w:rPr>
          <w:rFonts w:eastAsia="標楷體"/>
        </w:rPr>
        <w:t>P</w:t>
      </w:r>
      <w:r>
        <w:rPr>
          <w:rFonts w:eastAsia="標楷體" w:hint="eastAsia"/>
        </w:rPr>
        <w:t>點移至無窮遠處，至少需作功多少</w:t>
      </w:r>
      <w:r>
        <w:rPr>
          <w:rFonts w:ascii="標楷體" w:eastAsia="標楷體" w:hAnsi="標楷體" w:hint="eastAsia"/>
        </w:rPr>
        <w:t>？</w:t>
      </w:r>
    </w:p>
    <w:p w:rsidR="004A44C5" w:rsidRDefault="004A44C5" w:rsidP="00111721">
      <w:pPr>
        <w:ind w:left="397"/>
        <w:rPr>
          <w:rFonts w:ascii="標楷體" w:eastAsia="標楷體" w:hAnsi="標楷體"/>
        </w:rPr>
      </w:pPr>
      <w:r>
        <w:rPr>
          <w:rFonts w:eastAsia="標楷體"/>
        </w:rPr>
        <w:t>(A)</w:t>
      </w:r>
      <w:r w:rsidRPr="003D2442">
        <w:rPr>
          <w:rFonts w:eastAsia="標楷體"/>
        </w:rPr>
        <w:fldChar w:fldCharType="begin"/>
      </w:r>
      <w:r w:rsidRPr="003D2442">
        <w:rPr>
          <w:rFonts w:eastAsia="標楷體"/>
        </w:rPr>
        <w:instrText xml:space="preserve"> QUOTE </w:instrText>
      </w:r>
      <w:r w:rsidR="00627F0E">
        <w:pict>
          <v:shape id="_x0000_i1053" type="#_x0000_t75" style="width:98.3pt;height:66.9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bordersDontSurroundHeader/&gt;&lt;w:bordersDontSurroundFooter/&gt;&lt;w:stylePaneFormatFilter w:val=&quot;3F01&quot;/&gt;&lt;w:defaultTabStop w:val=&quot;480&quot;/&gt;&lt;w:drawingGridHorizontalSpacing w:val=&quot;12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523B96&quot;/&gt;&lt;wsp:rsid wsp:val=&quot;00006B91&quot;/&gt;&lt;wsp:rsid wsp:val=&quot;0001538E&quot;/&gt;&lt;wsp:rsid wsp:val=&quot;00094737&quot;/&gt;&lt;wsp:rsid wsp:val=&quot;000A7CF4&quot;/&gt;&lt;wsp:rsid wsp:val=&quot;00107E69&quot;/&gt;&lt;wsp:rsid wsp:val=&quot;00111721&quot;/&gt;&lt;wsp:rsid wsp:val=&quot;0011486C&quot;/&gt;&lt;wsp:rsid wsp:val=&quot;00157EBF&quot;/&gt;&lt;wsp:rsid wsp:val=&quot;00171E73&quot;/&gt;&lt;wsp:rsid wsp:val=&quot;001A42F8&quot;/&gt;&lt;wsp:rsid wsp:val=&quot;001C08BC&quot;/&gt;&lt;wsp:rsid wsp:val=&quot;001E1CA6&quot;/&gt;&lt;wsp:rsid wsp:val=&quot;001F4F08&quot;/&gt;&lt;wsp:rsid wsp:val=&quot;001F77DC&quot;/&gt;&lt;wsp:rsid wsp:val=&quot;00205449&quot;/&gt;&lt;wsp:rsid wsp:val=&quot;00207E29&quot;/&gt;&lt;wsp:rsid wsp:val=&quot;00223799&quot;/&gt;&lt;wsp:rsid wsp:val=&quot;0023245A&quot;/&gt;&lt;wsp:rsid wsp:val=&quot;00245680&quot;/&gt;&lt;wsp:rsid wsp:val=&quot;00257E35&quot;/&gt;&lt;wsp:rsid wsp:val=&quot;00260C3B&quot;/&gt;&lt;wsp:rsid wsp:val=&quot;0027112B&quot;/&gt;&lt;wsp:rsid wsp:val=&quot;00276BCF&quot;/&gt;&lt;wsp:rsid wsp:val=&quot;002F18F1&quot;/&gt;&lt;wsp:rsid wsp:val=&quot;002F7AF8&quot;/&gt;&lt;wsp:rsid wsp:val=&quot;00301473&quot;/&gt;&lt;wsp:rsid wsp:val=&quot;00352702&quot;/&gt;&lt;wsp:rsid wsp:val=&quot;00354E34&quot;/&gt;&lt;wsp:rsid wsp:val=&quot;00363B48&quot;/&gt;&lt;wsp:rsid wsp:val=&quot;00372EAA&quot;/&gt;&lt;wsp:rsid wsp:val=&quot;00380AF5&quot;/&gt;&lt;wsp:rsid wsp:val=&quot;003A3E29&quot;/&gt;&lt;wsp:rsid wsp:val=&quot;003A754B&quot;/&gt;&lt;wsp:rsid wsp:val=&quot;003D2442&quot;/&gt;&lt;wsp:rsid wsp:val=&quot;004375BB&quot;/&gt;&lt;wsp:rsid wsp:val=&quot;004760CB&quot;/&gt;&lt;wsp:rsid wsp:val=&quot;00476AF9&quot;/&gt;&lt;wsp:rsid wsp:val=&quot;0048572B&quot;/&gt;&lt;wsp:rsid wsp:val=&quot;00487F9C&quot;/&gt;&lt;wsp:rsid wsp:val=&quot;00487FF5&quot;/&gt;&lt;wsp:rsid wsp:val=&quot;004A4C33&quot;/&gt;&lt;wsp:rsid wsp:val=&quot;004D1A71&quot;/&gt;&lt;wsp:rsid wsp:val=&quot;004D7238&quot;/&gt;&lt;wsp:rsid wsp:val=&quot;00523B96&quot;/&gt;&lt;wsp:rsid wsp:val=&quot;00534927&quot;/&gt;&lt;wsp:rsid wsp:val=&quot;005766B4&quot;/&gt;&lt;wsp:rsid wsp:val=&quot;005A49EA&quot;/&gt;&lt;wsp:rsid wsp:val=&quot;005B37F7&quot;/&gt;&lt;wsp:rsid wsp:val=&quot;005B536F&quot;/&gt;&lt;wsp:rsid wsp:val=&quot;006025D9&quot;/&gt;&lt;wsp:rsid wsp:val=&quot;00622BD0&quot;/&gt;&lt;wsp:rsid wsp:val=&quot;00667BBF&quot;/&gt;&lt;wsp:rsid wsp:val=&quot;006745B7&quot;/&gt;&lt;wsp:rsid wsp:val=&quot;00682AF0&quot;/&gt;&lt;wsp:rsid wsp:val=&quot;006C2BF8&quot;/&gt;&lt;wsp:rsid wsp:val=&quot;006C5E7A&quot;/&gt;&lt;wsp:rsid wsp:val=&quot;006F5FFC&quot;/&gt;&lt;wsp:rsid wsp:val=&quot;00715163&quot;/&gt;&lt;wsp:rsid wsp:val=&quot;007422F4&quot;/&gt;&lt;wsp:rsid wsp:val=&quot;00752A3F&quot;/&gt;&lt;wsp:rsid wsp:val=&quot;00755C4B&quot;/&gt;&lt;wsp:rsid wsp:val=&quot;00785B5E&quot;/&gt;&lt;wsp:rsid wsp:val=&quot;007B5C3B&quot;/&gt;&lt;wsp:rsid wsp:val=&quot;007E40A6&quot;/&gt;&lt;wsp:rsid wsp:val=&quot;008164C0&quot;/&gt;&lt;wsp:rsid wsp:val=&quot;00823036&quot;/&gt;&lt;wsp:rsid wsp:val=&quot;0085275B&quot;/&gt;&lt;wsp:rsid wsp:val=&quot;00865A04&quot;/&gt;&lt;wsp:rsid wsp:val=&quot;008A0AA1&quot;/&gt;&lt;wsp:rsid wsp:val=&quot;008A37B8&quot;/&gt;&lt;wsp:rsid wsp:val=&quot;008E6062&quot;/&gt;&lt;wsp:rsid wsp:val=&quot;008F1D6A&quot;/&gt;&lt;wsp:rsid wsp:val=&quot;00904DF7&quot;/&gt;&lt;wsp:rsid wsp:val=&quot;00915D1B&quot;/&gt;&lt;wsp:rsid wsp:val=&quot;00917A50&quot;/&gt;&lt;wsp:rsid wsp:val=&quot;009345DA&quot;/&gt;&lt;wsp:rsid wsp:val=&quot;009D78FF&quot;/&gt;&lt;wsp:rsid wsp:val=&quot;009E0AE9&quot;/&gt;&lt;wsp:rsid wsp:val=&quot;009F66B8&quot;/&gt;&lt;wsp:rsid wsp:val=&quot;00A01FF3&quot;/&gt;&lt;wsp:rsid wsp:val=&quot;00A45933&quot;/&gt;&lt;wsp:rsid wsp:val=&quot;00AB0BBA&quot;/&gt;&lt;wsp:rsid wsp:val=&quot;00AC0FFF&quot;/&gt;&lt;wsp:rsid wsp:val=&quot;00AE0F64&quot;/&gt;&lt;wsp:rsid wsp:val=&quot;00AF2303&quot;/&gt;&lt;wsp:rsid wsp:val=&quot;00AF6703&quot;/&gt;&lt;wsp:rsid wsp:val=&quot;00B10773&quot;/&gt;&lt;wsp:rsid wsp:val=&quot;00B44D46&quot;/&gt;&lt;wsp:rsid wsp:val=&quot;00B6440E&quot;/&gt;&lt;wsp:rsid wsp:val=&quot;00B81001&quot;/&gt;&lt;wsp:rsid wsp:val=&quot;00B865CF&quot;/&gt;&lt;wsp:rsid wsp:val=&quot;00BA02DC&quot;/&gt;&lt;wsp:rsid wsp:val=&quot;00BA325D&quot;/&gt;&lt;wsp:rsid wsp:val=&quot;00BC55DB&quot;/&gt;&lt;wsp:rsid wsp:val=&quot;00BC73C8&quot;/&gt;&lt;wsp:rsid wsp:val=&quot;00BE4044&quot;/&gt;&lt;wsp:rsid wsp:val=&quot;00BE40C5&quot;/&gt;&lt;wsp:rsid wsp:val=&quot;00C12851&quot;/&gt;&lt;wsp:rsid wsp:val=&quot;00C2604E&quot;/&gt;&lt;wsp:rsid wsp:val=&quot;00C27F2B&quot;/&gt;&lt;wsp:rsid wsp:val=&quot;00C35690&quot;/&gt;&lt;wsp:rsid wsp:val=&quot;00C46731&quot;/&gt;&lt;wsp:rsid wsp:val=&quot;00C532D0&quot;/&gt;&lt;wsp:rsid wsp:val=&quot;00CA051A&quot;/&gt;&lt;wsp:rsid wsp:val=&quot;00CB2F96&quot;/&gt;&lt;wsp:rsid wsp:val=&quot;00CF26E2&quot;/&gt;&lt;wsp:rsid wsp:val=&quot;00CF7B7A&quot;/&gt;&lt;wsp:rsid wsp:val=&quot;00D27E59&quot;/&gt;&lt;wsp:rsid wsp:val=&quot;00D6385B&quot;/&gt;&lt;wsp:rsid wsp:val=&quot;00D92C50&quot;/&gt;&lt;wsp:rsid wsp:val=&quot;00DF3F4D&quot;/&gt;&lt;wsp:rsid wsp:val=&quot;00DF4A1E&quot;/&gt;&lt;wsp:rsid wsp:val=&quot;00DF7961&quot;/&gt;&lt;wsp:rsid wsp:val=&quot;00DF7E5C&quot;/&gt;&lt;wsp:rsid wsp:val=&quot;00E0268D&quot;/&gt;&lt;wsp:rsid wsp:val=&quot;00E067FE&quot;/&gt;&lt;wsp:rsid wsp:val=&quot;00E34D86&quot;/&gt;&lt;wsp:rsid wsp:val=&quot;00E67CD5&quot;/&gt;&lt;wsp:rsid wsp:val=&quot;00E80F84&quot;/&gt;&lt;wsp:rsid wsp:val=&quot;00E80FBA&quot;/&gt;&lt;wsp:rsid wsp:val=&quot;00E9497C&quot;/&gt;&lt;wsp:rsid wsp:val=&quot;00EB31FD&quot;/&gt;&lt;wsp:rsid wsp:val=&quot;00F0121B&quot;/&gt;&lt;wsp:rsid wsp:val=&quot;00F0401E&quot;/&gt;&lt;wsp:rsid wsp:val=&quot;00F321FD&quot;/&gt;&lt;wsp:rsid wsp:val=&quot;00F347DC&quot;/&gt;&lt;wsp:rsid wsp:val=&quot;00F47F76&quot;/&gt;&lt;wsp:rsid wsp:val=&quot;00F668AF&quot;/&gt;&lt;wsp:rsid wsp:val=&quot;00F82241&quot;/&gt;&lt;wsp:rsid wsp:val=&quot;00FC2595&quot;/&gt;&lt;wsp:rsid wsp:val=&quot;00FD6AC7&quot;/&gt;&lt;/wsp:rsids&gt;&lt;/w:docPr&gt;&lt;w:body&gt;&lt;w:p wsp:rsidR=&quot;00000000&quot; wsp:rsidRDefault=&quot;00E067FE&quot;&gt;&lt;m:oMathPara&gt;&lt;m:oMath&gt;&lt;m:f&gt;&lt;m:fPr&gt;&lt;m:ctrlPr&gt;&lt;w:rPr&gt;&lt;w:rFonts w:ascii=&quot;Cambria Math&quot; w:fareast=&quot;璅扑擃&quot;00F82241&quot;/&gt;&lt;wsp:rsid ws">
            <v:imagedata r:id="rId43" o:title="" chromakey="white"/>
          </v:shape>
        </w:pict>
      </w:r>
      <w:r w:rsidRPr="003D2442">
        <w:rPr>
          <w:rFonts w:eastAsia="標楷體"/>
        </w:rPr>
        <w:instrText xml:space="preserve"> </w:instrText>
      </w:r>
      <w:r w:rsidRPr="003D2442">
        <w:rPr>
          <w:rFonts w:eastAsia="標楷體"/>
        </w:rPr>
        <w:fldChar w:fldCharType="separate"/>
      </w:r>
      <w:r w:rsidRPr="0072703D">
        <w:rPr>
          <w:rFonts w:eastAsia="標楷體"/>
          <w:position w:val="-24"/>
        </w:rPr>
        <w:object w:dxaOrig="620" w:dyaOrig="620">
          <v:shape id="_x0000_i1054" type="#_x0000_t75" style="width:30.9pt;height:30.9pt" o:ole="">
            <v:imagedata r:id="rId44" o:title=""/>
          </v:shape>
          <o:OLEObject Type="Embed" ProgID="Equation.DSMT4" ShapeID="_x0000_i1054" DrawAspect="Content" ObjectID="_1481961485" r:id="rId45"/>
        </w:object>
      </w:r>
      <w:r w:rsidRPr="003D2442">
        <w:rPr>
          <w:rFonts w:eastAsia="標楷體"/>
        </w:rPr>
        <w:fldChar w:fldCharType="end"/>
      </w:r>
      <w:r>
        <w:rPr>
          <w:rFonts w:eastAsia="標楷體"/>
        </w:rPr>
        <w:tab/>
      </w:r>
      <w:r>
        <w:rPr>
          <w:rFonts w:eastAsia="標楷體"/>
        </w:rPr>
        <w:tab/>
        <w:t>(B)</w:t>
      </w:r>
      <w:r w:rsidRPr="003D2442">
        <w:rPr>
          <w:rFonts w:eastAsia="標楷體"/>
        </w:rPr>
        <w:fldChar w:fldCharType="begin"/>
      </w:r>
      <w:r w:rsidRPr="003D2442">
        <w:rPr>
          <w:rFonts w:eastAsia="標楷體"/>
        </w:rPr>
        <w:instrText xml:space="preserve"> QUOTE </w:instrText>
      </w:r>
      <w:r w:rsidR="00627F0E">
        <w:pict>
          <v:shape id="_x0000_i1055" type="#_x0000_t75" style="width:98.3pt;height:66.9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bordersDontSurroundHeader/&gt;&lt;w:bordersDontSurroundFooter/&gt;&lt;w:stylePaneFormatFilter w:val=&quot;3F01&quot;/&gt;&lt;w:defaultTabStop w:val=&quot;480&quot;/&gt;&lt;w:drawingGridHorizontalSpacing w:val=&quot;12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523B96&quot;/&gt;&lt;wsp:rsid wsp:val=&quot;00006B91&quot;/&gt;&lt;wsp:rsid wsp:val=&quot;0001538E&quot;/&gt;&lt;wsp:rsid wsp:val=&quot;00094737&quot;/&gt;&lt;wsp:rsid wsp:val=&quot;000A7CF4&quot;/&gt;&lt;wsp:rsid wsp:val=&quot;00107E69&quot;/&gt;&lt;wsp:rsid wsp:val=&quot;00111721&quot;/&gt;&lt;wsp:rsid wsp:val=&quot;0011486C&quot;/&gt;&lt;wsp:rsid wsp:val=&quot;00157EBF&quot;/&gt;&lt;wsp:rsid wsp:val=&quot;00171E73&quot;/&gt;&lt;wsp:rsid wsp:val=&quot;001A42F8&quot;/&gt;&lt;wsp:rsid wsp:val=&quot;001C08BC&quot;/&gt;&lt;wsp:rsid wsp:val=&quot;001E1CA6&quot;/&gt;&lt;wsp:rsid wsp:val=&quot;001F4F08&quot;/&gt;&lt;wsp:rsid wsp:val=&quot;001F77DC&quot;/&gt;&lt;wsp:rsid wsp:val=&quot;00205449&quot;/&gt;&lt;wsp:rsid wsp:val=&quot;00207E29&quot;/&gt;&lt;wsp:rsid wsp:val=&quot;00223799&quot;/&gt;&lt;wsp:rsid wsp:val=&quot;0023245A&quot;/&gt;&lt;wsp:rsid wsp:val=&quot;00245680&quot;/&gt;&lt;wsp:rsid wsp:val=&quot;00257E35&quot;/&gt;&lt;wsp:rsid wsp:val=&quot;00260C3B&quot;/&gt;&lt;wsp:rsid wsp:val=&quot;0027112B&quot;/&gt;&lt;wsp:rsid wsp:val=&quot;00276BCF&quot;/&gt;&lt;wsp:rsid wsp:val=&quot;002F18F1&quot;/&gt;&lt;wsp:rsid wsp:val=&quot;002F7AF8&quot;/&gt;&lt;wsp:rsid wsp:val=&quot;00301473&quot;/&gt;&lt;wsp:rsid wsp:val=&quot;00352702&quot;/&gt;&lt;wsp:rsid wsp:val=&quot;00354E34&quot;/&gt;&lt;wsp:rsid wsp:val=&quot;00363B48&quot;/&gt;&lt;wsp:rsid wsp:val=&quot;00372EAA&quot;/&gt;&lt;wsp:rsid wsp:val=&quot;00380AF5&quot;/&gt;&lt;wsp:rsid wsp:val=&quot;003A3E29&quot;/&gt;&lt;wsp:rsid wsp:val=&quot;003A754B&quot;/&gt;&lt;wsp:rsid wsp:val=&quot;003D2442&quot;/&gt;&lt;wsp:rsid wsp:val=&quot;004375BB&quot;/&gt;&lt;wsp:rsid wsp:val=&quot;004760CB&quot;/&gt;&lt;wsp:rsid wsp:val=&quot;00476AF9&quot;/&gt;&lt;wsp:rsid wsp:val=&quot;0048572B&quot;/&gt;&lt;wsp:rsid wsp:val=&quot;00487F9C&quot;/&gt;&lt;wsp:rsid wsp:val=&quot;00487FF5&quot;/&gt;&lt;wsp:rsid wsp:val=&quot;004A4C33&quot;/&gt;&lt;wsp:rsid wsp:val=&quot;004D1A71&quot;/&gt;&lt;wsp:rsid wsp:val=&quot;004D7238&quot;/&gt;&lt;wsp:rsid wsp:val=&quot;00523B96&quot;/&gt;&lt;wsp:rsid wsp:val=&quot;00534927&quot;/&gt;&lt;wsp:rsid wsp:val=&quot;005766B4&quot;/&gt;&lt;wsp:rsid wsp:val=&quot;005A49EA&quot;/&gt;&lt;wsp:rsid wsp:val=&quot;005B37F7&quot;/&gt;&lt;wsp:rsid wsp:val=&quot;005B536F&quot;/&gt;&lt;wsp:rsid wsp:val=&quot;006025D9&quot;/&gt;&lt;wsp:rsid wsp:val=&quot;00622BD0&quot;/&gt;&lt;wsp:rsid wsp:val=&quot;00667BBF&quot;/&gt;&lt;wsp:rsid wsp:val=&quot;006745B7&quot;/&gt;&lt;wsp:rsid wsp:val=&quot;00682AF0&quot;/&gt;&lt;wsp:rsid wsp:val=&quot;006C2BF8&quot;/&gt;&lt;wsp:rsid wsp:val=&quot;006C5E7A&quot;/&gt;&lt;wsp:rsid wsp:val=&quot;006F5FFC&quot;/&gt;&lt;wsp:rsid wsp:val=&quot;00715163&quot;/&gt;&lt;wsp:rsid wsp:val=&quot;007422F4&quot;/&gt;&lt;wsp:rsid wsp:val=&quot;00752A3F&quot;/&gt;&lt;wsp:rsid wsp:val=&quot;00755C4B&quot;/&gt;&lt;wsp:rsid wsp:val=&quot;00785B5E&quot;/&gt;&lt;wsp:rsid wsp:val=&quot;007B5C3B&quot;/&gt;&lt;wsp:rsid wsp:val=&quot;007E40A6&quot;/&gt;&lt;wsp:rsid wsp:val=&quot;008164C0&quot;/&gt;&lt;wsp:rsid wsp:val=&quot;00823036&quot;/&gt;&lt;wsp:rsid wsp:val=&quot;0085275B&quot;/&gt;&lt;wsp:rsid wsp:val=&quot;00865A04&quot;/&gt;&lt;wsp:rsid wsp:val=&quot;008A0AA1&quot;/&gt;&lt;wsp:rsid wsp:val=&quot;008A37B8&quot;/&gt;&lt;wsp:rsid wsp:val=&quot;008E6062&quot;/&gt;&lt;wsp:rsid wsp:val=&quot;008F1D6A&quot;/&gt;&lt;wsp:rsid wsp:val=&quot;00904DF7&quot;/&gt;&lt;wsp:rsid wsp:val=&quot;00915D1B&quot;/&gt;&lt;wsp:rsid wsp:val=&quot;00917A50&quot;/&gt;&lt;wsp:rsid wsp:val=&quot;009345DA&quot;/&gt;&lt;wsp:rsid wsp:val=&quot;009D78FF&quot;/&gt;&lt;wsp:rsid wsp:val=&quot;009E0AE9&quot;/&gt;&lt;wsp:rsid wsp:val=&quot;009F66B8&quot;/&gt;&lt;wsp:rsid wsp:val=&quot;00A01FF3&quot;/&gt;&lt;wsp:rsid wsp:val=&quot;00A45933&quot;/&gt;&lt;wsp:rsid wsp:val=&quot;00AB0BBA&quot;/&gt;&lt;wsp:rsid wsp:val=&quot;00AC0FFF&quot;/&gt;&lt;wsp:rsid wsp:val=&quot;00AE0F64&quot;/&gt;&lt;wsp:rsid wsp:val=&quot;00AF2303&quot;/&gt;&lt;wsp:rsid wsp:val=&quot;00AF6703&quot;/&gt;&lt;wsp:rsid wsp:val=&quot;00B10773&quot;/&gt;&lt;wsp:rsid wsp:val=&quot;00B44D46&quot;/&gt;&lt;wsp:rsid wsp:val=&quot;00B6440E&quot;/&gt;&lt;wsp:rsid wsp:val=&quot;00B81001&quot;/&gt;&lt;wsp:rsid wsp:val=&quot;00B865CF&quot;/&gt;&lt;wsp:rsid wsp:val=&quot;00BA02DC&quot;/&gt;&lt;wsp:rsid wsp:val=&quot;00BA325D&quot;/&gt;&lt;wsp:rsid wsp:val=&quot;00BC55DB&quot;/&gt;&lt;wsp:rsid wsp:val=&quot;00BC73C8&quot;/&gt;&lt;wsp:rsid wsp:val=&quot;00BE4044&quot;/&gt;&lt;wsp:rsid wsp:val=&quot;00BE40C5&quot;/&gt;&lt;wsp:rsid wsp:val=&quot;00C12851&quot;/&gt;&lt;wsp:rsid wsp:val=&quot;00C2604E&quot;/&gt;&lt;wsp:rsid wsp:val=&quot;00C27F2B&quot;/&gt;&lt;wsp:rsid wsp:val=&quot;00C35690&quot;/&gt;&lt;wsp:rsid wsp:val=&quot;00C4437F&quot;/&gt;&lt;wsp:rsid wsp:val=&quot;00C46731&quot;/&gt;&lt;wsp:rsid wsp:val=&quot;00C532D0&quot;/&gt;&lt;wsp:rsid wsp:val=&quot;00CA051A&quot;/&gt;&lt;wsp:rsid wsp:val=&quot;00CB2F96&quot;/&gt;&lt;wsp:rsid wsp:val=&quot;00CF26E2&quot;/&gt;&lt;wsp:rsid wsp:val=&quot;00CF7B7A&quot;/&gt;&lt;wsp:rsid wsp:val=&quot;00D27E59&quot;/&gt;&lt;wsp:rsid wsp:val=&quot;00D6385B&quot;/&gt;&lt;wsp:rsid wsp:val=&quot;00D92C50&quot;/&gt;&lt;wsp:rsid wsp:val=&quot;00DF3F4D&quot;/&gt;&lt;wsp:rsid wsp:val=&quot;00DF4A1E&quot;/&gt;&lt;wsp:rsid wsp:val=&quot;00DF7961&quot;/&gt;&lt;wsp:rsid wsp:val=&quot;00DF7E5C&quot;/&gt;&lt;wsp:rsid wsp:val=&quot;00E0268D&quot;/&gt;&lt;wsp:rsid wsp:val=&quot;00E34D86&quot;/&gt;&lt;wsp:rsid wsp:val=&quot;00E67CD5&quot;/&gt;&lt;wsp:rsid wsp:val=&quot;00E80F84&quot;/&gt;&lt;wsp:rsid wsp:val=&quot;00E80FBA&quot;/&gt;&lt;wsp:rsid wsp:val=&quot;00E9497C&quot;/&gt;&lt;wsp:rsid wsp:val=&quot;00EB31FD&quot;/&gt;&lt;wsp:rsid wsp:val=&quot;00F0121B&quot;/&gt;&lt;wsp:rsid wsp:val=&quot;00F0401E&quot;/&gt;&lt;wsp:rsid wsp:val=&quot;00F321FD&quot;/&gt;&lt;wsp:rsid wsp:val=&quot;00F347DC&quot;/&gt;&lt;wsp:rsid wsp:val=&quot;00F47F76&quot;/&gt;&lt;wsp:rsid wsp:val=&quot;00F668AF&quot;/&gt;&lt;wsp:rsid wsp:val=&quot;00F82241&quot;/&gt;&lt;wsp:rsid wsp:val=&quot;00FC2595&quot;/&gt;&lt;wsp:rsid wsp:val=&quot;00FD6AC7&quot;/&gt;&lt;/wsp:rsids&gt;&lt;/w:docPr&gt;&lt;w:body&gt;&lt;w:p wsp:rsidR=&quot;00000000&quot; wsp:rsidRDefault=&quot;00C4437F&quot;&gt;&lt;m:oMathPara&gt;&lt;m:oMath&gt;&lt;m:f&gt;&lt;m:fPr&gt;&lt;m:ctrlPr&gt;&lt;w:rPr&gt;&lt;w:rFonts w:ascii=&quot;Cambria Math&quot; w:fareast=&quot;璅扑擃&quot;00F82241&quot;/&gt;&lt;wsp:rsid ws">
            <v:imagedata r:id="rId43" o:title="" chromakey="white"/>
          </v:shape>
        </w:pict>
      </w:r>
      <w:r w:rsidRPr="003D2442">
        <w:rPr>
          <w:rFonts w:eastAsia="標楷體"/>
        </w:rPr>
        <w:instrText xml:space="preserve"> </w:instrText>
      </w:r>
      <w:r w:rsidRPr="003D2442">
        <w:rPr>
          <w:rFonts w:eastAsia="標楷體"/>
        </w:rPr>
        <w:fldChar w:fldCharType="separate"/>
      </w:r>
      <w:r w:rsidRPr="0072703D">
        <w:rPr>
          <w:rFonts w:eastAsia="標楷體"/>
          <w:position w:val="-24"/>
        </w:rPr>
        <w:object w:dxaOrig="620" w:dyaOrig="620">
          <v:shape id="_x0000_i1056" type="#_x0000_t75" style="width:30.9pt;height:30.9pt" o:ole="">
            <v:imagedata r:id="rId46" o:title=""/>
          </v:shape>
          <o:OLEObject Type="Embed" ProgID="Equation.DSMT4" ShapeID="_x0000_i1056" DrawAspect="Content" ObjectID="_1481961486" r:id="rId47"/>
        </w:object>
      </w:r>
      <w:r w:rsidRPr="003D2442">
        <w:rPr>
          <w:rFonts w:eastAsia="標楷體"/>
        </w:rPr>
        <w:fldChar w:fldCharType="end"/>
      </w:r>
      <w:r>
        <w:rPr>
          <w:rFonts w:eastAsia="標楷體"/>
        </w:rPr>
        <w:tab/>
      </w:r>
      <w:r>
        <w:rPr>
          <w:rFonts w:eastAsia="標楷體"/>
        </w:rPr>
        <w:tab/>
      </w:r>
      <w:r>
        <w:rPr>
          <w:rFonts w:eastAsia="標楷體"/>
        </w:rPr>
        <w:tab/>
        <w:t>(C)</w:t>
      </w:r>
      <w:r w:rsidRPr="003D2442">
        <w:rPr>
          <w:rFonts w:eastAsia="標楷體"/>
        </w:rPr>
        <w:fldChar w:fldCharType="begin"/>
      </w:r>
      <w:r w:rsidRPr="003D2442">
        <w:rPr>
          <w:rFonts w:eastAsia="標楷體"/>
        </w:rPr>
        <w:instrText xml:space="preserve"> QUOTE </w:instrText>
      </w:r>
      <w:r w:rsidR="00627F0E">
        <w:pict>
          <v:shape id="_x0000_i1057" type="#_x0000_t75" style="width:23.1pt;height:27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bordersDontSurroundHeader/&gt;&lt;w:bordersDontSurroundFooter/&gt;&lt;w:stylePaneFormatFilter w:val=&quot;3F01&quot;/&gt;&lt;w:defaultTabStop w:val=&quot;480&quot;/&gt;&lt;w:drawingGridHorizontalSpacing w:val=&quot;12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523B96&quot;/&gt;&lt;wsp:rsid wsp:val=&quot;00006B91&quot;/&gt;&lt;wsp:rsid wsp:val=&quot;0001538E&quot;/&gt;&lt;wsp:rsid wsp:val=&quot;00094737&quot;/&gt;&lt;wsp:rsid wsp:val=&quot;000A7CF4&quot;/&gt;&lt;wsp:rsid wsp:val=&quot;00107E69&quot;/&gt;&lt;wsp:rsid wsp:val=&quot;00111721&quot;/&gt;&lt;wsp:rsid wsp:val=&quot;0011486C&quot;/&gt;&lt;wsp:rsid wsp:val=&quot;00157EBF&quot;/&gt;&lt;wsp:rsid wsp:val=&quot;00171E73&quot;/&gt;&lt;wsp:rsid wsp:val=&quot;001A42F8&quot;/&gt;&lt;wsp:rsid wsp:val=&quot;001C08BC&quot;/&gt;&lt;wsp:rsid wsp:val=&quot;001E1CA6&quot;/&gt;&lt;wsp:rsid wsp:val=&quot;001F4F08&quot;/&gt;&lt;wsp:rsid wsp:val=&quot;001F77DC&quot;/&gt;&lt;wsp:rsid wsp:val=&quot;00205449&quot;/&gt;&lt;wsp:rsid wsp:val=&quot;00207E29&quot;/&gt;&lt;wsp:rsid wsp:val=&quot;00223799&quot;/&gt;&lt;wsp:rsid wsp:val=&quot;0023245A&quot;/&gt;&lt;wsp:rsid wsp:val=&quot;00245680&quot;/&gt;&lt;wsp:rsid wsp:val=&quot;00257E35&quot;/&gt;&lt;wsp:rsid wsp:val=&quot;00260C3B&quot;/&gt;&lt;wsp:rsid wsp:val=&quot;0027112B&quot;/&gt;&lt;wsp:rsid wsp:val=&quot;00276BCF&quot;/&gt;&lt;wsp:rsid wsp:val=&quot;002F18F1&quot;/&gt;&lt;wsp:rsid wsp:val=&quot;002F7AF8&quot;/&gt;&lt;wsp:rsid wsp:val=&quot;00301473&quot;/&gt;&lt;wsp:rsid wsp:val=&quot;00352702&quot;/&gt;&lt;wsp:rsid wsp:val=&quot;00354E34&quot;/&gt;&lt;wsp:rsid wsp:val=&quot;00363B48&quot;/&gt;&lt;wsp:rsid wsp:val=&quot;00372EAA&quot;/&gt;&lt;wsp:rsid wsp:val=&quot;00380AF5&quot;/&gt;&lt;wsp:rsid wsp:val=&quot;003942F6&quot;/&gt;&lt;wsp:rsid wsp:val=&quot;003A3E29&quot;/&gt;&lt;wsp:rsid wsp:val=&quot;003A754B&quot;/&gt;&lt;wsp:rsid wsp:val=&quot;003D2442&quot;/&gt;&lt;wsp:rsid wsp:val=&quot;004375BB&quot;/&gt;&lt;wsp:rsid wsp:val=&quot;004760CB&quot;/&gt;&lt;wsp:rsid wsp:val=&quot;00476AF9&quot;/&gt;&lt;wsp:rsid wsp:val=&quot;0048572B&quot;/&gt;&lt;wsp:rsid wsp:val=&quot;00487F9C&quot;/&gt;&lt;wsp:rsid wsp:val=&quot;00487FF5&quot;/&gt;&lt;wsp:rsid wsp:val=&quot;004A4C33&quot;/&gt;&lt;wsp:rsid wsp:val=&quot;004D1A71&quot;/&gt;&lt;wsp:rsid wsp:val=&quot;004D7238&quot;/&gt;&lt;wsp:rsid wsp:val=&quot;00523B96&quot;/&gt;&lt;wsp:rsid wsp:val=&quot;00534927&quot;/&gt;&lt;wsp:rsid wsp:val=&quot;005766B4&quot;/&gt;&lt;wsp:rsid wsp:val=&quot;005A49EA&quot;/&gt;&lt;wsp:rsid wsp:val=&quot;005B37F7&quot;/&gt;&lt;wsp:rsid wsp:val=&quot;005B536F&quot;/&gt;&lt;wsp:rsid wsp:val=&quot;006025D9&quot;/&gt;&lt;wsp:rsid wsp:val=&quot;00622BD0&quot;/&gt;&lt;wsp:rsid wsp:val=&quot;00667BBF&quot;/&gt;&lt;wsp:rsid wsp:val=&quot;006745B7&quot;/&gt;&lt;wsp:rsid wsp:val=&quot;00682AF0&quot;/&gt;&lt;wsp:rsid wsp:val=&quot;006C2BF8&quot;/&gt;&lt;wsp:rsid wsp:val=&quot;006C5E7A&quot;/&gt;&lt;wsp:rsid wsp:val=&quot;006F5FFC&quot;/&gt;&lt;wsp:rsid wsp:val=&quot;00715163&quot;/&gt;&lt;wsp:rsid wsp:val=&quot;007422F4&quot;/&gt;&lt;wsp:rsid wsp:val=&quot;00752A3F&quot;/&gt;&lt;wsp:rsid wsp:val=&quot;00755C4B&quot;/&gt;&lt;wsp:rsid wsp:val=&quot;00785B5E&quot;/&gt;&lt;wsp:rsid wsp:val=&quot;007B5C3B&quot;/&gt;&lt;wsp:rsid wsp:val=&quot;007E40A6&quot;/&gt;&lt;wsp:rsid wsp:val=&quot;008164C0&quot;/&gt;&lt;wsp:rsid wsp:val=&quot;00823036&quot;/&gt;&lt;wsp:rsid wsp:val=&quot;0085275B&quot;/&gt;&lt;wsp:rsid wsp:val=&quot;00865A04&quot;/&gt;&lt;wsp:rsid wsp:val=&quot;008A0AA1&quot;/&gt;&lt;wsp:rsid wsp:val=&quot;008A37B8&quot;/&gt;&lt;wsp:rsid wsp:val=&quot;008E6062&quot;/&gt;&lt;wsp:rsid wsp:val=&quot;008F1D6A&quot;/&gt;&lt;wsp:rsid wsp:val=&quot;00904DF7&quot;/&gt;&lt;wsp:rsid wsp:val=&quot;00915D1B&quot;/&gt;&lt;wsp:rsid wsp:val=&quot;00917A50&quot;/&gt;&lt;wsp:rsid wsp:val=&quot;009345DA&quot;/&gt;&lt;wsp:rsid wsp:val=&quot;009D78FF&quot;/&gt;&lt;wsp:rsid wsp:val=&quot;009E0AE9&quot;/&gt;&lt;wsp:rsid wsp:val=&quot;009F66B8&quot;/&gt;&lt;wsp:rsid wsp:val=&quot;00A01FF3&quot;/&gt;&lt;wsp:rsid wsp:val=&quot;00A45933&quot;/&gt;&lt;wsp:rsid wsp:val=&quot;00AB0BBA&quot;/&gt;&lt;wsp:rsid wsp:val=&quot;00AC0FFF&quot;/&gt;&lt;wsp:rsid wsp:val=&quot;00AE0F64&quot;/&gt;&lt;wsp:rsid wsp:val=&quot;00AF2303&quot;/&gt;&lt;wsp:rsid wsp:val=&quot;00AF6703&quot;/&gt;&lt;wsp:rsid wsp:val=&quot;00B10773&quot;/&gt;&lt;wsp:rsid wsp:val=&quot;00B44D46&quot;/&gt;&lt;wsp:rsid wsp:val=&quot;00B6440E&quot;/&gt;&lt;wsp:rsid wsp:val=&quot;00B81001&quot;/&gt;&lt;wsp:rsid wsp:val=&quot;00B865CF&quot;/&gt;&lt;wsp:rsid wsp:val=&quot;00BA02DC&quot;/&gt;&lt;wsp:rsid wsp:val=&quot;00BA325D&quot;/&gt;&lt;wsp:rsid wsp:val=&quot;00BC55DB&quot;/&gt;&lt;wsp:rsid wsp:val=&quot;00BC73C8&quot;/&gt;&lt;wsp:rsid wsp:val=&quot;00BE4044&quot;/&gt;&lt;wsp:rsid wsp:val=&quot;00BE40C5&quot;/&gt;&lt;wsp:rsid wsp:val=&quot;00C12851&quot;/&gt;&lt;wsp:rsid wsp:val=&quot;00C2604E&quot;/&gt;&lt;wsp:rsid wsp:val=&quot;00C27F2B&quot;/&gt;&lt;wsp:rsid wsp:val=&quot;00C35690&quot;/&gt;&lt;wsp:rsid wsp:val=&quot;00C46731&quot;/&gt;&lt;wsp:rsid wsp:val=&quot;00C532D0&quot;/&gt;&lt;wsp:rsid wsp:val=&quot;00CA051A&quot;/&gt;&lt;wsp:rsid wsp:val=&quot;00CB2F96&quot;/&gt;&lt;wsp:rsid wsp:val=&quot;00CF26E2&quot;/&gt;&lt;wsp:rsid wsp:val=&quot;00CF7B7A&quot;/&gt;&lt;wsp:rsid wsp:val=&quot;00D27E59&quot;/&gt;&lt;wsp:rsid wsp:val=&quot;00D6385B&quot;/&gt;&lt;wsp:rsid wsp:val=&quot;00D92C50&quot;/&gt;&lt;wsp:rsid wsp:val=&quot;00DF3F4D&quot;/&gt;&lt;wsp:rsid wsp:val=&quot;00DF4A1E&quot;/&gt;&lt;wsp:rsid wsp:val=&quot;00DF7961&quot;/&gt;&lt;wsp:rsid wsp:val=&quot;00DF7E5C&quot;/&gt;&lt;wsp:rsid wsp:val=&quot;00E0268D&quot;/&gt;&lt;wsp:rsid wsp:val=&quot;00E34D86&quot;/&gt;&lt;wsp:rsid wsp:val=&quot;00E67CD5&quot;/&gt;&lt;wsp:rsid wsp:val=&quot;00E80F84&quot;/&gt;&lt;wsp:rsid wsp:val=&quot;00E80FBA&quot;/&gt;&lt;wsp:rsid wsp:val=&quot;00E9497C&quot;/&gt;&lt;wsp:rsid wsp:val=&quot;00EB31FD&quot;/&gt;&lt;wsp:rsid wsp:val=&quot;00F0121B&quot;/&gt;&lt;wsp:rsid wsp:val=&quot;00F0401E&quot;/&gt;&lt;wsp:rsid wsp:val=&quot;00F321FD&quot;/&gt;&lt;wsp:rsid wsp:val=&quot;00F347DC&quot;/&gt;&lt;wsp:rsid wsp:val=&quot;00F47F76&quot;/&gt;&lt;wsp:rsid wsp:val=&quot;00F668AF&quot;/&gt;&lt;wsp:rsid wsp:val=&quot;00F82241&quot;/&gt;&lt;wsp:rsid wsp:val=&quot;00FC2595&quot;/&gt;&lt;wsp:rsid wsp:val=&quot;00FD6AC7&quot;/&gt;&lt;/wsp:rsids&gt;&lt;/w:docPr&gt;&lt;w:body&gt;&lt;w:p wsp:rsidR=&quot;00000000&quot; wsp:rsidRDefault=&quot;003942F6&quot;&gt;&lt;m:oMathPara&gt;&lt;m:oMath&gt;&lt;m:f&gt;&lt;m:fPr&gt;&lt;m:ctrlPr&gt;&lt;w:rPr&gt;&lt;w:rFonts w:ascii=&quot;Cambria Math&quot; w:fareast=&quot;璅扑擃&quot;00F82241&quot;/&gt;&lt;wsp:rsid ws">
            <v:imagedata r:id="rId48" o:title="" chromakey="white"/>
          </v:shape>
        </w:pict>
      </w:r>
      <w:r w:rsidRPr="003D2442">
        <w:rPr>
          <w:rFonts w:eastAsia="標楷體"/>
        </w:rPr>
        <w:instrText xml:space="preserve"> </w:instrText>
      </w:r>
      <w:r w:rsidRPr="003D2442">
        <w:rPr>
          <w:rFonts w:eastAsia="標楷體"/>
        </w:rPr>
        <w:fldChar w:fldCharType="separate"/>
      </w:r>
      <w:r w:rsidRPr="0072703D">
        <w:rPr>
          <w:rFonts w:eastAsia="標楷體"/>
          <w:position w:val="-24"/>
        </w:rPr>
        <w:object w:dxaOrig="520" w:dyaOrig="620">
          <v:shape id="_x0000_i1058" type="#_x0000_t75" style="width:26.3pt;height:30.9pt" o:ole="">
            <v:imagedata r:id="rId49" o:title=""/>
          </v:shape>
          <o:OLEObject Type="Embed" ProgID="Equation.DSMT4" ShapeID="_x0000_i1058" DrawAspect="Content" ObjectID="_1481961487" r:id="rId50"/>
        </w:object>
      </w:r>
      <w:r w:rsidRPr="003D2442">
        <w:rPr>
          <w:rFonts w:eastAsia="標楷體"/>
        </w:rPr>
        <w:fldChar w:fldCharType="end"/>
      </w:r>
      <w:r>
        <w:rPr>
          <w:rFonts w:eastAsia="標楷體"/>
        </w:rPr>
        <w:tab/>
      </w:r>
      <w:r>
        <w:rPr>
          <w:rFonts w:eastAsia="標楷體"/>
        </w:rPr>
        <w:tab/>
      </w:r>
      <w:r>
        <w:rPr>
          <w:rFonts w:eastAsia="標楷體"/>
        </w:rPr>
        <w:tab/>
        <w:t>(D)</w:t>
      </w:r>
      <w:r w:rsidRPr="003D2442">
        <w:rPr>
          <w:rFonts w:eastAsia="標楷體"/>
        </w:rPr>
        <w:fldChar w:fldCharType="begin"/>
      </w:r>
      <w:r w:rsidRPr="003D2442">
        <w:rPr>
          <w:rFonts w:eastAsia="標楷體"/>
        </w:rPr>
        <w:instrText xml:space="preserve"> QUOTE </w:instrText>
      </w:r>
      <w:r w:rsidR="00627F0E">
        <w:pict>
          <v:shape id="_x0000_i1059" type="#_x0000_t75" style="width:110.3pt;height:66.9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bordersDontSurroundHeader/&gt;&lt;w:bordersDontSurroundFooter/&gt;&lt;w:stylePaneFormatFilter w:val=&quot;3F01&quot;/&gt;&lt;w:defaultTabStop w:val=&quot;480&quot;/&gt;&lt;w:drawingGridHorizontalSpacing w:val=&quot;12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523B96&quot;/&gt;&lt;wsp:rsid wsp:val=&quot;00006B91&quot;/&gt;&lt;wsp:rsid wsp:val=&quot;0001538E&quot;/&gt;&lt;wsp:rsid wsp:val=&quot;00094737&quot;/&gt;&lt;wsp:rsid wsp:val=&quot;000A7CF4&quot;/&gt;&lt;wsp:rsid wsp:val=&quot;00107E69&quot;/&gt;&lt;wsp:rsid wsp:val=&quot;00111721&quot;/&gt;&lt;wsp:rsid wsp:val=&quot;0011486C&quot;/&gt;&lt;wsp:rsid wsp:val=&quot;00157EBF&quot;/&gt;&lt;wsp:rsid wsp:val=&quot;00171E73&quot;/&gt;&lt;wsp:rsid wsp:val=&quot;001A42F8&quot;/&gt;&lt;wsp:rsid wsp:val=&quot;001C08BC&quot;/&gt;&lt;wsp:rsid wsp:val=&quot;001E1CA6&quot;/&gt;&lt;wsp:rsid wsp:val=&quot;001F4F08&quot;/&gt;&lt;wsp:rsid wsp:val=&quot;001F77DC&quot;/&gt;&lt;wsp:rsid wsp:val=&quot;00205449&quot;/&gt;&lt;wsp:rsid wsp:val=&quot;00207E29&quot;/&gt;&lt;wsp:rsid wsp:val=&quot;00223799&quot;/&gt;&lt;wsp:rsid wsp:val=&quot;0023245A&quot;/&gt;&lt;wsp:rsid wsp:val=&quot;00245680&quot;/&gt;&lt;wsp:rsid wsp:val=&quot;00257E35&quot;/&gt;&lt;wsp:rsid wsp:val=&quot;00260C3B&quot;/&gt;&lt;wsp:rsid wsp:val=&quot;0027112B&quot;/&gt;&lt;wsp:rsid wsp:val=&quot;00276BCF&quot;/&gt;&lt;wsp:rsid wsp:val=&quot;002F18F1&quot;/&gt;&lt;wsp:rsid wsp:val=&quot;002F7AF8&quot;/&gt;&lt;wsp:rsid wsp:val=&quot;00301473&quot;/&gt;&lt;wsp:rsid wsp:val=&quot;00352702&quot;/&gt;&lt;wsp:rsid wsp:val=&quot;00354E34&quot;/&gt;&lt;wsp:rsid wsp:val=&quot;00363B48&quot;/&gt;&lt;wsp:rsid wsp:val=&quot;00372EAA&quot;/&gt;&lt;wsp:rsid wsp:val=&quot;00380AF5&quot;/&gt;&lt;wsp:rsid wsp:val=&quot;003A3E29&quot;/&gt;&lt;wsp:rsid wsp:val=&quot;003A754B&quot;/&gt;&lt;wsp:rsid wsp:val=&quot;003D2442&quot;/&gt;&lt;wsp:rsid wsp:val=&quot;00435013&quot;/&gt;&lt;wsp:rsid wsp:val=&quot;004375BB&quot;/&gt;&lt;wsp:rsid wsp:val=&quot;004760CB&quot;/&gt;&lt;wsp:rsid wsp:val=&quot;00476AF9&quot;/&gt;&lt;wsp:rsid wsp:val=&quot;0048572B&quot;/&gt;&lt;wsp:rsid wsp:val=&quot;00487F9C&quot;/&gt;&lt;wsp:rsid wsp:val=&quot;00487FF5&quot;/&gt;&lt;wsp:rsid wsp:val=&quot;004A4C33&quot;/&gt;&lt;wsp:rsid wsp:val=&quot;004D1A71&quot;/&gt;&lt;wsp:rsid wsp:val=&quot;004D7238&quot;/&gt;&lt;wsp:rsid wsp:val=&quot;00523B96&quot;/&gt;&lt;wsp:rsid wsp:val=&quot;00534927&quot;/&gt;&lt;wsp:rsid wsp:val=&quot;005766B4&quot;/&gt;&lt;wsp:rsid wsp:val=&quot;005A49EA&quot;/&gt;&lt;wsp:rsid wsp:val=&quot;005B37F7&quot;/&gt;&lt;wsp:rsid wsp:val=&quot;005B536F&quot;/&gt;&lt;wsp:rsid wsp:val=&quot;006025D9&quot;/&gt;&lt;wsp:rsid wsp:val=&quot;00622BD0&quot;/&gt;&lt;wsp:rsid wsp:val=&quot;00667BBF&quot;/&gt;&lt;wsp:rsid wsp:val=&quot;006745B7&quot;/&gt;&lt;wsp:rsid wsp:val=&quot;00682AF0&quot;/&gt;&lt;wsp:rsid wsp:val=&quot;006C2BF8&quot;/&gt;&lt;wsp:rsid wsp:val=&quot;006C5E7A&quot;/&gt;&lt;wsp:rsid wsp:val=&quot;006F5FFC&quot;/&gt;&lt;wsp:rsid wsp:val=&quot;00715163&quot;/&gt;&lt;wsp:rsid wsp:val=&quot;007422F4&quot;/&gt;&lt;wsp:rsid wsp:val=&quot;00752A3F&quot;/&gt;&lt;wsp:rsid wsp:val=&quot;00755C4B&quot;/&gt;&lt;wsp:rsid wsp:val=&quot;00785B5E&quot;/&gt;&lt;wsp:rsid wsp:val=&quot;007B5C3B&quot;/&gt;&lt;wsp:rsid wsp:val=&quot;007E40A6&quot;/&gt;&lt;wsp:rsid wsp:val=&quot;008164C0&quot;/&gt;&lt;wsp:rsid wsp:val=&quot;00823036&quot;/&gt;&lt;wsp:rsid wsp:val=&quot;0085275B&quot;/&gt;&lt;wsp:rsid wsp:val=&quot;00865A04&quot;/&gt;&lt;wsp:rsid wsp:val=&quot;008A0AA1&quot;/&gt;&lt;wsp:rsid wsp:val=&quot;008A37B8&quot;/&gt;&lt;wsp:rsid wsp:val=&quot;008E6062&quot;/&gt;&lt;wsp:rsid wsp:val=&quot;008F1D6A&quot;/&gt;&lt;wsp:rsid wsp:val=&quot;00904DF7&quot;/&gt;&lt;wsp:rsid wsp:val=&quot;00915D1B&quot;/&gt;&lt;wsp:rsid wsp:val=&quot;00917A50&quot;/&gt;&lt;wsp:rsid wsp:val=&quot;009345DA&quot;/&gt;&lt;wsp:rsid wsp:val=&quot;009D78FF&quot;/&gt;&lt;wsp:rsid wsp:val=&quot;009E0AE9&quot;/&gt;&lt;wsp:rsid wsp:val=&quot;009F66B8&quot;/&gt;&lt;wsp:rsid wsp:val=&quot;00A01FF3&quot;/&gt;&lt;wsp:rsid wsp:val=&quot;00A45933&quot;/&gt;&lt;wsp:rsid wsp:val=&quot;00AB0BBA&quot;/&gt;&lt;wsp:rsid wsp:val=&quot;00AC0FFF&quot;/&gt;&lt;wsp:rsid wsp:val=&quot;00AE0F64&quot;/&gt;&lt;wsp:rsid wsp:val=&quot;00AF2303&quot;/&gt;&lt;wsp:rsid wsp:val=&quot;00AF6703&quot;/&gt;&lt;wsp:rsid wsp:val=&quot;00B10773&quot;/&gt;&lt;wsp:rsid wsp:val=&quot;00B44D46&quot;/&gt;&lt;wsp:rsid wsp:val=&quot;00B6440E&quot;/&gt;&lt;wsp:rsid wsp:val=&quot;00B81001&quot;/&gt;&lt;wsp:rsid wsp:val=&quot;00B865CF&quot;/&gt;&lt;wsp:rsid wsp:val=&quot;00BA02DC&quot;/&gt;&lt;wsp:rsid wsp:val=&quot;00BA325D&quot;/&gt;&lt;wsp:rsid wsp:val=&quot;00BC55DB&quot;/&gt;&lt;wsp:rsid wsp:val=&quot;00BC73C8&quot;/&gt;&lt;wsp:rsid wsp:val=&quot;00BE4044&quot;/&gt;&lt;wsp:rsid wsp:val=&quot;00BE40C5&quot;/&gt;&lt;wsp:rsid wsp:val=&quot;00C12851&quot;/&gt;&lt;wsp:rsid wsp:val=&quot;00C2604E&quot;/&gt;&lt;wsp:rsid wsp:val=&quot;00C27F2B&quot;/&gt;&lt;wsp:rsid wsp:val=&quot;00C35690&quot;/&gt;&lt;wsp:rsid wsp:val=&quot;00C46731&quot;/&gt;&lt;wsp:rsid wsp:val=&quot;00C532D0&quot;/&gt;&lt;wsp:rsid wsp:val=&quot;00CA051A&quot;/&gt;&lt;wsp:rsid wsp:val=&quot;00CB2F96&quot;/&gt;&lt;wsp:rsid wsp:val=&quot;00CF26E2&quot;/&gt;&lt;wsp:rsid wsp:val=&quot;00CF7B7A&quot;/&gt;&lt;wsp:rsid wsp:val=&quot;00D27E59&quot;/&gt;&lt;wsp:rsid wsp:val=&quot;00D6385B&quot;/&gt;&lt;wsp:rsid wsp:val=&quot;00D92C50&quot;/&gt;&lt;wsp:rsid wsp:val=&quot;00DF3F4D&quot;/&gt;&lt;wsp:rsid wsp:val=&quot;00DF4A1E&quot;/&gt;&lt;wsp:rsid wsp:val=&quot;00DF7961&quot;/&gt;&lt;wsp:rsid wsp:val=&quot;00DF7E5C&quot;/&gt;&lt;wsp:rsid wsp:val=&quot;00E0268D&quot;/&gt;&lt;wsp:rsid wsp:val=&quot;00E34D86&quot;/&gt;&lt;wsp:rsid wsp:val=&quot;00E67CD5&quot;/&gt;&lt;wsp:rsid wsp:val=&quot;00E80F84&quot;/&gt;&lt;wsp:rsid wsp:val=&quot;00E80FBA&quot;/&gt;&lt;wsp:rsid wsp:val=&quot;00E9497C&quot;/&gt;&lt;wsp:rsid wsp:val=&quot;00EB31FD&quot;/&gt;&lt;wsp:rsid wsp:val=&quot;00F0121B&quot;/&gt;&lt;wsp:rsid wsp:val=&quot;00F0401E&quot;/&gt;&lt;wsp:rsid wsp:val=&quot;00F321FD&quot;/&gt;&lt;wsp:rsid wsp:val=&quot;00F347DC&quot;/&gt;&lt;wsp:rsid wsp:val=&quot;00F47F76&quot;/&gt;&lt;wsp:rsid wsp:val=&quot;00F668AF&quot;/&gt;&lt;wsp:rsid wsp:val=&quot;00F82241&quot;/&gt;&lt;wsp:rsid wsp:val=&quot;00FC2595&quot;/&gt;&lt;wsp:rsid wsp:val=&quot;00FD6AC7&quot;/&gt;&lt;/wsp:rsids&gt;&lt;/w:docPr&gt;&lt;w:body&gt;&lt;w:p wsp:rsidR=&quot;00000000&quot; wsp:rsidRDefault=&quot;00435013&quot;&gt;&lt;m:oMathPara&gt;&lt;m:oMath&gt;&lt;m:r&gt;&lt;m:rPr&gt;&lt;m:sty m:val=&quot;p&quot;/&gt;&lt;/m:rPr&gt;&lt;w:rPr&gt;&lt;w:rFonts w:ascii=&quot;Cambria Math&quot; w:fareast=&quot;璅扑擃:rsid wsp:val=&quot;00FC2595&quot;">
            <v:imagedata r:id="rId51" o:title="" chromakey="white"/>
          </v:shape>
        </w:pict>
      </w:r>
      <w:r w:rsidRPr="003D2442">
        <w:rPr>
          <w:rFonts w:eastAsia="標楷體"/>
        </w:rPr>
        <w:instrText xml:space="preserve"> </w:instrText>
      </w:r>
      <w:r w:rsidRPr="003D2442">
        <w:rPr>
          <w:rFonts w:eastAsia="標楷體"/>
        </w:rPr>
        <w:fldChar w:fldCharType="separate"/>
      </w:r>
      <w:r w:rsidRPr="0072703D">
        <w:rPr>
          <w:rFonts w:eastAsia="標楷體"/>
          <w:position w:val="-24"/>
        </w:rPr>
        <w:object w:dxaOrig="639" w:dyaOrig="620">
          <v:shape id="_x0000_i1060" type="#_x0000_t75" style="width:32.3pt;height:30.9pt" o:ole="">
            <v:imagedata r:id="rId52" o:title=""/>
          </v:shape>
          <o:OLEObject Type="Embed" ProgID="Equation.DSMT4" ShapeID="_x0000_i1060" DrawAspect="Content" ObjectID="_1481961488" r:id="rId53"/>
        </w:object>
      </w:r>
      <w:r w:rsidRPr="003D2442">
        <w:rPr>
          <w:rFonts w:eastAsia="標楷體"/>
        </w:rPr>
        <w:fldChar w:fldCharType="end"/>
      </w:r>
      <w:r>
        <w:rPr>
          <w:rFonts w:eastAsia="標楷體"/>
        </w:rPr>
        <w:tab/>
      </w:r>
      <w:r>
        <w:rPr>
          <w:rFonts w:eastAsia="標楷體"/>
        </w:rPr>
        <w:tab/>
        <w:t>(E)</w:t>
      </w:r>
      <w:r w:rsidRPr="003D2442">
        <w:rPr>
          <w:rFonts w:ascii="標楷體" w:eastAsia="標楷體" w:hAnsi="標楷體"/>
        </w:rPr>
        <w:fldChar w:fldCharType="begin"/>
      </w:r>
      <w:r w:rsidRPr="003D2442">
        <w:rPr>
          <w:rFonts w:ascii="標楷體" w:eastAsia="標楷體" w:hAnsi="標楷體"/>
        </w:rPr>
        <w:instrText xml:space="preserve"> QUOTE </w:instrText>
      </w:r>
      <w:r w:rsidR="00627F0E">
        <w:pict>
          <v:shape id="_x0000_i1061" type="#_x0000_t75" style="width:98.3pt;height:66.9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bordersDontSurroundHeader/&gt;&lt;w:bordersDontSurroundFooter/&gt;&lt;w:stylePaneFormatFilter w:val=&quot;3F01&quot;/&gt;&lt;w:defaultTabStop w:val=&quot;480&quot;/&gt;&lt;w:drawingGridHorizontalSpacing w:val=&quot;12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523B96&quot;/&gt;&lt;wsp:rsid wsp:val=&quot;00006B91&quot;/&gt;&lt;wsp:rsid wsp:val=&quot;0001538E&quot;/&gt;&lt;wsp:rsid wsp:val=&quot;00094737&quot;/&gt;&lt;wsp:rsid wsp:val=&quot;000A7CF4&quot;/&gt;&lt;wsp:rsid wsp:val=&quot;00107E69&quot;/&gt;&lt;wsp:rsid wsp:val=&quot;00111721&quot;/&gt;&lt;wsp:rsid wsp:val=&quot;0011486C&quot;/&gt;&lt;wsp:rsid wsp:val=&quot;00157EBF&quot;/&gt;&lt;wsp:rsid wsp:val=&quot;00171E73&quot;/&gt;&lt;wsp:rsid wsp:val=&quot;001A42F8&quot;/&gt;&lt;wsp:rsid wsp:val=&quot;001C08BC&quot;/&gt;&lt;wsp:rsid wsp:val=&quot;001E1CA6&quot;/&gt;&lt;wsp:rsid wsp:val=&quot;001F4F08&quot;/&gt;&lt;wsp:rsid wsp:val=&quot;001F77DC&quot;/&gt;&lt;wsp:rsid wsp:val=&quot;00205449&quot;/&gt;&lt;wsp:rsid wsp:val=&quot;00207E29&quot;/&gt;&lt;wsp:rsid wsp:val=&quot;00223799&quot;/&gt;&lt;wsp:rsid wsp:val=&quot;0023245A&quot;/&gt;&lt;wsp:rsid wsp:val=&quot;00245680&quot;/&gt;&lt;wsp:rsid wsp:val=&quot;00257E35&quot;/&gt;&lt;wsp:rsid wsp:val=&quot;00260C3B&quot;/&gt;&lt;wsp:rsid wsp:val=&quot;0027112B&quot;/&gt;&lt;wsp:rsid wsp:val=&quot;00276BCF&quot;/&gt;&lt;wsp:rsid wsp:val=&quot;002F18F1&quot;/&gt;&lt;wsp:rsid wsp:val=&quot;002F7AF8&quot;/&gt;&lt;wsp:rsid wsp:val=&quot;00301473&quot;/&gt;&lt;wsp:rsid wsp:val=&quot;00352702&quot;/&gt;&lt;wsp:rsid wsp:val=&quot;00354E34&quot;/&gt;&lt;wsp:rsid wsp:val=&quot;00363B48&quot;/&gt;&lt;wsp:rsid wsp:val=&quot;00372EAA&quot;/&gt;&lt;wsp:rsid wsp:val=&quot;00380AF5&quot;/&gt;&lt;wsp:rsid wsp:val=&quot;003A3E29&quot;/&gt;&lt;wsp:rsid wsp:val=&quot;003A754B&quot;/&gt;&lt;wsp:rsid wsp:val=&quot;003D2442&quot;/&gt;&lt;wsp:rsid wsp:val=&quot;004375BB&quot;/&gt;&lt;wsp:rsid wsp:val=&quot;004760CB&quot;/&gt;&lt;wsp:rsid wsp:val=&quot;00476AF9&quot;/&gt;&lt;wsp:rsid wsp:val=&quot;0048572B&quot;/&gt;&lt;wsp:rsid wsp:val=&quot;00487F9C&quot;/&gt;&lt;wsp:rsid wsp:val=&quot;00487FF5&quot;/&gt;&lt;wsp:rsid wsp:val=&quot;004A4C33&quot;/&gt;&lt;wsp:rsid wsp:val=&quot;004D1A71&quot;/&gt;&lt;wsp:rsid wsp:val=&quot;004D7238&quot;/&gt;&lt;wsp:rsid wsp:val=&quot;00523B96&quot;/&gt;&lt;wsp:rsid wsp:val=&quot;00534927&quot;/&gt;&lt;wsp:rsid wsp:val=&quot;005766B4&quot;/&gt;&lt;wsp:rsid wsp:val=&quot;005A49EA&quot;/&gt;&lt;wsp:rsid wsp:val=&quot;005B37F7&quot;/&gt;&lt;wsp:rsid wsp:val=&quot;005B536F&quot;/&gt;&lt;wsp:rsid wsp:val=&quot;006025D9&quot;/&gt;&lt;wsp:rsid wsp:val=&quot;00622BD0&quot;/&gt;&lt;wsp:rsid wsp:val=&quot;00667BBF&quot;/&gt;&lt;wsp:rsid wsp:val=&quot;006745B7&quot;/&gt;&lt;wsp:rsid wsp:val=&quot;00682AF0&quot;/&gt;&lt;wsp:rsid wsp:val=&quot;006C2BF8&quot;/&gt;&lt;wsp:rsid wsp:val=&quot;006C5E7A&quot;/&gt;&lt;wsp:rsid wsp:val=&quot;006F5FFC&quot;/&gt;&lt;wsp:rsid wsp:val=&quot;00715163&quot;/&gt;&lt;wsp:rsid wsp:val=&quot;007422F4&quot;/&gt;&lt;wsp:rsid wsp:val=&quot;00752A3F&quot;/&gt;&lt;wsp:rsid wsp:val=&quot;00755C4B&quot;/&gt;&lt;wsp:rsid wsp:val=&quot;00785B5E&quot;/&gt;&lt;wsp:rsid wsp:val=&quot;007B5C3B&quot;/&gt;&lt;wsp:rsid wsp:val=&quot;007E40A6&quot;/&gt;&lt;wsp:rsid wsp:val=&quot;008164C0&quot;/&gt;&lt;wsp:rsid wsp:val=&quot;00823036&quot;/&gt;&lt;wsp:rsid wsp:val=&quot;0085275B&quot;/&gt;&lt;wsp:rsid wsp:val=&quot;00865A04&quot;/&gt;&lt;wsp:rsid wsp:val=&quot;008A0AA1&quot;/&gt;&lt;wsp:rsid wsp:val=&quot;008A37B8&quot;/&gt;&lt;wsp:rsid wsp:val=&quot;008E6062&quot;/&gt;&lt;wsp:rsid wsp:val=&quot;008F1D6A&quot;/&gt;&lt;wsp:rsid wsp:val=&quot;008F2873&quot;/&gt;&lt;wsp:rsid wsp:val=&quot;00904DF7&quot;/&gt;&lt;wsp:rsid wsp:val=&quot;00915D1B&quot;/&gt;&lt;wsp:rsid wsp:val=&quot;00917A50&quot;/&gt;&lt;wsp:rsid wsp:val=&quot;009345DA&quot;/&gt;&lt;wsp:rsid wsp:val=&quot;009D78FF&quot;/&gt;&lt;wsp:rsid wsp:val=&quot;009E0AE9&quot;/&gt;&lt;wsp:rsid wsp:val=&quot;009F66B8&quot;/&gt;&lt;wsp:rsid wsp:val=&quot;00A01FF3&quot;/&gt;&lt;wsp:rsid wsp:val=&quot;00A45933&quot;/&gt;&lt;wsp:rsid wsp:val=&quot;00AB0BBA&quot;/&gt;&lt;wsp:rsid wsp:val=&quot;00AC0FFF&quot;/&gt;&lt;wsp:rsid wsp:val=&quot;00AE0F64&quot;/&gt;&lt;wsp:rsid wsp:val=&quot;00AF2303&quot;/&gt;&lt;wsp:rsid wsp:val=&quot;00AF6703&quot;/&gt;&lt;wsp:rsid wsp:val=&quot;00B10773&quot;/&gt;&lt;wsp:rsid wsp:val=&quot;00B44D46&quot;/&gt;&lt;wsp:rsid wsp:val=&quot;00B6440E&quot;/&gt;&lt;wsp:rsid wsp:val=&quot;00B81001&quot;/&gt;&lt;wsp:rsid wsp:val=&quot;00B865CF&quot;/&gt;&lt;wsp:rsid wsp:val=&quot;00BA02DC&quot;/&gt;&lt;wsp:rsid wsp:val=&quot;00BA325D&quot;/&gt;&lt;wsp:rsid wsp:val=&quot;00BC55DB&quot;/&gt;&lt;wsp:rsid wsp:val=&quot;00BC73C8&quot;/&gt;&lt;wsp:rsid wsp:val=&quot;00BE4044&quot;/&gt;&lt;wsp:rsid wsp:val=&quot;00BE40C5&quot;/&gt;&lt;wsp:rsid wsp:val=&quot;00C12851&quot;/&gt;&lt;wsp:rsid wsp:val=&quot;00C2604E&quot;/&gt;&lt;wsp:rsid wsp:val=&quot;00C27F2B&quot;/&gt;&lt;wsp:rsid wsp:val=&quot;00C35690&quot;/&gt;&lt;wsp:rsid wsp:val=&quot;00C46731&quot;/&gt;&lt;wsp:rsid wsp:val=&quot;00C532D0&quot;/&gt;&lt;wsp:rsid wsp:val=&quot;00CA051A&quot;/&gt;&lt;wsp:rsid wsp:val=&quot;00CB2F96&quot;/&gt;&lt;wsp:rsid wsp:val=&quot;00CF26E2&quot;/&gt;&lt;wsp:rsid wsp:val=&quot;00CF7B7A&quot;/&gt;&lt;wsp:rsid wsp:val=&quot;00D27E59&quot;/&gt;&lt;wsp:rsid wsp:val=&quot;00D6385B&quot;/&gt;&lt;wsp:rsid wsp:val=&quot;00D92C50&quot;/&gt;&lt;wsp:rsid wsp:val=&quot;00DF3F4D&quot;/&gt;&lt;wsp:rsid wsp:val=&quot;00DF4A1E&quot;/&gt;&lt;wsp:rsid wsp:val=&quot;00DF7961&quot;/&gt;&lt;wsp:rsid wsp:val=&quot;00DF7E5C&quot;/&gt;&lt;wsp:rsid wsp:val=&quot;00E0268D&quot;/&gt;&lt;wsp:rsid wsp:val=&quot;00E34D86&quot;/&gt;&lt;wsp:rsid wsp:val=&quot;00E67CD5&quot;/&gt;&lt;wsp:rsid wsp:val=&quot;00E80F84&quot;/&gt;&lt;wsp:rsid wsp:val=&quot;00E80FBA&quot;/&gt;&lt;wsp:rsid wsp:val=&quot;00E9497C&quot;/&gt;&lt;wsp:rsid wsp:val=&quot;00EB31FD&quot;/&gt;&lt;wsp:rsid wsp:val=&quot;00F0121B&quot;/&gt;&lt;wsp:rsid wsp:val=&quot;00F0401E&quot;/&gt;&lt;wsp:rsid wsp:val=&quot;00F321FD&quot;/&gt;&lt;wsp:rsid wsp:val=&quot;00F347DC&quot;/&gt;&lt;wsp:rsid wsp:val=&quot;00F47F76&quot;/&gt;&lt;wsp:rsid wsp:val=&quot;00F668AF&quot;/&gt;&lt;wsp:rsid wsp:val=&quot;00F82241&quot;/&gt;&lt;wsp:rsid wsp:val=&quot;00FC2595&quot;/&gt;&lt;wsp:rsid wsp:val=&quot;00FD6AC7&quot;/&gt;&lt;/wsp:rsids&gt;&lt;/w:docPr&gt;&lt;w:body&gt;&lt;w:p wsp:rsidR=&quot;00000000&quot; wsp:rsidRDefault=&quot;008F2873&quot;&gt;&lt;m:oMathPara&gt;&lt;m:oMath&gt;&lt;m:f&gt;&lt;m:fPr&gt;&lt;m:ctrlPr&gt;&lt;w:rPr&gt;&lt;w:rFonts w:ascii=&quot;Cambria Math&quot; w:fareast=&quot;璅扑擃&quot;00F82241&quot;/&gt;&lt;wsp:rsid ws">
            <v:imagedata r:id="rId43" o:title="" chromakey="white"/>
          </v:shape>
        </w:pict>
      </w:r>
      <w:r w:rsidRPr="003D2442">
        <w:rPr>
          <w:rFonts w:ascii="標楷體" w:eastAsia="標楷體" w:hAnsi="標楷體"/>
        </w:rPr>
        <w:instrText xml:space="preserve"> </w:instrText>
      </w:r>
      <w:r w:rsidRPr="003D2442">
        <w:rPr>
          <w:rFonts w:ascii="標楷體" w:eastAsia="標楷體" w:hAnsi="標楷體"/>
        </w:rPr>
        <w:fldChar w:fldCharType="separate"/>
      </w:r>
      <w:r w:rsidRPr="0072703D">
        <w:rPr>
          <w:rFonts w:ascii="標楷體" w:eastAsia="標楷體" w:hAnsi="標楷體"/>
          <w:position w:val="-24"/>
        </w:rPr>
        <w:object w:dxaOrig="639" w:dyaOrig="620">
          <v:shape id="_x0000_i1062" type="#_x0000_t75" style="width:32.3pt;height:30.9pt" o:ole="">
            <v:imagedata r:id="rId54" o:title=""/>
          </v:shape>
          <o:OLEObject Type="Embed" ProgID="Equation.DSMT4" ShapeID="_x0000_i1062" DrawAspect="Content" ObjectID="_1481961489" r:id="rId55"/>
        </w:object>
      </w:r>
      <w:r w:rsidRPr="003D2442">
        <w:rPr>
          <w:rFonts w:ascii="標楷體" w:eastAsia="標楷體" w:hAnsi="標楷體"/>
        </w:rPr>
        <w:fldChar w:fldCharType="end"/>
      </w:r>
      <w:r>
        <w:rPr>
          <w:rFonts w:ascii="標楷體" w:eastAsia="標楷體" w:hAnsi="標楷體" w:hint="eastAsia"/>
        </w:rPr>
        <w:t>。</w:t>
      </w:r>
    </w:p>
    <w:p w:rsidR="004A44C5" w:rsidRDefault="004A44C5" w:rsidP="00690880">
      <w:pPr>
        <w:kinsoku w:val="0"/>
        <w:overflowPunct w:val="0"/>
        <w:autoSpaceDE w:val="0"/>
        <w:autoSpaceDN w:val="0"/>
        <w:rPr>
          <w:rFonts w:eastAsia="標楷體"/>
        </w:rPr>
      </w:pPr>
      <w:r>
        <w:rPr>
          <w:rFonts w:eastAsia="標楷體"/>
        </w:rPr>
        <w:lastRenderedPageBreak/>
        <w:t>7~9</w:t>
      </w:r>
      <w:r>
        <w:rPr>
          <w:rFonts w:eastAsia="標楷體" w:hint="eastAsia"/>
        </w:rPr>
        <w:t>題為題組</w:t>
      </w:r>
      <w:r>
        <w:rPr>
          <w:rFonts w:ascii="標楷體" w:eastAsia="標楷體" w:hAnsi="標楷體" w:hint="eastAsia"/>
        </w:rPr>
        <w:t>：</w:t>
      </w:r>
    </w:p>
    <w:p w:rsidR="004A44C5" w:rsidRPr="00D443F1" w:rsidRDefault="00FD11D5" w:rsidP="009A17D6">
      <w:pPr>
        <w:rPr>
          <w:rFonts w:eastAsia="標楷體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895600</wp:posOffset>
                </wp:positionH>
                <wp:positionV relativeFrom="paragraph">
                  <wp:posOffset>342900</wp:posOffset>
                </wp:positionV>
                <wp:extent cx="2133600" cy="1485900"/>
                <wp:effectExtent l="9525" t="0" r="0" b="0"/>
                <wp:wrapSquare wrapText="bothSides"/>
                <wp:docPr id="61" name="畫布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8" name="Oval 15"/>
                        <wps:cNvSpPr>
                          <a:spLocks noChangeArrowheads="1"/>
                        </wps:cNvSpPr>
                        <wps:spPr bwMode="auto">
                          <a:xfrm>
                            <a:off x="7620" y="16510"/>
                            <a:ext cx="1440180" cy="14401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Oval 16"/>
                        <wps:cNvSpPr>
                          <a:spLocks noChangeArrowheads="1"/>
                        </wps:cNvSpPr>
                        <wps:spPr bwMode="auto">
                          <a:xfrm>
                            <a:off x="373380" y="382270"/>
                            <a:ext cx="720090" cy="7200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Line 17"/>
                        <wps:cNvCnPr/>
                        <wps:spPr bwMode="auto">
                          <a:xfrm flipH="1" flipV="1">
                            <a:off x="731520" y="755650"/>
                            <a:ext cx="360045" cy="635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oval" w="sm" len="sm"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609600" y="748030"/>
                            <a:ext cx="292735" cy="298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Pr="004375BB" w:rsidRDefault="004A44C5" w:rsidP="00723A60">
                              <w:r w:rsidRPr="004375BB"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762000" y="501650"/>
                            <a:ext cx="381000" cy="298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Pr="00680560" w:rsidRDefault="004A44C5" w:rsidP="00723A60">
                              <w:pPr>
                                <w:rPr>
                                  <w:i/>
                                </w:rPr>
                              </w:pPr>
                              <w:r w:rsidRPr="00D443F1">
                                <w:t>2</w:t>
                              </w:r>
                              <w:r w:rsidRPr="00680560">
                                <w:rPr>
                                  <w:i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914400" y="914400"/>
                            <a:ext cx="381000" cy="298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Pr="00680560" w:rsidRDefault="004A44C5" w:rsidP="00723A60">
                              <w:pPr>
                                <w:rPr>
                                  <w:i/>
                                </w:rPr>
                              </w:pPr>
                              <w:r>
                                <w:t>4</w:t>
                              </w:r>
                              <w:r w:rsidRPr="00680560">
                                <w:rPr>
                                  <w:i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Line 21"/>
                        <wps:cNvCnPr/>
                        <wps:spPr bwMode="auto">
                          <a:xfrm flipH="1" flipV="1">
                            <a:off x="731520" y="754380"/>
                            <a:ext cx="609600" cy="34290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oval" w="sm" len="sm"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Oval 22"/>
                        <wps:cNvSpPr>
                          <a:spLocks noChangeArrowheads="1"/>
                        </wps:cNvSpPr>
                        <wps:spPr bwMode="auto">
                          <a:xfrm>
                            <a:off x="704215" y="548005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Line 23"/>
                        <wps:cNvCnPr/>
                        <wps:spPr bwMode="auto">
                          <a:xfrm flipH="1" flipV="1">
                            <a:off x="731520" y="198120"/>
                            <a:ext cx="635" cy="558165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oval" w="sm" len="sm"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476885" y="419735"/>
                            <a:ext cx="292735" cy="298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Pr="004375BB" w:rsidRDefault="004A44C5" w:rsidP="00723A60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485775" y="47625"/>
                            <a:ext cx="292735" cy="298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Pr="004375BB" w:rsidRDefault="004A44C5" w:rsidP="00723A60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1524000" y="1143000"/>
                            <a:ext cx="609600" cy="342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Pr="00D4389A" w:rsidRDefault="004A44C5" w:rsidP="00723A60">
                              <w:pPr>
                                <w:rPr>
                                  <w:rFonts w:eastAsia="標楷體"/>
                                </w:rPr>
                              </w:pPr>
                              <w:r w:rsidRPr="00D4389A">
                                <w:rPr>
                                  <w:rFonts w:eastAsia="標楷體" w:hAnsi="標楷體" w:hint="eastAsia"/>
                                </w:rPr>
                                <w:t>圖</w:t>
                              </w:r>
                              <w:r w:rsidRPr="00D4389A">
                                <w:rPr>
                                  <w:rFonts w:eastAsia="標楷體"/>
                                </w:rPr>
                                <w:t>(</w:t>
                              </w:r>
                              <w:r>
                                <w:rPr>
                                  <w:rFonts w:eastAsia="標楷體" w:hAnsi="標楷體" w:hint="eastAsia"/>
                                </w:rPr>
                                <w:t>二</w:t>
                              </w:r>
                              <w:r w:rsidRPr="00D4389A">
                                <w:rPr>
                                  <w:rFonts w:eastAsia="標楷體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畫布 13" o:spid="_x0000_s1037" editas="canvas" style="position:absolute;margin-left:228pt;margin-top:27pt;width:168pt;height:117pt;z-index:251658240" coordsize="21336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">
                <v:shape id="_x0000_s1038" type="#_x0000_t75" style="position:absolute;width:21336;height:14859;visibility:visible;mso-wrap-style:square">
                  <v:fill o:detectmouseclick="t"/>
                  <v:path o:connecttype="none"/>
                </v:shape>
                <v:oval id="Oval 15" o:spid="_x0000_s1039" style="position:absolute;left:76;top:165;width:14402;height:14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7jAUMEA&#10;AADbAAAADwAAAGRycy9kb3ducmV2LnhtbERPz2vCMBS+D/Y/hDfYZcx0U2RUYxGZ2Kt1eH40b021&#10;eWmbqLV//XIYePz4fi+zwTbiSr2vHSv4mCQgiEuna64U/By2718gfEDW2DgmBXfykK2en5aYanfj&#10;PV2LUIkYwj5FBSaENpXSl4Ys+olriSP363qLIcK+krrHWwy3jfxMkrm0WHNsMNjSxlB5Li5Wwfx0&#10;2JmkOX4fx7dTyKf7rhh3nVKvL8N6ASLQEB7if3euFczi2Pgl/gC5+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O4wFDBAAAA2wAAAA8AAAAAAAAAAAAAAAAAmAIAAGRycy9kb3du&#10;cmV2LnhtbFBLBQYAAAAABAAEAPUAAACGAwAAAAA=&#10;" strokeweight="1.5pt"/>
                <v:oval id="Oval 16" o:spid="_x0000_s1040" style="position:absolute;left:3733;top:3822;width:7201;height:72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Rly8MA&#10;AADbAAAADwAAAGRycy9kb3ducmV2LnhtbESPQWsCMRSE7wX/Q3iCl6LZqoiuRpHSoldX8fzYPDer&#10;m5d1k+rWX2+EQo/DzHzDLFatrcSNGl86VvAxSEAQ506XXCg47L/7UxA+IGusHJOCX/KwWnbeFphq&#10;d+cd3bJQiAhhn6ICE0KdSulzQxb9wNXE0Tu5xmKIsimkbvAe4baSwySZSIslxwWDNX0ayi/Zj1Uw&#10;Oe83JqmOX8fH+zlsR7tr9thclep12/UcRKA2/If/2lutYDyD15f4A+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PRly8MAAADbAAAADwAAAAAAAAAAAAAAAACYAgAAZHJzL2Rv&#10;d25yZXYueG1sUEsFBgAAAAAEAAQA9QAAAIgDAAAAAA==&#10;" strokeweight="1.5pt"/>
                <v:line id="Line 17" o:spid="_x0000_s1041" style="position:absolute;flip:x y;visibility:visible;mso-wrap-style:square" from="7315,7556" to="10915,7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SLMsEAAADbAAAADwAAAGRycy9kb3ducmV2LnhtbERPTWvCQBC9F/wPyxR6KbppG0Wiq9hC&#10;xWtjoXgbsmOyNDsbstOY+uu7B6HHx/teb0ffqoH66AIbeJploIirYB3XBj6P79MlqCjIFtvAZOCX&#10;Imw3k7s1FjZc+IOGUmqVQjgWaKAR6QqtY9WQxzgLHXHizqH3KAn2tbY9XlK4b/Vzli20R8epocGO&#10;3hqqvssfb8AthlfJv8qXfV4+XvOTOx2FOmMe7sfdCpTQKP/im/tgDczT+vQl/QC9+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2NIsywQAAANsAAAAPAAAAAAAAAAAAAAAA&#10;AKECAABkcnMvZG93bnJldi54bWxQSwUGAAAAAAQABAD5AAAAjwMAAAAA&#10;" strokeweight="1.25pt">
                  <v:stroke dashstyle="dash" startarrow="oval" startarrowwidth="narrow" startarrowlength="short" endarrow="oval" endarrowwidth="narrow" endarrowlength="short"/>
                </v:line>
                <v:shape id="Text Box 18" o:spid="_x0000_s1042" type="#_x0000_t202" style="position:absolute;left:6096;top:7480;width:2927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<v:textbox>
                    <w:txbxContent>
                      <w:p w:rsidR="004A44C5" w:rsidRPr="004375BB" w:rsidRDefault="004A44C5" w:rsidP="00723A60">
                        <w:r w:rsidRPr="004375BB">
                          <w:t>O</w:t>
                        </w:r>
                      </w:p>
                    </w:txbxContent>
                  </v:textbox>
                </v:shape>
                <v:shape id="Text Box 19" o:spid="_x0000_s1043" type="#_x0000_t202" style="position:absolute;left:7620;top:5016;width:3810;height:2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<v:textbox>
                    <w:txbxContent>
                      <w:p w:rsidR="004A44C5" w:rsidRPr="00680560" w:rsidRDefault="004A44C5" w:rsidP="00723A60">
                        <w:pPr>
                          <w:rPr>
                            <w:i/>
                          </w:rPr>
                        </w:pPr>
                        <w:r w:rsidRPr="00D443F1">
                          <w:t>2</w:t>
                        </w:r>
                        <w:r w:rsidRPr="00680560">
                          <w:rPr>
                            <w:i/>
                          </w:rPr>
                          <w:t>R</w:t>
                        </w:r>
                      </w:p>
                    </w:txbxContent>
                  </v:textbox>
                </v:shape>
                <v:shape id="Text Box 20" o:spid="_x0000_s1044" type="#_x0000_t202" style="position:absolute;left:9144;top:9144;width:3810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    <v:textbox>
                    <w:txbxContent>
                      <w:p w:rsidR="004A44C5" w:rsidRPr="00680560" w:rsidRDefault="004A44C5" w:rsidP="00723A60">
                        <w:pPr>
                          <w:rPr>
                            <w:i/>
                          </w:rPr>
                        </w:pPr>
                        <w:r>
                          <w:t>4</w:t>
                        </w:r>
                        <w:r w:rsidRPr="00680560">
                          <w:rPr>
                            <w:i/>
                          </w:rPr>
                          <w:t>R</w:t>
                        </w:r>
                      </w:p>
                    </w:txbxContent>
                  </v:textbox>
                </v:shape>
                <v:line id="Line 21" o:spid="_x0000_s1045" style="position:absolute;flip:x y;visibility:visible;mso-wrap-style:square" from="7315,7543" to="13411,10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+NMcQAAADbAAAADwAAAGRycy9kb3ducmV2LnhtbESPQUvDQBSE74L/YXlCL9JurGkpsdui&#10;hYpXU0F6e2SfyWL2bci+pqm/3hWEHoeZ+YZZb0ffqoH66AIbeJhloIirYB3XBj4O++kKVBRki21g&#10;MnChCNvN7c0aCxvO/E5DKbVKEI4FGmhEukLrWDXkMc5CR5y8r9B7lCT7WtsezwnuWz3PsqX26Dgt&#10;NNjRrqHquzx5A245vEj+WT6+5uX9T350x4NQZ8zkbnx+AiU0yjX8336zBhY5/H1JP0Bv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D40xxAAAANsAAAAPAAAAAAAAAAAA&#10;AAAAAKECAABkcnMvZG93bnJldi54bWxQSwUGAAAAAAQABAD5AAAAkgMAAAAA&#10;" strokeweight="1.25pt">
                  <v:stroke dashstyle="dash" startarrow="oval" startarrowwidth="narrow" startarrowlength="short" endarrow="oval" endarrowwidth="narrow" endarrowlength="short"/>
                </v:line>
                <v:oval id="Oval 22" o:spid="_x0000_s1046" style="position:absolute;left:7042;top:5480;width:539;height:5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t2OsEA&#10;AADbAAAADwAAAGRycy9kb3ducmV2LnhtbESPQYvCMBSE74L/ITzBi2iqYJGuUZaC4nW7Hjw+m7dt&#10;2ealJNG2/34jCHscZuYbZn8cTCue5HxjWcF6lYAgLq1uuFJw/T4tdyB8QNbYWiYFI3k4HqaTPWba&#10;9vxFzyJUIkLYZ6igDqHLpPRlTQb9ynbE0fuxzmCI0lVSO+wj3LRykySpNNhwXKixo7ym8rd4GAVu&#10;0Y35eMlP6zufi22/07f0qpWaz4bPDxCBhvAffrcvWsE2hdeX+APk4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RbdjrBAAAA2wAAAA8AAAAAAAAAAAAAAAAAmAIAAGRycy9kb3du&#10;cmV2LnhtbFBLBQYAAAAABAAEAPUAAACGAwAAAAA=&#10;" fillcolor="black"/>
                <v:line id="Line 23" o:spid="_x0000_s1047" style="position:absolute;flip:x y;visibility:visible;mso-wrap-style:square" from="7315,1981" to="7321,7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0TRsQAAADbAAAADwAAAGRycy9kb3ducmV2LnhtbESPQUvDQBSE70L/w/IEL2I3tbFK2m1R&#10;oeK1qSC9PbKvyWL2bcg+07S/3hUEj8PMfMOsNqNv1UB9dIENzKYZKOIqWMe1gY/99u4JVBRki21g&#10;MnCmCJv15GqFhQ0n3tFQSq0ShGOBBhqRrtA6Vg15jNPQESfvGHqPkmRfa9vjKcF9q++zbKE9Ok4L&#10;DXb02lD1VX57A24xvEj+Wc7f8vL2kh/cYS/UGXNzPT4vQQmN8h/+a79bAw+P8Psl/QC9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3RNGxAAAANsAAAAPAAAAAAAAAAAA&#10;AAAAAKECAABkcnMvZG93bnJldi54bWxQSwUGAAAAAAQABAD5AAAAkgMAAAAA&#10;" strokeweight="1.25pt">
                  <v:stroke dashstyle="dash" startarrow="oval" startarrowwidth="narrow" startarrowlength="short" endarrow="oval" endarrowwidth="narrow" endarrowlength="short"/>
                </v:line>
                <v:shape id="Text Box 24" o:spid="_x0000_s1048" type="#_x0000_t202" style="position:absolute;left:4768;top:4197;width:2928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gP7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s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ScYD++AAAA2wAAAA8AAAAAAAAAAAAAAAAAmAIAAGRycy9kb3ducmV2&#10;LnhtbFBLBQYAAAAABAAEAPUAAACDAwAAAAA=&#10;" filled="f" stroked="f">
                  <v:textbox>
                    <w:txbxContent>
                      <w:p w:rsidR="004A44C5" w:rsidRPr="004375BB" w:rsidRDefault="004A44C5" w:rsidP="00723A60">
                        <w:r>
                          <w:t>A</w:t>
                        </w:r>
                      </w:p>
                    </w:txbxContent>
                  </v:textbox>
                </v:shape>
                <v:shape id="Text Box 25" o:spid="_x0000_s1049" type="#_x0000_t202" style="position:absolute;left:4857;top:476;width:2928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    <v:textbox>
                    <w:txbxContent>
                      <w:p w:rsidR="004A44C5" w:rsidRPr="004375BB" w:rsidRDefault="004A44C5" w:rsidP="00723A60">
                        <w:r>
                          <w:t>B</w:t>
                        </w:r>
                      </w:p>
                    </w:txbxContent>
                  </v:textbox>
                </v:shape>
                <v:shape id="Text Box 26" o:spid="_x0000_s1050" type="#_x0000_t202" style="position:absolute;left:15240;top:11430;width:6096;height:3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amhL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18c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SGpoS+AAAA2wAAAA8AAAAAAAAAAAAAAAAAmAIAAGRycy9kb3ducmV2&#10;LnhtbFBLBQYAAAAABAAEAPUAAACDAwAAAAA=&#10;" filled="f" stroked="f">
                  <v:textbox>
                    <w:txbxContent>
                      <w:p w:rsidR="004A44C5" w:rsidRPr="00D4389A" w:rsidRDefault="004A44C5" w:rsidP="00723A60">
                        <w:pPr>
                          <w:rPr>
                            <w:rFonts w:eastAsia="標楷體"/>
                          </w:rPr>
                        </w:pPr>
                        <w:r w:rsidRPr="00D4389A">
                          <w:rPr>
                            <w:rFonts w:eastAsia="標楷體" w:hAnsi="標楷體" w:hint="eastAsia"/>
                          </w:rPr>
                          <w:t>圖</w:t>
                        </w:r>
                        <w:r w:rsidRPr="00D4389A">
                          <w:rPr>
                            <w:rFonts w:eastAsia="標楷體"/>
                          </w:rPr>
                          <w:t>(</w:t>
                        </w:r>
                        <w:r>
                          <w:rPr>
                            <w:rFonts w:eastAsia="標楷體" w:hAnsi="標楷體" w:hint="eastAsia"/>
                          </w:rPr>
                          <w:t>二</w:t>
                        </w:r>
                        <w:r w:rsidRPr="00D4389A">
                          <w:rPr>
                            <w:rFonts w:eastAsia="標楷體"/>
                          </w:rPr>
                          <w:t>)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4A44C5" w:rsidRPr="00D443F1">
        <w:rPr>
          <w:rFonts w:eastAsia="標楷體" w:hint="eastAsia"/>
        </w:rPr>
        <w:t>如圖</w:t>
      </w:r>
      <w:r w:rsidR="004A44C5" w:rsidRPr="00D443F1">
        <w:rPr>
          <w:rFonts w:eastAsia="標楷體"/>
        </w:rPr>
        <w:t>(</w:t>
      </w:r>
      <w:r w:rsidR="004A44C5">
        <w:rPr>
          <w:rFonts w:eastAsia="標楷體" w:hint="eastAsia"/>
        </w:rPr>
        <w:t>二</w:t>
      </w:r>
      <w:r w:rsidR="004A44C5" w:rsidRPr="00D443F1">
        <w:rPr>
          <w:rFonts w:eastAsia="標楷體"/>
        </w:rPr>
        <w:t>)</w:t>
      </w:r>
      <w:r w:rsidR="004A44C5" w:rsidRPr="00D443F1">
        <w:rPr>
          <w:rFonts w:eastAsia="標楷體" w:hint="eastAsia"/>
        </w:rPr>
        <w:t>所示，</w:t>
      </w:r>
      <w:r w:rsidR="004A44C5" w:rsidRPr="00DD0B21">
        <w:rPr>
          <w:rFonts w:eastAsia="標楷體" w:hint="eastAsia"/>
          <w:b/>
        </w:rPr>
        <w:t>帶電量</w:t>
      </w:r>
      <w:r w:rsidR="004A44C5" w:rsidRPr="00DD0B21">
        <w:rPr>
          <w:rFonts w:eastAsia="標楷體"/>
          <w:b/>
          <w:i/>
        </w:rPr>
        <w:t>+Q</w:t>
      </w:r>
      <w:r w:rsidR="004A44C5" w:rsidRPr="00D443F1">
        <w:rPr>
          <w:rFonts w:eastAsia="標楷體" w:hint="eastAsia"/>
        </w:rPr>
        <w:t>的金屬球殼，內外半徑各為</w:t>
      </w:r>
      <w:r w:rsidR="004A44C5" w:rsidRPr="00D443F1">
        <w:rPr>
          <w:rFonts w:eastAsia="標楷體"/>
        </w:rPr>
        <w:t>2</w:t>
      </w:r>
      <w:r w:rsidR="004A44C5" w:rsidRPr="008944EC">
        <w:rPr>
          <w:rFonts w:eastAsia="標楷體"/>
          <w:i/>
        </w:rPr>
        <w:t>R</w:t>
      </w:r>
      <w:r w:rsidR="004A44C5" w:rsidRPr="00D443F1">
        <w:rPr>
          <w:rFonts w:eastAsia="標楷體" w:hint="eastAsia"/>
        </w:rPr>
        <w:t>和</w:t>
      </w:r>
      <w:r w:rsidR="004A44C5" w:rsidRPr="00D443F1">
        <w:rPr>
          <w:rFonts w:eastAsia="標楷體"/>
        </w:rPr>
        <w:t>4</w:t>
      </w:r>
      <w:r w:rsidR="004A44C5" w:rsidRPr="008944EC">
        <w:rPr>
          <w:rFonts w:eastAsia="標楷體"/>
          <w:i/>
        </w:rPr>
        <w:t>R</w:t>
      </w:r>
      <w:r w:rsidR="004A44C5" w:rsidRPr="00D443F1">
        <w:rPr>
          <w:rFonts w:eastAsia="標楷體" w:hAnsi="標楷體" w:hint="eastAsia"/>
        </w:rPr>
        <w:t>，</w:t>
      </w:r>
      <w:r w:rsidR="004A44C5">
        <w:rPr>
          <w:rFonts w:eastAsia="標楷體" w:hAnsi="標楷體" w:hint="eastAsia"/>
        </w:rPr>
        <w:t>在其球心處置一帶電量為</w:t>
      </w:r>
      <w:r w:rsidR="004A44C5" w:rsidRPr="00D443F1">
        <w:rPr>
          <w:rFonts w:eastAsia="標楷體"/>
          <w:i/>
        </w:rPr>
        <w:t>+Q</w:t>
      </w:r>
      <w:r w:rsidR="004A44C5">
        <w:rPr>
          <w:rFonts w:eastAsia="標楷體" w:hAnsi="標楷體" w:hint="eastAsia"/>
        </w:rPr>
        <w:t>的點電荷。</w:t>
      </w:r>
      <w:r w:rsidR="004A44C5">
        <w:rPr>
          <w:rFonts w:eastAsia="標楷體" w:hAnsi="標楷體"/>
        </w:rPr>
        <w:t>A</w:t>
      </w:r>
      <w:r w:rsidR="004A44C5">
        <w:rPr>
          <w:rFonts w:eastAsia="標楷體" w:hAnsi="標楷體" w:hint="eastAsia"/>
        </w:rPr>
        <w:t>、</w:t>
      </w:r>
      <w:r w:rsidR="004A44C5">
        <w:rPr>
          <w:rFonts w:eastAsia="標楷體" w:hAnsi="標楷體"/>
        </w:rPr>
        <w:t>B</w:t>
      </w:r>
      <w:r w:rsidR="004A44C5">
        <w:rPr>
          <w:rFonts w:eastAsia="標楷體" w:hAnsi="標楷體" w:hint="eastAsia"/>
        </w:rPr>
        <w:t>兩點分別距離球心</w:t>
      </w:r>
      <w:r w:rsidR="004A44C5" w:rsidRPr="008944EC">
        <w:rPr>
          <w:rFonts w:eastAsia="標楷體" w:hAnsi="標楷體"/>
          <w:i/>
        </w:rPr>
        <w:t>R</w:t>
      </w:r>
      <w:r w:rsidR="004A44C5">
        <w:rPr>
          <w:rFonts w:eastAsia="標楷體" w:hAnsi="標楷體" w:hint="eastAsia"/>
        </w:rPr>
        <w:t>和</w:t>
      </w:r>
      <w:r w:rsidR="004A44C5">
        <w:rPr>
          <w:rFonts w:eastAsia="標楷體" w:hAnsi="標楷體"/>
        </w:rPr>
        <w:t>3</w:t>
      </w:r>
      <w:r w:rsidR="004A44C5" w:rsidRPr="008944EC">
        <w:rPr>
          <w:rFonts w:eastAsia="標楷體" w:hAnsi="標楷體"/>
          <w:i/>
        </w:rPr>
        <w:t>R</w:t>
      </w:r>
      <w:r w:rsidR="004A44C5">
        <w:rPr>
          <w:rFonts w:eastAsia="標楷體" w:hAnsi="標楷體" w:hint="eastAsia"/>
        </w:rPr>
        <w:t>。</w:t>
      </w:r>
    </w:p>
    <w:p w:rsidR="004A44C5" w:rsidRDefault="004A44C5" w:rsidP="009A17D6">
      <w:pPr>
        <w:rPr>
          <w:rFonts w:eastAsia="標楷體"/>
        </w:rPr>
      </w:pPr>
    </w:p>
    <w:p w:rsidR="004A44C5" w:rsidRDefault="004A44C5" w:rsidP="009A17D6">
      <w:pPr>
        <w:rPr>
          <w:rFonts w:eastAsia="標楷體"/>
        </w:rPr>
      </w:pPr>
    </w:p>
    <w:p w:rsidR="004A44C5" w:rsidRDefault="004A44C5" w:rsidP="009A17D6">
      <w:pPr>
        <w:rPr>
          <w:rFonts w:eastAsia="標楷體"/>
        </w:rPr>
      </w:pPr>
    </w:p>
    <w:p w:rsidR="004A44C5" w:rsidRDefault="004A44C5" w:rsidP="009A17D6">
      <w:pPr>
        <w:rPr>
          <w:rFonts w:eastAsia="標楷體"/>
        </w:rPr>
      </w:pPr>
    </w:p>
    <w:p w:rsidR="004A44C5" w:rsidRDefault="004A44C5" w:rsidP="009A17D6">
      <w:pPr>
        <w:rPr>
          <w:rFonts w:eastAsia="標楷體"/>
        </w:rPr>
      </w:pPr>
    </w:p>
    <w:p w:rsidR="004A44C5" w:rsidRDefault="004A44C5" w:rsidP="009A17D6">
      <w:pPr>
        <w:rPr>
          <w:rFonts w:eastAsia="標楷體"/>
        </w:rPr>
      </w:pPr>
    </w:p>
    <w:p w:rsidR="004A44C5" w:rsidRPr="006C3B1A" w:rsidRDefault="004A44C5" w:rsidP="009A17D6">
      <w:pPr>
        <w:numPr>
          <w:ilvl w:val="0"/>
          <w:numId w:val="8"/>
        </w:numPr>
        <w:rPr>
          <w:rFonts w:eastAsia="標楷體"/>
        </w:rPr>
      </w:pPr>
      <w:r w:rsidRPr="006C3B1A">
        <w:rPr>
          <w:rFonts w:eastAsia="標楷體" w:hint="eastAsia"/>
        </w:rPr>
        <w:t>此金屬球殼內、外表面的感應電荷分別為何？</w:t>
      </w:r>
    </w:p>
    <w:p w:rsidR="004A44C5" w:rsidRPr="006C3B1A" w:rsidRDefault="004A44C5" w:rsidP="009A17D6">
      <w:pPr>
        <w:ind w:left="397"/>
        <w:rPr>
          <w:rFonts w:eastAsia="標楷體"/>
        </w:rPr>
      </w:pPr>
      <w:r w:rsidRPr="006C3B1A">
        <w:rPr>
          <w:rFonts w:eastAsia="標楷體"/>
        </w:rPr>
        <w:t>(A)0</w:t>
      </w:r>
      <w:r w:rsidRPr="006C3B1A">
        <w:rPr>
          <w:rFonts w:eastAsia="標楷體" w:hint="eastAsia"/>
        </w:rPr>
        <w:t>；</w:t>
      </w:r>
      <w:r w:rsidRPr="006C3B1A">
        <w:rPr>
          <w:rFonts w:eastAsia="標楷體"/>
          <w:i/>
        </w:rPr>
        <w:t>+Q</w:t>
      </w:r>
      <w:r w:rsidRPr="006C3B1A">
        <w:rPr>
          <w:rFonts w:eastAsia="標楷體"/>
        </w:rPr>
        <w:tab/>
      </w:r>
      <w:r w:rsidRPr="006C3B1A">
        <w:rPr>
          <w:rFonts w:eastAsia="標楷體"/>
        </w:rPr>
        <w:tab/>
      </w:r>
      <w:r w:rsidRPr="006C3B1A">
        <w:rPr>
          <w:rFonts w:eastAsia="標楷體"/>
        </w:rPr>
        <w:tab/>
        <w:t>(B)</w:t>
      </w:r>
      <w:r w:rsidRPr="006C3B1A">
        <w:rPr>
          <w:rFonts w:eastAsia="標楷體" w:hAnsi="標楷體" w:hint="eastAsia"/>
          <w:i/>
        </w:rPr>
        <w:t>－</w:t>
      </w:r>
      <w:r w:rsidRPr="006C3B1A">
        <w:rPr>
          <w:rFonts w:eastAsia="標楷體"/>
          <w:i/>
        </w:rPr>
        <w:t>Q</w:t>
      </w:r>
      <w:r w:rsidRPr="006C3B1A">
        <w:rPr>
          <w:rFonts w:eastAsia="標楷體" w:hint="eastAsia"/>
        </w:rPr>
        <w:t>；</w:t>
      </w:r>
      <w:r w:rsidRPr="006C3B1A">
        <w:rPr>
          <w:rFonts w:eastAsia="標楷體"/>
        </w:rPr>
        <w:t>0</w:t>
      </w:r>
      <w:r w:rsidRPr="006C3B1A">
        <w:rPr>
          <w:rFonts w:eastAsia="標楷體"/>
        </w:rPr>
        <w:tab/>
      </w:r>
      <w:r>
        <w:rPr>
          <w:rFonts w:eastAsia="標楷體"/>
        </w:rPr>
        <w:tab/>
      </w:r>
      <w:r w:rsidRPr="006C3B1A">
        <w:rPr>
          <w:rFonts w:eastAsia="標楷體"/>
        </w:rPr>
        <w:t>(C)</w:t>
      </w:r>
      <w:r w:rsidRPr="006C3B1A">
        <w:rPr>
          <w:rFonts w:eastAsia="標楷體"/>
          <w:i/>
        </w:rPr>
        <w:t>+Q</w:t>
      </w:r>
      <w:r w:rsidRPr="006C3B1A">
        <w:rPr>
          <w:rFonts w:eastAsia="標楷體" w:hint="eastAsia"/>
        </w:rPr>
        <w:t>；</w:t>
      </w:r>
      <w:r w:rsidRPr="006C3B1A">
        <w:rPr>
          <w:rFonts w:eastAsia="標楷體"/>
        </w:rPr>
        <w:t>0</w:t>
      </w:r>
      <w:r w:rsidRPr="006C3B1A">
        <w:rPr>
          <w:rFonts w:eastAsia="標楷體"/>
        </w:rPr>
        <w:tab/>
      </w:r>
      <w:r w:rsidRPr="006C3B1A">
        <w:rPr>
          <w:rFonts w:eastAsia="標楷體"/>
        </w:rPr>
        <w:tab/>
        <w:t>(D)</w:t>
      </w:r>
      <w:r w:rsidRPr="006C3B1A">
        <w:rPr>
          <w:rFonts w:eastAsia="標楷體" w:hAnsi="標楷體" w:hint="eastAsia"/>
          <w:i/>
        </w:rPr>
        <w:t>－</w:t>
      </w:r>
      <w:r w:rsidRPr="006C3B1A">
        <w:rPr>
          <w:rFonts w:eastAsia="標楷體"/>
          <w:i/>
        </w:rPr>
        <w:t>Q</w:t>
      </w:r>
      <w:r w:rsidRPr="006C3B1A">
        <w:rPr>
          <w:rFonts w:eastAsia="標楷體" w:hint="eastAsia"/>
        </w:rPr>
        <w:t>；</w:t>
      </w:r>
      <w:r w:rsidRPr="006C3B1A">
        <w:rPr>
          <w:rFonts w:eastAsia="標楷體"/>
        </w:rPr>
        <w:t>+2</w:t>
      </w:r>
      <w:r w:rsidRPr="006C3B1A">
        <w:rPr>
          <w:rFonts w:eastAsia="標楷體"/>
          <w:i/>
        </w:rPr>
        <w:t>Q</w:t>
      </w:r>
      <w:r w:rsidRPr="006C3B1A">
        <w:rPr>
          <w:rFonts w:eastAsia="標楷體"/>
        </w:rPr>
        <w:tab/>
      </w:r>
      <w:r w:rsidRPr="006C3B1A">
        <w:rPr>
          <w:rFonts w:eastAsia="標楷體"/>
        </w:rPr>
        <w:tab/>
      </w:r>
      <w:r w:rsidRPr="006C3B1A">
        <w:rPr>
          <w:rFonts w:eastAsia="標楷體"/>
        </w:rPr>
        <w:tab/>
        <w:t>(E)</w:t>
      </w:r>
      <w:r w:rsidRPr="006C3B1A">
        <w:rPr>
          <w:rFonts w:eastAsia="標楷體"/>
          <w:i/>
        </w:rPr>
        <w:t>+Q</w:t>
      </w:r>
      <w:r w:rsidRPr="00DD0B21">
        <w:rPr>
          <w:rFonts w:ascii="標楷體" w:eastAsia="標楷體" w:hAnsi="標楷體" w:hint="eastAsia"/>
        </w:rPr>
        <w:t>；</w:t>
      </w:r>
      <w:r>
        <w:rPr>
          <w:rFonts w:ascii="標楷體" w:eastAsia="標楷體" w:hAnsi="標楷體" w:hint="eastAsia"/>
        </w:rPr>
        <w:t>－</w:t>
      </w:r>
      <w:r w:rsidRPr="006C3B1A">
        <w:rPr>
          <w:rFonts w:eastAsia="標楷體"/>
        </w:rPr>
        <w:t>2</w:t>
      </w:r>
      <w:r w:rsidRPr="006C3B1A">
        <w:rPr>
          <w:rFonts w:eastAsia="標楷體"/>
          <w:i/>
        </w:rPr>
        <w:t>Q</w:t>
      </w:r>
      <w:r w:rsidRPr="006C3B1A">
        <w:rPr>
          <w:rFonts w:eastAsia="標楷體" w:hint="eastAsia"/>
        </w:rPr>
        <w:t>。</w:t>
      </w:r>
    </w:p>
    <w:p w:rsidR="004A44C5" w:rsidRPr="009A17D6" w:rsidRDefault="004A44C5" w:rsidP="009A17D6">
      <w:pPr>
        <w:ind w:left="397"/>
        <w:rPr>
          <w:rFonts w:eastAsia="標楷體"/>
        </w:rPr>
      </w:pPr>
    </w:p>
    <w:p w:rsidR="004A44C5" w:rsidRPr="009A17D6" w:rsidRDefault="004A44C5" w:rsidP="009A17D6">
      <w:pPr>
        <w:numPr>
          <w:ilvl w:val="0"/>
          <w:numId w:val="8"/>
        </w:numPr>
        <w:rPr>
          <w:rFonts w:eastAsia="標楷體"/>
        </w:rPr>
      </w:pPr>
      <w:r>
        <w:rPr>
          <w:rFonts w:eastAsia="標楷體" w:hAnsi="標楷體"/>
        </w:rPr>
        <w:t>A</w:t>
      </w:r>
      <w:r>
        <w:rPr>
          <w:rFonts w:eastAsia="標楷體" w:hAnsi="標楷體" w:hint="eastAsia"/>
        </w:rPr>
        <w:t>、</w:t>
      </w:r>
      <w:r>
        <w:rPr>
          <w:rFonts w:eastAsia="標楷體" w:hAnsi="標楷體"/>
        </w:rPr>
        <w:t>B</w:t>
      </w:r>
      <w:r>
        <w:rPr>
          <w:rFonts w:eastAsia="標楷體" w:hAnsi="標楷體" w:hint="eastAsia"/>
        </w:rPr>
        <w:t>兩點電場量值分別為何？</w:t>
      </w:r>
    </w:p>
    <w:p w:rsidR="004A44C5" w:rsidRDefault="004A44C5" w:rsidP="00436F88">
      <w:pPr>
        <w:ind w:left="397"/>
        <w:rPr>
          <w:rFonts w:eastAsia="標楷體"/>
        </w:rPr>
      </w:pPr>
      <w:r w:rsidRPr="009A17D6">
        <w:rPr>
          <w:rFonts w:eastAsia="標楷體"/>
        </w:rPr>
        <w:t>(A)</w:t>
      </w:r>
      <w:r w:rsidRPr="00BB7798">
        <w:rPr>
          <w:rFonts w:eastAsia="標楷體" w:hAnsi="標楷體"/>
          <w:position w:val="-24"/>
        </w:rPr>
        <w:object w:dxaOrig="400" w:dyaOrig="620">
          <v:shape id="_x0000_i1063" type="#_x0000_t75" style="width:20.3pt;height:30.9pt" o:ole="">
            <v:imagedata r:id="rId56" o:title=""/>
          </v:shape>
          <o:OLEObject Type="Embed" ProgID="Equation.DSMT4" ShapeID="_x0000_i1063" DrawAspect="Content" ObjectID="_1481961490" r:id="rId57"/>
        </w:object>
      </w:r>
      <w:r w:rsidRPr="009A17D6">
        <w:rPr>
          <w:rFonts w:eastAsia="標楷體" w:hAnsi="標楷體" w:hint="eastAsia"/>
        </w:rPr>
        <w:t>；</w:t>
      </w:r>
      <w:r w:rsidRPr="009A17D6">
        <w:rPr>
          <w:rFonts w:eastAsia="標楷體"/>
        </w:rPr>
        <w:t>0</w:t>
      </w:r>
      <w:r>
        <w:rPr>
          <w:rFonts w:eastAsia="標楷體"/>
        </w:rPr>
        <w:tab/>
      </w:r>
      <w:r>
        <w:rPr>
          <w:rFonts w:eastAsia="標楷體"/>
        </w:rPr>
        <w:tab/>
      </w:r>
      <w:r w:rsidRPr="009A17D6">
        <w:rPr>
          <w:rFonts w:eastAsia="標楷體"/>
        </w:rPr>
        <w:t>(B)</w:t>
      </w:r>
      <w:r>
        <w:rPr>
          <w:rFonts w:eastAsia="標楷體"/>
        </w:rPr>
        <w:t>0</w:t>
      </w:r>
      <w:r w:rsidRPr="009A17D6">
        <w:rPr>
          <w:rFonts w:eastAsia="標楷體" w:hAnsi="標楷體" w:hint="eastAsia"/>
        </w:rPr>
        <w:t>；</w:t>
      </w:r>
      <w:r w:rsidRPr="00BB7798">
        <w:rPr>
          <w:rFonts w:eastAsia="標楷體" w:hAnsi="標楷體"/>
          <w:position w:val="-24"/>
        </w:rPr>
        <w:object w:dxaOrig="499" w:dyaOrig="620">
          <v:shape id="_x0000_i1064" type="#_x0000_t75" style="width:24.9pt;height:30.9pt" o:ole="">
            <v:imagedata r:id="rId58" o:title=""/>
          </v:shape>
          <o:OLEObject Type="Embed" ProgID="Equation.DSMT4" ShapeID="_x0000_i1064" DrawAspect="Content" ObjectID="_1481961491" r:id="rId59"/>
        </w:object>
      </w:r>
      <w:r>
        <w:rPr>
          <w:rFonts w:eastAsia="標楷體"/>
        </w:rPr>
        <w:tab/>
      </w:r>
      <w:r>
        <w:rPr>
          <w:rFonts w:eastAsia="標楷體"/>
        </w:rPr>
        <w:tab/>
      </w:r>
      <w:r w:rsidRPr="009A17D6">
        <w:rPr>
          <w:rFonts w:eastAsia="標楷體"/>
        </w:rPr>
        <w:t>(C)</w:t>
      </w:r>
      <w:r w:rsidRPr="00BB7798">
        <w:rPr>
          <w:rFonts w:eastAsia="標楷體"/>
        </w:rPr>
        <w:t>0</w:t>
      </w:r>
      <w:r w:rsidRPr="009A17D6">
        <w:rPr>
          <w:rFonts w:eastAsia="標楷體" w:hAnsi="標楷體" w:hint="eastAsia"/>
        </w:rPr>
        <w:t>；</w:t>
      </w:r>
      <w:r w:rsidRPr="009A17D6">
        <w:rPr>
          <w:rFonts w:eastAsia="標楷體"/>
        </w:rPr>
        <w:t>0</w:t>
      </w:r>
      <w:r>
        <w:rPr>
          <w:rFonts w:eastAsia="標楷體"/>
        </w:rPr>
        <w:tab/>
      </w:r>
      <w:r>
        <w:rPr>
          <w:rFonts w:eastAsia="標楷體"/>
        </w:rPr>
        <w:tab/>
      </w:r>
      <w:r>
        <w:rPr>
          <w:rFonts w:eastAsia="標楷體"/>
        </w:rPr>
        <w:tab/>
      </w:r>
      <w:r w:rsidRPr="009A17D6">
        <w:rPr>
          <w:rFonts w:eastAsia="標楷體"/>
        </w:rPr>
        <w:t>(D)</w:t>
      </w:r>
      <w:r w:rsidRPr="00BB7798">
        <w:rPr>
          <w:rFonts w:eastAsia="標楷體" w:hAnsi="標楷體"/>
          <w:position w:val="-24"/>
        </w:rPr>
        <w:object w:dxaOrig="520" w:dyaOrig="620">
          <v:shape id="_x0000_i1065" type="#_x0000_t75" style="width:26.3pt;height:30.9pt" o:ole="">
            <v:imagedata r:id="rId60" o:title=""/>
          </v:shape>
          <o:OLEObject Type="Embed" ProgID="Equation.DSMT4" ShapeID="_x0000_i1065" DrawAspect="Content" ObjectID="_1481961492" r:id="rId61"/>
        </w:object>
      </w:r>
      <w:r w:rsidRPr="009A17D6">
        <w:rPr>
          <w:rFonts w:eastAsia="標楷體" w:hAnsi="標楷體" w:hint="eastAsia"/>
        </w:rPr>
        <w:t>；</w:t>
      </w:r>
      <w:r w:rsidRPr="009A17D6">
        <w:rPr>
          <w:rFonts w:eastAsia="標楷體"/>
        </w:rPr>
        <w:t>0</w:t>
      </w:r>
      <w:r>
        <w:rPr>
          <w:rFonts w:eastAsia="標楷體"/>
        </w:rPr>
        <w:tab/>
      </w:r>
      <w:r>
        <w:rPr>
          <w:rFonts w:eastAsia="標楷體"/>
        </w:rPr>
        <w:tab/>
      </w:r>
      <w:r>
        <w:rPr>
          <w:rFonts w:eastAsia="標楷體"/>
        </w:rPr>
        <w:tab/>
      </w:r>
      <w:r w:rsidRPr="009A17D6">
        <w:rPr>
          <w:rFonts w:eastAsia="標楷體"/>
        </w:rPr>
        <w:t>(E)</w:t>
      </w:r>
      <w:r w:rsidRPr="00BB7798">
        <w:rPr>
          <w:rFonts w:eastAsia="標楷體" w:hAnsi="標楷體"/>
          <w:position w:val="-24"/>
        </w:rPr>
        <w:object w:dxaOrig="520" w:dyaOrig="620">
          <v:shape id="_x0000_i1066" type="#_x0000_t75" style="width:26.3pt;height:30.9pt" o:ole="">
            <v:imagedata r:id="rId60" o:title=""/>
          </v:shape>
          <o:OLEObject Type="Embed" ProgID="Equation.DSMT4" ShapeID="_x0000_i1066" DrawAspect="Content" ObjectID="_1481961493" r:id="rId62"/>
        </w:object>
      </w:r>
      <w:r w:rsidRPr="009A17D6">
        <w:rPr>
          <w:rFonts w:eastAsia="標楷體" w:hAnsi="標楷體" w:hint="eastAsia"/>
        </w:rPr>
        <w:t>；</w:t>
      </w:r>
      <w:r w:rsidRPr="00BB7798">
        <w:rPr>
          <w:rFonts w:eastAsia="標楷體" w:hAnsi="標楷體"/>
          <w:position w:val="-24"/>
        </w:rPr>
        <w:object w:dxaOrig="499" w:dyaOrig="620">
          <v:shape id="_x0000_i1067" type="#_x0000_t75" style="width:24.9pt;height:30.9pt" o:ole="">
            <v:imagedata r:id="rId58" o:title=""/>
          </v:shape>
          <o:OLEObject Type="Embed" ProgID="Equation.DSMT4" ShapeID="_x0000_i1067" DrawAspect="Content" ObjectID="_1481961494" r:id="rId63"/>
        </w:object>
      </w:r>
      <w:r w:rsidRPr="009A17D6">
        <w:rPr>
          <w:rFonts w:eastAsia="標楷體" w:hint="eastAsia"/>
        </w:rPr>
        <w:t>。</w:t>
      </w:r>
    </w:p>
    <w:p w:rsidR="004A44C5" w:rsidRPr="00436F88" w:rsidRDefault="004A44C5" w:rsidP="00436F88">
      <w:pPr>
        <w:ind w:left="397"/>
        <w:rPr>
          <w:rFonts w:eastAsia="標楷體"/>
        </w:rPr>
      </w:pPr>
    </w:p>
    <w:p w:rsidR="004A44C5" w:rsidRDefault="004A44C5" w:rsidP="009A17D6">
      <w:pPr>
        <w:numPr>
          <w:ilvl w:val="0"/>
          <w:numId w:val="8"/>
        </w:numPr>
        <w:rPr>
          <w:rFonts w:eastAsia="標楷體"/>
        </w:rPr>
      </w:pPr>
      <w:r>
        <w:rPr>
          <w:rFonts w:eastAsia="標楷體" w:hAnsi="標楷體"/>
        </w:rPr>
        <w:t>B</w:t>
      </w:r>
      <w:r>
        <w:rPr>
          <w:rFonts w:eastAsia="標楷體" w:hAnsi="標楷體" w:hint="eastAsia"/>
        </w:rPr>
        <w:t>點電位為何？</w:t>
      </w:r>
    </w:p>
    <w:p w:rsidR="004A44C5" w:rsidRPr="00436F88" w:rsidRDefault="004A44C5" w:rsidP="00436F88">
      <w:pPr>
        <w:ind w:left="397"/>
        <w:rPr>
          <w:rFonts w:eastAsia="標楷體"/>
        </w:rPr>
      </w:pPr>
      <w:r w:rsidRPr="009A17D6">
        <w:rPr>
          <w:rFonts w:eastAsia="標楷體"/>
        </w:rPr>
        <w:t>(A)</w:t>
      </w:r>
      <w:r>
        <w:rPr>
          <w:rFonts w:eastAsia="標楷體"/>
        </w:rPr>
        <w:t>0</w:t>
      </w:r>
      <w:r>
        <w:rPr>
          <w:rFonts w:eastAsia="標楷體"/>
        </w:rPr>
        <w:tab/>
      </w:r>
      <w:r>
        <w:rPr>
          <w:rFonts w:eastAsia="標楷體"/>
        </w:rPr>
        <w:tab/>
      </w:r>
      <w:r>
        <w:rPr>
          <w:rFonts w:eastAsia="標楷體"/>
        </w:rPr>
        <w:tab/>
      </w:r>
      <w:r>
        <w:rPr>
          <w:rFonts w:eastAsia="標楷體"/>
        </w:rPr>
        <w:tab/>
      </w:r>
      <w:r w:rsidRPr="009A17D6">
        <w:rPr>
          <w:rFonts w:eastAsia="標楷體"/>
        </w:rPr>
        <w:t>(B)</w:t>
      </w:r>
      <w:r w:rsidRPr="00B76E52">
        <w:rPr>
          <w:rFonts w:eastAsia="標楷體"/>
          <w:position w:val="-24"/>
        </w:rPr>
        <w:object w:dxaOrig="400" w:dyaOrig="620">
          <v:shape id="_x0000_i1068" type="#_x0000_t75" style="width:20.3pt;height:30.9pt" o:ole="">
            <v:imagedata r:id="rId64" o:title=""/>
          </v:shape>
          <o:OLEObject Type="Embed" ProgID="Equation.DSMT4" ShapeID="_x0000_i1068" DrawAspect="Content" ObjectID="_1481961495" r:id="rId65"/>
        </w:object>
      </w:r>
      <w:r>
        <w:rPr>
          <w:rFonts w:eastAsia="標楷體"/>
        </w:rPr>
        <w:tab/>
      </w:r>
      <w:r>
        <w:rPr>
          <w:rFonts w:eastAsia="標楷體"/>
        </w:rPr>
        <w:tab/>
      </w:r>
      <w:r>
        <w:rPr>
          <w:rFonts w:eastAsia="標楷體"/>
        </w:rPr>
        <w:tab/>
      </w:r>
      <w:r w:rsidRPr="009A17D6">
        <w:rPr>
          <w:rFonts w:eastAsia="標楷體"/>
        </w:rPr>
        <w:t>(C)</w:t>
      </w:r>
      <w:r w:rsidRPr="00BB7798">
        <w:rPr>
          <w:rFonts w:eastAsia="標楷體" w:hAnsi="標楷體"/>
          <w:position w:val="-24"/>
        </w:rPr>
        <w:object w:dxaOrig="400" w:dyaOrig="620">
          <v:shape id="_x0000_i1069" type="#_x0000_t75" style="width:20.3pt;height:30.9pt" o:ole="">
            <v:imagedata r:id="rId66" o:title=""/>
          </v:shape>
          <o:OLEObject Type="Embed" ProgID="Equation.DSMT4" ShapeID="_x0000_i1069" DrawAspect="Content" ObjectID="_1481961496" r:id="rId67"/>
        </w:object>
      </w:r>
      <w:r>
        <w:rPr>
          <w:rFonts w:eastAsia="標楷體"/>
        </w:rPr>
        <w:tab/>
      </w:r>
      <w:r>
        <w:rPr>
          <w:rFonts w:eastAsia="標楷體"/>
        </w:rPr>
        <w:tab/>
      </w:r>
      <w:r>
        <w:rPr>
          <w:rFonts w:eastAsia="標楷體"/>
        </w:rPr>
        <w:tab/>
      </w:r>
      <w:r w:rsidRPr="009A17D6">
        <w:rPr>
          <w:rFonts w:eastAsia="標楷體"/>
        </w:rPr>
        <w:t>(D)</w:t>
      </w:r>
      <w:r w:rsidRPr="00BB7798">
        <w:rPr>
          <w:rFonts w:eastAsia="標楷體" w:hAnsi="標楷體"/>
          <w:position w:val="-24"/>
        </w:rPr>
        <w:object w:dxaOrig="520" w:dyaOrig="620">
          <v:shape id="_x0000_i1070" type="#_x0000_t75" style="width:26.3pt;height:30.9pt" o:ole="">
            <v:imagedata r:id="rId68" o:title=""/>
          </v:shape>
          <o:OLEObject Type="Embed" ProgID="Equation.DSMT4" ShapeID="_x0000_i1070" DrawAspect="Content" ObjectID="_1481961497" r:id="rId69"/>
        </w:object>
      </w:r>
      <w:r>
        <w:rPr>
          <w:rFonts w:eastAsia="標楷體"/>
        </w:rPr>
        <w:tab/>
      </w:r>
      <w:r>
        <w:rPr>
          <w:rFonts w:eastAsia="標楷體"/>
        </w:rPr>
        <w:tab/>
      </w:r>
      <w:r>
        <w:rPr>
          <w:rFonts w:eastAsia="標楷體"/>
        </w:rPr>
        <w:tab/>
      </w:r>
      <w:r>
        <w:rPr>
          <w:rFonts w:eastAsia="標楷體"/>
        </w:rPr>
        <w:tab/>
      </w:r>
      <w:r w:rsidRPr="009A17D6">
        <w:rPr>
          <w:rFonts w:eastAsia="標楷體"/>
        </w:rPr>
        <w:t>(E)</w:t>
      </w:r>
      <w:r w:rsidRPr="00BB7798">
        <w:rPr>
          <w:rFonts w:eastAsia="標楷體" w:hAnsi="標楷體"/>
          <w:position w:val="-24"/>
        </w:rPr>
        <w:object w:dxaOrig="400" w:dyaOrig="620">
          <v:shape id="_x0000_i1071" type="#_x0000_t75" style="width:20.3pt;height:30.9pt" o:ole="">
            <v:imagedata r:id="rId70" o:title=""/>
          </v:shape>
          <o:OLEObject Type="Embed" ProgID="Equation.DSMT4" ShapeID="_x0000_i1071" DrawAspect="Content" ObjectID="_1481961498" r:id="rId71"/>
        </w:object>
      </w:r>
      <w:r w:rsidRPr="009A17D6">
        <w:rPr>
          <w:rFonts w:eastAsia="標楷體" w:hint="eastAsia"/>
        </w:rPr>
        <w:t>。</w:t>
      </w:r>
    </w:p>
    <w:p w:rsidR="004A44C5" w:rsidRDefault="004A44C5" w:rsidP="00D443F1">
      <w:pPr>
        <w:rPr>
          <w:rFonts w:eastAsia="標楷體"/>
          <w:color w:val="000000"/>
          <w:kern w:val="0"/>
        </w:rPr>
      </w:pPr>
    </w:p>
    <w:p w:rsidR="004A44C5" w:rsidRDefault="004A44C5" w:rsidP="00D443F1">
      <w:pPr>
        <w:kinsoku w:val="0"/>
        <w:overflowPunct w:val="0"/>
        <w:autoSpaceDE w:val="0"/>
        <w:autoSpaceDN w:val="0"/>
        <w:rPr>
          <w:rFonts w:ascii="標楷體" w:eastAsia="標楷體" w:hAnsi="標楷體"/>
        </w:rPr>
      </w:pPr>
      <w:r>
        <w:rPr>
          <w:rFonts w:eastAsia="標楷體"/>
        </w:rPr>
        <w:t>10~12</w:t>
      </w:r>
      <w:r>
        <w:rPr>
          <w:rFonts w:eastAsia="標楷體" w:hint="eastAsia"/>
        </w:rPr>
        <w:t>題為題組</w:t>
      </w:r>
      <w:r>
        <w:rPr>
          <w:rFonts w:ascii="標楷體" w:eastAsia="標楷體" w:hAnsi="標楷體" w:hint="eastAsia"/>
        </w:rPr>
        <w:t>：</w:t>
      </w:r>
    </w:p>
    <w:p w:rsidR="004A44C5" w:rsidRDefault="004A44C5" w:rsidP="00690880">
      <w:pPr>
        <w:rPr>
          <w:rFonts w:eastAsia="標楷體"/>
        </w:rPr>
      </w:pPr>
      <w:r>
        <w:rPr>
          <w:rFonts w:eastAsia="標楷體" w:hint="eastAsia"/>
        </w:rPr>
        <w:t>如圖</w:t>
      </w:r>
      <w:r>
        <w:rPr>
          <w:rFonts w:eastAsia="標楷體"/>
        </w:rPr>
        <w:t>(</w:t>
      </w:r>
      <w:r>
        <w:rPr>
          <w:rFonts w:eastAsia="標楷體" w:hint="eastAsia"/>
        </w:rPr>
        <w:t>三</w:t>
      </w:r>
      <w:r>
        <w:rPr>
          <w:rFonts w:eastAsia="標楷體"/>
        </w:rPr>
        <w:t>)</w:t>
      </w:r>
      <w:r>
        <w:rPr>
          <w:rFonts w:eastAsia="標楷體" w:hint="eastAsia"/>
        </w:rPr>
        <w:t>所示，一不帶電之金屬球，半徑為</w:t>
      </w:r>
      <w:r w:rsidRPr="00690880">
        <w:rPr>
          <w:rFonts w:eastAsia="標楷體"/>
          <w:i/>
        </w:rPr>
        <w:t>R</w:t>
      </w:r>
      <w:r>
        <w:rPr>
          <w:rFonts w:eastAsia="標楷體" w:hint="eastAsia"/>
        </w:rPr>
        <w:t>，今於距其球心</w:t>
      </w:r>
      <w:r>
        <w:rPr>
          <w:rFonts w:eastAsia="標楷體"/>
        </w:rPr>
        <w:t>4</w:t>
      </w:r>
      <w:r w:rsidRPr="00906373">
        <w:rPr>
          <w:rFonts w:eastAsia="標楷體"/>
          <w:i/>
        </w:rPr>
        <w:t>R</w:t>
      </w:r>
      <w:r>
        <w:rPr>
          <w:rFonts w:eastAsia="標楷體" w:hint="eastAsia"/>
        </w:rPr>
        <w:t>處放置一點電荷</w:t>
      </w:r>
      <w:r w:rsidRPr="00906373">
        <w:rPr>
          <w:rFonts w:eastAsia="標楷體"/>
          <w:i/>
        </w:rPr>
        <w:t>+Q</w:t>
      </w:r>
      <w:r>
        <w:rPr>
          <w:rFonts w:eastAsia="標楷體" w:hint="eastAsia"/>
        </w:rPr>
        <w:t>。</w:t>
      </w:r>
    </w:p>
    <w:p w:rsidR="004A44C5" w:rsidRDefault="00FD11D5" w:rsidP="00690880">
      <w:pPr>
        <w:rPr>
          <w:rFonts w:eastAsia="標楷體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533400</wp:posOffset>
                </wp:positionH>
                <wp:positionV relativeFrom="paragraph">
                  <wp:posOffset>83185</wp:posOffset>
                </wp:positionV>
                <wp:extent cx="3733800" cy="1174115"/>
                <wp:effectExtent l="0" t="16510" r="0" b="9525"/>
                <wp:wrapSquare wrapText="bothSides"/>
                <wp:docPr id="47" name="畫布 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34" name="Oval 29"/>
                        <wps:cNvSpPr>
                          <a:spLocks noChangeArrowheads="1"/>
                        </wps:cNvSpPr>
                        <wps:spPr bwMode="auto">
                          <a:xfrm>
                            <a:off x="251460" y="31115"/>
                            <a:ext cx="1066800" cy="11430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Line 30"/>
                        <wps:cNvCnPr/>
                        <wps:spPr bwMode="auto">
                          <a:xfrm flipV="1">
                            <a:off x="784860" y="602615"/>
                            <a:ext cx="2491740" cy="127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prstDash val="lgDash"/>
                            <a:round/>
                            <a:headEnd type="oval" w="sm" len="sm"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Oval 31"/>
                        <wps:cNvSpPr>
                          <a:spLocks noChangeArrowheads="1"/>
                        </wps:cNvSpPr>
                        <wps:spPr bwMode="auto">
                          <a:xfrm>
                            <a:off x="761365" y="0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Oval 32"/>
                        <wps:cNvSpPr>
                          <a:spLocks noChangeArrowheads="1"/>
                        </wps:cNvSpPr>
                        <wps:spPr bwMode="auto">
                          <a:xfrm>
                            <a:off x="228600" y="579120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Oval 33"/>
                        <wps:cNvSpPr>
                          <a:spLocks noChangeArrowheads="1"/>
                        </wps:cNvSpPr>
                        <wps:spPr bwMode="auto">
                          <a:xfrm>
                            <a:off x="1287780" y="579755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Line 34"/>
                        <wps:cNvCnPr/>
                        <wps:spPr bwMode="auto">
                          <a:xfrm flipV="1">
                            <a:off x="784860" y="31115"/>
                            <a:ext cx="635" cy="575945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prstDash val="lgDash"/>
                            <a:round/>
                            <a:headEnd type="oval" w="sm" len="sm"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640080" y="564515"/>
                            <a:ext cx="292735" cy="298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Pr="004375BB" w:rsidRDefault="004A44C5" w:rsidP="001C45B9">
                              <w:r w:rsidRPr="004375BB"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3048000" y="259715"/>
                            <a:ext cx="457200" cy="298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Pr="00680560" w:rsidRDefault="004A44C5" w:rsidP="001C45B9">
                              <w:pPr>
                                <w:rPr>
                                  <w:i/>
                                </w:rPr>
                              </w:pPr>
                              <w:r w:rsidRPr="00680560">
                                <w:rPr>
                                  <w:i/>
                                </w:rPr>
                                <w:t>+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1234440" y="570865"/>
                            <a:ext cx="292735" cy="298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Pr="004375BB" w:rsidRDefault="004A44C5" w:rsidP="001C45B9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450215"/>
                            <a:ext cx="292735" cy="298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Pr="004375BB" w:rsidRDefault="004A44C5" w:rsidP="001C45B9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556260" y="189865"/>
                            <a:ext cx="292735" cy="298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Pr="00680560" w:rsidRDefault="004A44C5" w:rsidP="001C45B9">
                              <w:pPr>
                                <w:rPr>
                                  <w:i/>
                                </w:rPr>
                              </w:pPr>
                              <w:r w:rsidRPr="00680560">
                                <w:rPr>
                                  <w:i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3048000" y="831215"/>
                            <a:ext cx="609600" cy="342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Pr="00D4389A" w:rsidRDefault="004A44C5" w:rsidP="001C45B9">
                              <w:pPr>
                                <w:rPr>
                                  <w:rFonts w:eastAsia="標楷體"/>
                                </w:rPr>
                              </w:pPr>
                              <w:r w:rsidRPr="00D4389A">
                                <w:rPr>
                                  <w:rFonts w:eastAsia="標楷體" w:hAnsi="標楷體" w:hint="eastAsia"/>
                                </w:rPr>
                                <w:t>圖</w:t>
                              </w:r>
                              <w:r w:rsidRPr="00D4389A">
                                <w:rPr>
                                  <w:rFonts w:eastAsia="標楷體"/>
                                </w:rPr>
                                <w:t>(</w:t>
                              </w:r>
                              <w:r>
                                <w:rPr>
                                  <w:rFonts w:eastAsia="標楷體" w:hAnsi="標楷體" w:hint="eastAsia"/>
                                </w:rPr>
                                <w:t>三</w:t>
                              </w:r>
                              <w:r w:rsidRPr="00D4389A">
                                <w:rPr>
                                  <w:rFonts w:eastAsia="標楷體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畫布 27" o:spid="_x0000_s1051" editas="canvas" style="position:absolute;margin-left:42pt;margin-top:6.55pt;width:294pt;height:92.45pt;z-index:251651072" coordsize="37338,117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">
                <v:shape id="_x0000_s1052" type="#_x0000_t75" style="position:absolute;width:37338;height:11741;visibility:visible;mso-wrap-style:square">
                  <v:fill o:detectmouseclick="t"/>
                  <v:path o:connecttype="none"/>
                </v:shape>
                <v:oval id="Oval 29" o:spid="_x0000_s1053" style="position:absolute;left:2514;top:311;width:10668;height:11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xBT88MA&#10;AADbAAAADwAAAGRycy9kb3ducmV2LnhtbESPXWvCMBSG7wf+h3CE3c1UHeK6piKi4M0YfiC7PDRn&#10;SbE5KU209d8vg8EuX96Ph7dYDa4Rd+pC7VnBdJKBIK68rtkoOJ92L0sQISJrbDyTggcFWJWjpwJz&#10;7Xs+0P0YjUgjHHJUYGNscylDZclhmPiWOHnfvnMYk+yM1B32adw1cpZlC+mw5kSw2NLGUnU93lyC&#10;bGfTj/3w+fi6VGeym960b6ZX6nk8rN9BRBrif/ivvdcK5q/w+yX9AFn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xBT88MAAADbAAAADwAAAAAAAAAAAAAAAACYAgAAZHJzL2Rv&#10;d25yZXYueG1sUEsFBgAAAAAEAAQA9QAAAIgDAAAAAA==&#10;" strokeweight="1.25pt"/>
                <v:line id="Line 30" o:spid="_x0000_s1054" style="position:absolute;flip:y;visibility:visible;mso-wrap-style:square" from="7848,6026" to="32766,60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luAsMAAADbAAAADwAAAGRycy9kb3ducmV2LnhtbESPT2sCMRTE7wW/Q3iCt5pVaZHVKCIW&#10;ehGsrnh9bp67i5uXJcn+6bdvCoUeh5n5DbPeDqYWHTlfWVYwmyYgiHOrKy4UZJeP1yUIH5A11pZJ&#10;wTd52G5GL2tMte35i7pzKESEsE9RQRlCk0rp85IM+qltiKP3sM5giNIVUjvsI9zUcp4k79JgxXGh&#10;xIb2JeXPc2sUHLtZf9hfDbrT7dTOh2N2v7aZUpPxsFuBCDSE//Bf+1MrWLzB75f4A+Tm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yZbgLDAAAA2wAAAA8AAAAAAAAAAAAA&#10;AAAAoQIAAGRycy9kb3ducmV2LnhtbFBLBQYAAAAABAAEAPkAAACRAwAAAAA=&#10;" strokeweight="1.25pt">
                  <v:stroke dashstyle="longDash" startarrow="oval" startarrowwidth="narrow" startarrowlength="short" endarrow="oval" endarrowwidth="narrow" endarrowlength="short"/>
                </v:line>
                <v:oval id="Oval 31" o:spid="_x0000_s1055" style="position:absolute;left:7613;width:540;height:5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STmsIA&#10;AADbAAAADwAAAGRycy9kb3ducmV2LnhtbESPQWvCQBSE7wX/w/IEL0U3WhokuooELF6bevD4zD6T&#10;YPZt2N2a5N+7QqHHYWa+Ybb7wbTiQc43lhUsFwkI4tLqhisF55/jfA3CB2SNrWVSMJKH/W7ytsVM&#10;256/6VGESkQI+wwV1CF0mZS+rMmgX9iOOHo36wyGKF0ltcM+wk0rV0mSSoMNx4UaO8prKu/Fr1Hg&#10;3rsxH0/5cXnlr+KzX+tLetZKzabDYQMi0BD+w3/tk1bwkcLrS/wBcvc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hJOawgAAANsAAAAPAAAAAAAAAAAAAAAAAJgCAABkcnMvZG93&#10;bnJldi54bWxQSwUGAAAAAAQABAD1AAAAhwMAAAAA&#10;" fillcolor="black"/>
                <v:oval id="Oval 32" o:spid="_x0000_s1056" style="position:absolute;left:2286;top:5791;width:539;height:5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g2AcIA&#10;AADbAAAADwAAAGRycy9kb3ducmV2LnhtbESPQWvCQBSE7wX/w/IEL0U3WqoSXUUCitemHnp8Zp9J&#10;MPs27K4m+fduodDjMDPfMNt9bxrxJOdrywrmswQEcWF1zaWCy/dxugbhA7LGxjIpGMjDfjd622Kq&#10;bcdf9MxDKSKEfYoKqhDaVEpfVGTQz2xLHL2bdQZDlK6U2mEX4aaRiyRZSoM1x4UKW8oqKu75wyhw&#10;7+2QDefsOL/yKf/s1vpnedFKTcb9YQMiUB/+w3/ts1bwsYLfL/EHyN0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yDYBwgAAANsAAAAPAAAAAAAAAAAAAAAAAJgCAABkcnMvZG93&#10;bnJldi54bWxQSwUGAAAAAAQABAD1AAAAhwMAAAAA&#10;" fillcolor="black"/>
                <v:oval id="Oval 33" o:spid="_x0000_s1057" style="position:absolute;left:12877;top:57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eic8AA&#10;AADbAAAADwAAAGRycy9kb3ducmV2LnhtbERPz2vCMBS+D/wfwhN2GZrqWCmdUaSgeF3nYce35tmU&#10;NS8libb975fDYMeP7/fuMNlePMiHzrGCzToDQdw43XGr4Pp5WhUgQkTW2DsmBTMFOOwXTzsstRv5&#10;gx51bEUK4VCiAhPjUEoZGkMWw9oNxIm7OW8xJuhbqT2OKdz2cptlubTYcWowOFBlqPmp71aBfxnm&#10;ar5Up803n+u3sdBf+VUr9bycju8gIk3xX/znvmgFr2ls+pJ+gNz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1eic8AAAADbAAAADwAAAAAAAAAAAAAAAACYAgAAZHJzL2Rvd25y&#10;ZXYueG1sUEsFBgAAAAAEAAQA9QAAAIUDAAAAAA==&#10;" fillcolor="black"/>
                <v:line id="Line 34" o:spid="_x0000_s1058" style="position:absolute;flip:y;visibility:visible;mso-wrap-style:square" from="7848,311" to="7854,6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RkB8MAAADbAAAADwAAAGRycy9kb3ducmV2LnhtbESPT2sCMRTE7wW/Q3iCt5pVodTVKCIW&#10;ehGsrnh9bp67i5uXJcn+6bdvCoUeh5n5DbPeDqYWHTlfWVYwmyYgiHOrKy4UZJeP13cQPiBrrC2T&#10;gm/ysN2MXtaYatvzF3XnUIgIYZ+igjKEJpXS5yUZ9FPbEEfvYZ3BEKUrpHbYR7ip5TxJ3qTBiuNC&#10;iQ3tS8qf59YoOHaz/rC/GnSn26mdD8fsfm0zpSbjYbcCEWgI/+G/9qdWsFjC75f4A+Tm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3UZAfDAAAA2wAAAA8AAAAAAAAAAAAA&#10;AAAAoQIAAGRycy9kb3ducmV2LnhtbFBLBQYAAAAABAAEAPkAAACRAwAAAAA=&#10;" strokeweight="1.25pt">
                  <v:stroke dashstyle="longDash" startarrow="oval" startarrowwidth="narrow" startarrowlength="short" endarrow="oval" endarrowwidth="narrow" endarrowlength="short"/>
                </v:line>
                <v:shape id="Text Box 35" o:spid="_x0000_s1059" type="#_x0000_t202" style="position:absolute;left:6400;top:5645;width:2928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<v:textbox>
                    <w:txbxContent>
                      <w:p w:rsidR="004A44C5" w:rsidRPr="004375BB" w:rsidRDefault="004A44C5" w:rsidP="001C45B9">
                        <w:r w:rsidRPr="004375BB">
                          <w:t>O</w:t>
                        </w:r>
                      </w:p>
                    </w:txbxContent>
                  </v:textbox>
                </v:shape>
                <v:shape id="Text Box 36" o:spid="_x0000_s1060" type="#_x0000_t202" style="position:absolute;left:30480;top:2597;width:4572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<v:textbox>
                    <w:txbxContent>
                      <w:p w:rsidR="004A44C5" w:rsidRPr="00680560" w:rsidRDefault="004A44C5" w:rsidP="001C45B9">
                        <w:pPr>
                          <w:rPr>
                            <w:i/>
                          </w:rPr>
                        </w:pPr>
                        <w:r w:rsidRPr="00680560">
                          <w:rPr>
                            <w:i/>
                          </w:rPr>
                          <w:t>+Q</w:t>
                        </w:r>
                      </w:p>
                    </w:txbxContent>
                  </v:textbox>
                </v:shape>
                <v:shape id="Text Box 37" o:spid="_x0000_s1061" type="#_x0000_t202" style="position:absolute;left:12344;top:5708;width:2927;height:2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<v:textbox>
                    <w:txbxContent>
                      <w:p w:rsidR="004A44C5" w:rsidRPr="004375BB" w:rsidRDefault="004A44C5" w:rsidP="001C45B9">
                        <w:r>
                          <w:t>A</w:t>
                        </w:r>
                      </w:p>
                    </w:txbxContent>
                  </v:textbox>
                </v:shape>
                <v:shape id="Text Box 38" o:spid="_x0000_s1062" type="#_x0000_t202" style="position:absolute;top:4502;width:2927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<v:textbox>
                    <w:txbxContent>
                      <w:p w:rsidR="004A44C5" w:rsidRPr="004375BB" w:rsidRDefault="004A44C5" w:rsidP="001C45B9">
                        <w:r>
                          <w:t>B</w:t>
                        </w:r>
                      </w:p>
                    </w:txbxContent>
                  </v:textbox>
                </v:shape>
                <v:shape id="Text Box 39" o:spid="_x0000_s1063" type="#_x0000_t202" style="position:absolute;left:5562;top:1898;width:2927;height:2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<v:textbox>
                    <w:txbxContent>
                      <w:p w:rsidR="004A44C5" w:rsidRPr="00680560" w:rsidRDefault="004A44C5" w:rsidP="001C45B9">
                        <w:pPr>
                          <w:rPr>
                            <w:i/>
                          </w:rPr>
                        </w:pPr>
                        <w:r w:rsidRPr="00680560">
                          <w:rPr>
                            <w:i/>
                          </w:rPr>
                          <w:t>R</w:t>
                        </w:r>
                      </w:p>
                    </w:txbxContent>
                  </v:textbox>
                </v:shape>
                <v:shape id="Text Box 40" o:spid="_x0000_s1064" type="#_x0000_t202" style="position:absolute;left:30480;top:8312;width:6096;height:3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<v:textbox>
                    <w:txbxContent>
                      <w:p w:rsidR="004A44C5" w:rsidRPr="00D4389A" w:rsidRDefault="004A44C5" w:rsidP="001C45B9">
                        <w:pPr>
                          <w:rPr>
                            <w:rFonts w:eastAsia="標楷體"/>
                          </w:rPr>
                        </w:pPr>
                        <w:r w:rsidRPr="00D4389A">
                          <w:rPr>
                            <w:rFonts w:eastAsia="標楷體" w:hAnsi="標楷體" w:hint="eastAsia"/>
                          </w:rPr>
                          <w:t>圖</w:t>
                        </w:r>
                        <w:r w:rsidRPr="00D4389A">
                          <w:rPr>
                            <w:rFonts w:eastAsia="標楷體"/>
                          </w:rPr>
                          <w:t>(</w:t>
                        </w:r>
                        <w:r>
                          <w:rPr>
                            <w:rFonts w:eastAsia="標楷體" w:hAnsi="標楷體" w:hint="eastAsia"/>
                          </w:rPr>
                          <w:t>三</w:t>
                        </w:r>
                        <w:r w:rsidRPr="00D4389A">
                          <w:rPr>
                            <w:rFonts w:eastAsia="標楷體"/>
                          </w:rPr>
                          <w:t>)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4A44C5" w:rsidRDefault="004A44C5" w:rsidP="00690880">
      <w:pPr>
        <w:rPr>
          <w:rFonts w:eastAsia="標楷體"/>
        </w:rPr>
      </w:pPr>
    </w:p>
    <w:p w:rsidR="004A44C5" w:rsidRDefault="004A44C5" w:rsidP="00690880">
      <w:pPr>
        <w:rPr>
          <w:rFonts w:eastAsia="標楷體"/>
        </w:rPr>
      </w:pPr>
    </w:p>
    <w:p w:rsidR="004A44C5" w:rsidRDefault="004A44C5" w:rsidP="00690880">
      <w:pPr>
        <w:rPr>
          <w:rFonts w:eastAsia="標楷體"/>
        </w:rPr>
      </w:pPr>
    </w:p>
    <w:p w:rsidR="004A44C5" w:rsidRDefault="004A44C5" w:rsidP="00690880">
      <w:pPr>
        <w:rPr>
          <w:rFonts w:eastAsia="標楷體"/>
        </w:rPr>
      </w:pPr>
    </w:p>
    <w:p w:rsidR="004A44C5" w:rsidRDefault="004A44C5" w:rsidP="00690880">
      <w:pPr>
        <w:rPr>
          <w:rFonts w:eastAsia="標楷體"/>
        </w:rPr>
      </w:pPr>
    </w:p>
    <w:p w:rsidR="004A44C5" w:rsidRDefault="004A44C5" w:rsidP="00690880">
      <w:pPr>
        <w:numPr>
          <w:ilvl w:val="0"/>
          <w:numId w:val="8"/>
        </w:numPr>
        <w:rPr>
          <w:rFonts w:eastAsia="標楷體"/>
        </w:rPr>
      </w:pPr>
      <w:r>
        <w:rPr>
          <w:rFonts w:eastAsia="標楷體" w:hint="eastAsia"/>
        </w:rPr>
        <w:t>關於球面上</w:t>
      </w:r>
      <w:r w:rsidRPr="00F4236E">
        <w:rPr>
          <w:rFonts w:eastAsia="標楷體"/>
        </w:rPr>
        <w:t>A</w:t>
      </w:r>
      <w:r>
        <w:rPr>
          <w:rFonts w:ascii="標楷體" w:eastAsia="標楷體" w:hAnsi="標楷體" w:hint="eastAsia"/>
        </w:rPr>
        <w:t>、</w:t>
      </w:r>
      <w:r>
        <w:rPr>
          <w:rFonts w:eastAsia="標楷體"/>
        </w:rPr>
        <w:t>B</w:t>
      </w:r>
      <w:r>
        <w:rPr>
          <w:rFonts w:eastAsia="標楷體" w:hint="eastAsia"/>
        </w:rPr>
        <w:t>兩點電場量值</w:t>
      </w:r>
      <w:r w:rsidRPr="00680560">
        <w:rPr>
          <w:rFonts w:eastAsia="標楷體"/>
          <w:i/>
        </w:rPr>
        <w:t>E</w:t>
      </w:r>
      <w:r>
        <w:rPr>
          <w:rFonts w:eastAsia="標楷體" w:hint="eastAsia"/>
        </w:rPr>
        <w:t>與電位</w:t>
      </w:r>
      <w:r w:rsidRPr="00680560">
        <w:rPr>
          <w:rFonts w:eastAsia="標楷體"/>
          <w:i/>
        </w:rPr>
        <w:t>V</w:t>
      </w:r>
      <w:r>
        <w:rPr>
          <w:rFonts w:eastAsia="標楷體" w:hint="eastAsia"/>
        </w:rPr>
        <w:t>的大小關係，下列何者正確？</w:t>
      </w:r>
    </w:p>
    <w:p w:rsidR="004A44C5" w:rsidRDefault="004A44C5" w:rsidP="00906373">
      <w:pPr>
        <w:ind w:left="397"/>
        <w:rPr>
          <w:rFonts w:eastAsia="標楷體"/>
          <w:vertAlign w:val="subscript"/>
        </w:rPr>
      </w:pPr>
      <w:r w:rsidRPr="00F4236E">
        <w:rPr>
          <w:rFonts w:eastAsia="標楷體"/>
        </w:rPr>
        <w:t>(A)E</w:t>
      </w:r>
      <w:r w:rsidRPr="00F4236E">
        <w:rPr>
          <w:rFonts w:eastAsia="標楷體"/>
          <w:vertAlign w:val="subscript"/>
        </w:rPr>
        <w:t>A</w:t>
      </w:r>
      <w:r w:rsidRPr="00F4236E">
        <w:rPr>
          <w:rFonts w:eastAsia="標楷體"/>
        </w:rPr>
        <w:t>=E</w:t>
      </w:r>
      <w:r w:rsidRPr="00F4236E">
        <w:rPr>
          <w:rFonts w:eastAsia="標楷體"/>
          <w:vertAlign w:val="subscript"/>
        </w:rPr>
        <w:t>B</w:t>
      </w:r>
      <w:r w:rsidRPr="00F4236E">
        <w:rPr>
          <w:rFonts w:eastAsia="標楷體" w:hAnsi="標楷體" w:hint="eastAsia"/>
        </w:rPr>
        <w:t>；</w:t>
      </w:r>
      <w:r w:rsidRPr="00F4236E">
        <w:rPr>
          <w:rFonts w:eastAsia="標楷體"/>
        </w:rPr>
        <w:t>V</w:t>
      </w:r>
      <w:r w:rsidRPr="00F4236E">
        <w:rPr>
          <w:rFonts w:eastAsia="標楷體"/>
          <w:vertAlign w:val="subscript"/>
        </w:rPr>
        <w:t>A</w:t>
      </w:r>
      <w:r w:rsidRPr="00F4236E">
        <w:rPr>
          <w:rFonts w:eastAsia="標楷體"/>
        </w:rPr>
        <w:t>=V</w:t>
      </w:r>
      <w:r w:rsidRPr="00F4236E">
        <w:rPr>
          <w:rFonts w:eastAsia="標楷體"/>
          <w:vertAlign w:val="subscript"/>
        </w:rPr>
        <w:t>B</w:t>
      </w:r>
      <w:r w:rsidRPr="00F4236E">
        <w:rPr>
          <w:rFonts w:eastAsia="標楷體"/>
        </w:rPr>
        <w:tab/>
      </w:r>
      <w:r w:rsidRPr="00F4236E">
        <w:rPr>
          <w:rFonts w:eastAsia="標楷體"/>
        </w:rPr>
        <w:tab/>
        <w:t>(B)E</w:t>
      </w:r>
      <w:r w:rsidRPr="00F4236E">
        <w:rPr>
          <w:rFonts w:eastAsia="標楷體"/>
          <w:vertAlign w:val="subscript"/>
        </w:rPr>
        <w:t>A</w:t>
      </w:r>
      <w:r w:rsidRPr="00F4236E">
        <w:rPr>
          <w:rFonts w:eastAsia="標楷體"/>
        </w:rPr>
        <w:t>&gt;E</w:t>
      </w:r>
      <w:r w:rsidRPr="00F4236E">
        <w:rPr>
          <w:rFonts w:eastAsia="標楷體"/>
          <w:vertAlign w:val="subscript"/>
        </w:rPr>
        <w:t>B</w:t>
      </w:r>
      <w:r w:rsidRPr="00F4236E">
        <w:rPr>
          <w:rFonts w:eastAsia="標楷體" w:hAnsi="標楷體" w:hint="eastAsia"/>
        </w:rPr>
        <w:t>；</w:t>
      </w:r>
      <w:r w:rsidRPr="00F4236E">
        <w:rPr>
          <w:rFonts w:eastAsia="標楷體"/>
        </w:rPr>
        <w:t>V</w:t>
      </w:r>
      <w:r w:rsidRPr="00F4236E">
        <w:rPr>
          <w:rFonts w:eastAsia="標楷體"/>
          <w:vertAlign w:val="subscript"/>
        </w:rPr>
        <w:t>A</w:t>
      </w:r>
      <w:r w:rsidRPr="00F4236E">
        <w:rPr>
          <w:rFonts w:eastAsia="標楷體"/>
        </w:rPr>
        <w:t>&lt;V</w:t>
      </w:r>
      <w:r w:rsidRPr="00F4236E">
        <w:rPr>
          <w:rFonts w:eastAsia="標楷體"/>
          <w:vertAlign w:val="subscript"/>
        </w:rPr>
        <w:t>B</w:t>
      </w:r>
      <w:r>
        <w:rPr>
          <w:rFonts w:eastAsia="標楷體"/>
        </w:rPr>
        <w:tab/>
      </w:r>
      <w:r>
        <w:rPr>
          <w:rFonts w:eastAsia="標楷體"/>
        </w:rPr>
        <w:tab/>
      </w:r>
      <w:r w:rsidRPr="00F4236E">
        <w:rPr>
          <w:rFonts w:eastAsia="標楷體"/>
        </w:rPr>
        <w:t>(C)E</w:t>
      </w:r>
      <w:r w:rsidRPr="00F4236E">
        <w:rPr>
          <w:rFonts w:eastAsia="標楷體"/>
          <w:vertAlign w:val="subscript"/>
        </w:rPr>
        <w:t>A</w:t>
      </w:r>
      <w:r w:rsidRPr="00F4236E">
        <w:rPr>
          <w:rFonts w:eastAsia="標楷體"/>
        </w:rPr>
        <w:t>&gt;E</w:t>
      </w:r>
      <w:r w:rsidRPr="00F4236E">
        <w:rPr>
          <w:rFonts w:eastAsia="標楷體"/>
          <w:vertAlign w:val="subscript"/>
        </w:rPr>
        <w:t>B</w:t>
      </w:r>
      <w:r w:rsidRPr="00F4236E">
        <w:rPr>
          <w:rFonts w:eastAsia="標楷體" w:hAnsi="標楷體" w:hint="eastAsia"/>
        </w:rPr>
        <w:t>；</w:t>
      </w:r>
      <w:r w:rsidRPr="00F4236E">
        <w:rPr>
          <w:rFonts w:eastAsia="標楷體"/>
        </w:rPr>
        <w:t>V</w:t>
      </w:r>
      <w:r w:rsidRPr="00F4236E">
        <w:rPr>
          <w:rFonts w:eastAsia="標楷體"/>
          <w:vertAlign w:val="subscript"/>
        </w:rPr>
        <w:t>A</w:t>
      </w:r>
      <w:r w:rsidRPr="00F4236E">
        <w:rPr>
          <w:rFonts w:eastAsia="標楷體"/>
        </w:rPr>
        <w:t>=V</w:t>
      </w:r>
      <w:r w:rsidRPr="00F4236E">
        <w:rPr>
          <w:rFonts w:eastAsia="標楷體"/>
          <w:vertAlign w:val="subscript"/>
        </w:rPr>
        <w:t>B</w:t>
      </w:r>
      <w:r>
        <w:rPr>
          <w:rFonts w:eastAsia="標楷體"/>
        </w:rPr>
        <w:tab/>
      </w:r>
      <w:r>
        <w:rPr>
          <w:rFonts w:eastAsia="標楷體"/>
        </w:rPr>
        <w:tab/>
        <w:t>(D)</w:t>
      </w:r>
      <w:r w:rsidRPr="00F4236E">
        <w:rPr>
          <w:rFonts w:eastAsia="標楷體"/>
        </w:rPr>
        <w:t>E</w:t>
      </w:r>
      <w:r w:rsidRPr="00F4236E">
        <w:rPr>
          <w:rFonts w:eastAsia="標楷體"/>
          <w:vertAlign w:val="subscript"/>
        </w:rPr>
        <w:t>A</w:t>
      </w:r>
      <w:r w:rsidRPr="00F4236E">
        <w:rPr>
          <w:rFonts w:eastAsia="標楷體"/>
        </w:rPr>
        <w:t>=E</w:t>
      </w:r>
      <w:r w:rsidRPr="00F4236E">
        <w:rPr>
          <w:rFonts w:eastAsia="標楷體"/>
          <w:vertAlign w:val="subscript"/>
        </w:rPr>
        <w:t>B</w:t>
      </w:r>
      <w:r w:rsidRPr="00F4236E">
        <w:rPr>
          <w:rFonts w:eastAsia="標楷體" w:hAnsi="標楷體" w:hint="eastAsia"/>
        </w:rPr>
        <w:t>；</w:t>
      </w:r>
      <w:r w:rsidRPr="00F4236E">
        <w:rPr>
          <w:rFonts w:eastAsia="標楷體"/>
        </w:rPr>
        <w:t>V</w:t>
      </w:r>
      <w:r w:rsidRPr="00F4236E">
        <w:rPr>
          <w:rFonts w:eastAsia="標楷體"/>
          <w:vertAlign w:val="subscript"/>
        </w:rPr>
        <w:t>A</w:t>
      </w:r>
      <w:r w:rsidRPr="00F4236E">
        <w:rPr>
          <w:rFonts w:eastAsia="標楷體"/>
        </w:rPr>
        <w:t>&lt;V</w:t>
      </w:r>
      <w:r w:rsidRPr="00F4236E">
        <w:rPr>
          <w:rFonts w:eastAsia="標楷體"/>
          <w:vertAlign w:val="subscript"/>
        </w:rPr>
        <w:t>B</w:t>
      </w:r>
      <w:r w:rsidRPr="00D04A02">
        <w:rPr>
          <w:rFonts w:eastAsia="標楷體"/>
        </w:rPr>
        <w:t xml:space="preserve"> </w:t>
      </w:r>
    </w:p>
    <w:p w:rsidR="004A44C5" w:rsidRDefault="004A44C5" w:rsidP="00906373">
      <w:pPr>
        <w:ind w:left="397"/>
        <w:rPr>
          <w:rFonts w:eastAsia="標楷體"/>
        </w:rPr>
      </w:pPr>
      <w:r w:rsidRPr="00F4236E">
        <w:rPr>
          <w:rFonts w:eastAsia="標楷體"/>
        </w:rPr>
        <w:t>(E)E</w:t>
      </w:r>
      <w:r w:rsidRPr="00F4236E">
        <w:rPr>
          <w:rFonts w:eastAsia="標楷體"/>
          <w:vertAlign w:val="subscript"/>
        </w:rPr>
        <w:t>A</w:t>
      </w:r>
      <w:r w:rsidRPr="00F4236E">
        <w:rPr>
          <w:rFonts w:eastAsia="標楷體"/>
        </w:rPr>
        <w:t>=E</w:t>
      </w:r>
      <w:r w:rsidRPr="00F4236E">
        <w:rPr>
          <w:rFonts w:eastAsia="標楷體"/>
          <w:vertAlign w:val="subscript"/>
        </w:rPr>
        <w:t>B</w:t>
      </w:r>
      <w:r w:rsidRPr="00F4236E">
        <w:rPr>
          <w:rFonts w:eastAsia="標楷體" w:hAnsi="標楷體" w:hint="eastAsia"/>
        </w:rPr>
        <w:t>；</w:t>
      </w:r>
      <w:r w:rsidRPr="00F4236E">
        <w:rPr>
          <w:rFonts w:eastAsia="標楷體"/>
        </w:rPr>
        <w:t>V</w:t>
      </w:r>
      <w:r w:rsidRPr="00F4236E">
        <w:rPr>
          <w:rFonts w:eastAsia="標楷體"/>
          <w:vertAlign w:val="subscript"/>
        </w:rPr>
        <w:t>A</w:t>
      </w:r>
      <w:r w:rsidRPr="00F4236E">
        <w:rPr>
          <w:rFonts w:eastAsia="標楷體"/>
        </w:rPr>
        <w:t>&gt;V</w:t>
      </w:r>
      <w:r w:rsidRPr="00F4236E">
        <w:rPr>
          <w:rFonts w:eastAsia="標楷體"/>
          <w:vertAlign w:val="subscript"/>
        </w:rPr>
        <w:t>B</w:t>
      </w:r>
      <w:r w:rsidRPr="00F4236E">
        <w:rPr>
          <w:rFonts w:eastAsia="標楷體" w:hint="eastAsia"/>
        </w:rPr>
        <w:t>。</w:t>
      </w:r>
    </w:p>
    <w:p w:rsidR="004A44C5" w:rsidRPr="00F4236E" w:rsidRDefault="004A44C5" w:rsidP="00937E7D">
      <w:pPr>
        <w:rPr>
          <w:rFonts w:eastAsia="標楷體"/>
        </w:rPr>
      </w:pPr>
    </w:p>
    <w:p w:rsidR="004A44C5" w:rsidRDefault="004A44C5" w:rsidP="00690880">
      <w:pPr>
        <w:numPr>
          <w:ilvl w:val="0"/>
          <w:numId w:val="8"/>
        </w:numPr>
        <w:rPr>
          <w:rFonts w:eastAsia="標楷體"/>
        </w:rPr>
      </w:pPr>
      <w:r>
        <w:rPr>
          <w:rFonts w:eastAsia="標楷體" w:hint="eastAsia"/>
        </w:rPr>
        <w:t>金屬球上的感應電荷在球心</w:t>
      </w:r>
      <w:r>
        <w:rPr>
          <w:rFonts w:eastAsia="標楷體"/>
        </w:rPr>
        <w:t>O</w:t>
      </w:r>
      <w:r>
        <w:rPr>
          <w:rFonts w:eastAsia="標楷體" w:hint="eastAsia"/>
        </w:rPr>
        <w:t>點所建立的電場為何？</w:t>
      </w:r>
    </w:p>
    <w:p w:rsidR="004A44C5" w:rsidRDefault="004A44C5" w:rsidP="00F4236E">
      <w:pPr>
        <w:ind w:left="397"/>
        <w:rPr>
          <w:rFonts w:eastAsia="標楷體"/>
        </w:rPr>
      </w:pPr>
      <w:r w:rsidRPr="00E86E2D">
        <w:rPr>
          <w:rFonts w:eastAsia="標楷體"/>
        </w:rPr>
        <w:t>(A)</w:t>
      </w:r>
      <w:r>
        <w:rPr>
          <w:rFonts w:eastAsia="標楷體"/>
        </w:rPr>
        <w:t>0</w:t>
      </w:r>
      <w:r>
        <w:rPr>
          <w:rFonts w:eastAsia="標楷體"/>
        </w:rPr>
        <w:tab/>
      </w:r>
      <w:r>
        <w:rPr>
          <w:rFonts w:eastAsia="標楷體"/>
        </w:rPr>
        <w:tab/>
      </w:r>
      <w:r>
        <w:rPr>
          <w:rFonts w:eastAsia="標楷體"/>
        </w:rPr>
        <w:tab/>
      </w:r>
      <w:r w:rsidRPr="00E86E2D">
        <w:rPr>
          <w:rFonts w:eastAsia="標楷體"/>
        </w:rPr>
        <w:t>(B)</w:t>
      </w:r>
      <w:r w:rsidRPr="00397F28">
        <w:rPr>
          <w:rFonts w:eastAsia="標楷體"/>
          <w:position w:val="-24"/>
        </w:rPr>
        <w:object w:dxaOrig="680" w:dyaOrig="620">
          <v:shape id="_x0000_i1072" type="#_x0000_t75" style="width:33.7pt;height:30.9pt" o:ole="">
            <v:imagedata r:id="rId72" o:title=""/>
          </v:shape>
          <o:OLEObject Type="Embed" ProgID="Equation.DSMT4" ShapeID="_x0000_i1072" DrawAspect="Content" ObjectID="_1481961499" r:id="rId73"/>
        </w:object>
      </w:r>
      <w:r>
        <w:rPr>
          <w:rFonts w:eastAsia="標楷體"/>
        </w:rPr>
        <w:tab/>
      </w:r>
      <w:r>
        <w:rPr>
          <w:rFonts w:eastAsia="標楷體"/>
        </w:rPr>
        <w:tab/>
      </w:r>
      <w:r w:rsidRPr="00E86E2D">
        <w:rPr>
          <w:rFonts w:eastAsia="標楷體"/>
        </w:rPr>
        <w:t>(C)</w:t>
      </w:r>
      <w:r w:rsidRPr="00397F28">
        <w:rPr>
          <w:rFonts w:eastAsia="標楷體"/>
          <w:position w:val="-24"/>
        </w:rPr>
        <w:object w:dxaOrig="680" w:dyaOrig="620">
          <v:shape id="_x0000_i1073" type="#_x0000_t75" style="width:33.7pt;height:30.9pt" o:ole="">
            <v:imagedata r:id="rId74" o:title=""/>
          </v:shape>
          <o:OLEObject Type="Embed" ProgID="Equation.DSMT4" ShapeID="_x0000_i1073" DrawAspect="Content" ObjectID="_1481961500" r:id="rId75"/>
        </w:object>
      </w:r>
      <w:r>
        <w:rPr>
          <w:rFonts w:eastAsia="標楷體"/>
        </w:rPr>
        <w:tab/>
      </w:r>
      <w:r>
        <w:rPr>
          <w:rFonts w:eastAsia="標楷體"/>
        </w:rPr>
        <w:tab/>
      </w:r>
      <w:r w:rsidRPr="00E86E2D">
        <w:rPr>
          <w:rFonts w:eastAsia="標楷體"/>
        </w:rPr>
        <w:t>(D)</w:t>
      </w:r>
      <w:r w:rsidRPr="00397F28">
        <w:rPr>
          <w:rFonts w:eastAsia="標楷體"/>
          <w:position w:val="-24"/>
        </w:rPr>
        <w:object w:dxaOrig="880" w:dyaOrig="620">
          <v:shape id="_x0000_i1074" type="#_x0000_t75" style="width:44.3pt;height:30.9pt" o:ole="">
            <v:imagedata r:id="rId76" o:title=""/>
          </v:shape>
          <o:OLEObject Type="Embed" ProgID="Equation.DSMT4" ShapeID="_x0000_i1074" DrawAspect="Content" ObjectID="_1481961501" r:id="rId77"/>
        </w:object>
      </w:r>
      <w:r>
        <w:rPr>
          <w:rFonts w:eastAsia="標楷體"/>
        </w:rPr>
        <w:tab/>
      </w:r>
      <w:r>
        <w:rPr>
          <w:rFonts w:eastAsia="標楷體"/>
        </w:rPr>
        <w:tab/>
        <w:t>(E)</w:t>
      </w:r>
      <w:r w:rsidRPr="00397F28">
        <w:rPr>
          <w:rFonts w:eastAsia="標楷體"/>
          <w:position w:val="-24"/>
        </w:rPr>
        <w:object w:dxaOrig="880" w:dyaOrig="620">
          <v:shape id="_x0000_i1075" type="#_x0000_t75" style="width:44.3pt;height:30.9pt" o:ole="">
            <v:imagedata r:id="rId78" o:title=""/>
          </v:shape>
          <o:OLEObject Type="Embed" ProgID="Equation.DSMT4" ShapeID="_x0000_i1075" DrawAspect="Content" ObjectID="_1481961502" r:id="rId79"/>
        </w:object>
      </w:r>
      <w:r w:rsidRPr="00E86E2D">
        <w:rPr>
          <w:rFonts w:eastAsia="標楷體" w:hint="eastAsia"/>
        </w:rPr>
        <w:t>。</w:t>
      </w:r>
    </w:p>
    <w:p w:rsidR="004A44C5" w:rsidRDefault="004A44C5" w:rsidP="00F4236E">
      <w:pPr>
        <w:ind w:left="397"/>
        <w:rPr>
          <w:rFonts w:eastAsia="標楷體"/>
        </w:rPr>
      </w:pPr>
    </w:p>
    <w:p w:rsidR="004A44C5" w:rsidRDefault="004A44C5" w:rsidP="00690880">
      <w:pPr>
        <w:numPr>
          <w:ilvl w:val="0"/>
          <w:numId w:val="8"/>
        </w:numPr>
        <w:rPr>
          <w:rFonts w:eastAsia="標楷體"/>
        </w:rPr>
      </w:pPr>
      <w:r>
        <w:rPr>
          <w:rFonts w:eastAsia="標楷體" w:hint="eastAsia"/>
        </w:rPr>
        <w:t>若將此金屬球接地，則接地後金屬球上的感應電荷為何？</w:t>
      </w:r>
    </w:p>
    <w:p w:rsidR="004A44C5" w:rsidRDefault="004A44C5" w:rsidP="00CF39F9">
      <w:pPr>
        <w:ind w:left="397"/>
        <w:rPr>
          <w:rFonts w:eastAsia="標楷體"/>
        </w:rPr>
      </w:pPr>
      <w:r w:rsidRPr="00E86E2D">
        <w:rPr>
          <w:rFonts w:eastAsia="標楷體"/>
        </w:rPr>
        <w:t>(A)</w:t>
      </w:r>
      <w:r>
        <w:rPr>
          <w:rFonts w:eastAsia="標楷體"/>
        </w:rPr>
        <w:t>0</w:t>
      </w:r>
      <w:r>
        <w:rPr>
          <w:rFonts w:eastAsia="標楷體"/>
        </w:rPr>
        <w:tab/>
      </w:r>
      <w:r>
        <w:rPr>
          <w:rFonts w:eastAsia="標楷體"/>
        </w:rPr>
        <w:tab/>
      </w:r>
      <w:r>
        <w:rPr>
          <w:rFonts w:eastAsia="標楷體"/>
        </w:rPr>
        <w:tab/>
      </w:r>
      <w:r w:rsidRPr="00E86E2D">
        <w:rPr>
          <w:rFonts w:eastAsia="標楷體"/>
        </w:rPr>
        <w:t>(B)</w:t>
      </w:r>
      <w:r w:rsidRPr="00397F28">
        <w:rPr>
          <w:rFonts w:eastAsia="標楷體"/>
          <w:position w:val="-24"/>
        </w:rPr>
        <w:object w:dxaOrig="460" w:dyaOrig="620">
          <v:shape id="_x0000_i1076" type="#_x0000_t75" style="width:23.1pt;height:30.9pt" o:ole="">
            <v:imagedata r:id="rId80" o:title=""/>
          </v:shape>
          <o:OLEObject Type="Embed" ProgID="Equation.DSMT4" ShapeID="_x0000_i1076" DrawAspect="Content" ObjectID="_1481961503" r:id="rId81"/>
        </w:object>
      </w:r>
      <w:r>
        <w:rPr>
          <w:rFonts w:eastAsia="標楷體"/>
        </w:rPr>
        <w:tab/>
      </w:r>
      <w:r>
        <w:rPr>
          <w:rFonts w:eastAsia="標楷體"/>
        </w:rPr>
        <w:tab/>
      </w:r>
      <w:r>
        <w:rPr>
          <w:rFonts w:eastAsia="標楷體"/>
        </w:rPr>
        <w:tab/>
      </w:r>
      <w:r w:rsidRPr="00E86E2D">
        <w:rPr>
          <w:rFonts w:eastAsia="標楷體"/>
        </w:rPr>
        <w:t>(C)</w:t>
      </w:r>
      <w:r w:rsidRPr="00397F28">
        <w:rPr>
          <w:rFonts w:eastAsia="標楷體"/>
          <w:position w:val="-24"/>
        </w:rPr>
        <w:object w:dxaOrig="460" w:dyaOrig="620">
          <v:shape id="_x0000_i1077" type="#_x0000_t75" style="width:23.1pt;height:30.9pt" o:ole="">
            <v:imagedata r:id="rId82" o:title=""/>
          </v:shape>
          <o:OLEObject Type="Embed" ProgID="Equation.DSMT4" ShapeID="_x0000_i1077" DrawAspect="Content" ObjectID="_1481961504" r:id="rId83"/>
        </w:object>
      </w:r>
      <w:r>
        <w:rPr>
          <w:rFonts w:eastAsia="標楷體"/>
        </w:rPr>
        <w:tab/>
      </w:r>
      <w:r>
        <w:rPr>
          <w:rFonts w:eastAsia="標楷體"/>
        </w:rPr>
        <w:tab/>
      </w:r>
      <w:r>
        <w:rPr>
          <w:rFonts w:eastAsia="標楷體"/>
        </w:rPr>
        <w:tab/>
      </w:r>
      <w:r w:rsidRPr="00E86E2D">
        <w:rPr>
          <w:rFonts w:eastAsia="標楷體"/>
        </w:rPr>
        <w:t>(D)</w:t>
      </w:r>
      <w:r w:rsidRPr="00397F28">
        <w:rPr>
          <w:rFonts w:eastAsia="標楷體"/>
          <w:position w:val="-24"/>
        </w:rPr>
        <w:object w:dxaOrig="460" w:dyaOrig="620">
          <v:shape id="_x0000_i1078" type="#_x0000_t75" style="width:23.1pt;height:30.9pt" o:ole="">
            <v:imagedata r:id="rId84" o:title=""/>
          </v:shape>
          <o:OLEObject Type="Embed" ProgID="Equation.DSMT4" ShapeID="_x0000_i1078" DrawAspect="Content" ObjectID="_1481961505" r:id="rId85"/>
        </w:object>
      </w:r>
      <w:r>
        <w:rPr>
          <w:rFonts w:eastAsia="標楷體"/>
        </w:rPr>
        <w:tab/>
      </w:r>
      <w:r>
        <w:rPr>
          <w:rFonts w:eastAsia="標楷體"/>
        </w:rPr>
        <w:tab/>
      </w:r>
      <w:r>
        <w:rPr>
          <w:rFonts w:eastAsia="標楷體"/>
        </w:rPr>
        <w:tab/>
        <w:t>(E)</w:t>
      </w:r>
      <w:r w:rsidRPr="00397F28">
        <w:rPr>
          <w:rFonts w:eastAsia="標楷體"/>
          <w:position w:val="-24"/>
        </w:rPr>
        <w:object w:dxaOrig="499" w:dyaOrig="620">
          <v:shape id="_x0000_i1079" type="#_x0000_t75" style="width:24.9pt;height:30.9pt" o:ole="">
            <v:imagedata r:id="rId86" o:title=""/>
          </v:shape>
          <o:OLEObject Type="Embed" ProgID="Equation.DSMT4" ShapeID="_x0000_i1079" DrawAspect="Content" ObjectID="_1481961506" r:id="rId87"/>
        </w:object>
      </w:r>
      <w:r w:rsidRPr="00E86E2D">
        <w:rPr>
          <w:rFonts w:eastAsia="標楷體" w:hint="eastAsia"/>
        </w:rPr>
        <w:t>。</w:t>
      </w:r>
    </w:p>
    <w:p w:rsidR="004A44C5" w:rsidRDefault="004A44C5" w:rsidP="00CF39F9">
      <w:pPr>
        <w:ind w:left="397"/>
        <w:rPr>
          <w:rFonts w:eastAsia="標楷體"/>
        </w:rPr>
      </w:pPr>
    </w:p>
    <w:p w:rsidR="004A44C5" w:rsidRDefault="00FD11D5" w:rsidP="00EB4251">
      <w:pPr>
        <w:kinsoku w:val="0"/>
        <w:overflowPunct w:val="0"/>
        <w:autoSpaceDE w:val="0"/>
        <w:autoSpaceDN w:val="0"/>
        <w:rPr>
          <w:rFonts w:ascii="標楷體" w:eastAsia="標楷體" w:hAnsi="標楷體"/>
        </w:rPr>
      </w:pPr>
      <w:r>
        <w:rPr>
          <w:noProof/>
        </w:rPr>
        <w:lastRenderedPageBreak/>
        <mc:AlternateContent>
          <mc:Choice Requires="wpc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column">
                  <wp:posOffset>4311015</wp:posOffset>
                </wp:positionH>
                <wp:positionV relativeFrom="paragraph">
                  <wp:posOffset>96520</wp:posOffset>
                </wp:positionV>
                <wp:extent cx="2320925" cy="1151890"/>
                <wp:effectExtent l="0" t="1270" r="0" b="0"/>
                <wp:wrapSquare wrapText="bothSides"/>
                <wp:docPr id="41" name="畫布 4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84" name="Line 43"/>
                        <wps:cNvCnPr/>
                        <wps:spPr bwMode="auto">
                          <a:xfrm>
                            <a:off x="381000" y="228600"/>
                            <a:ext cx="635" cy="8001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Line 44"/>
                        <wps:cNvCnPr/>
                        <wps:spPr bwMode="auto">
                          <a:xfrm flipH="1">
                            <a:off x="381000" y="228600"/>
                            <a:ext cx="76200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Line 45"/>
                        <wps:cNvCnPr/>
                        <wps:spPr bwMode="auto">
                          <a:xfrm>
                            <a:off x="381635" y="1028700"/>
                            <a:ext cx="761365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801370"/>
                            <a:ext cx="457200" cy="341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Pr="00F4361C" w:rsidRDefault="004A44C5" w:rsidP="00EB4251">
                              <w:pPr>
                                <w:rPr>
                                  <w:i/>
                                </w:rPr>
                              </w:pPr>
                              <w:r>
                                <w:t>+</w:t>
                              </w:r>
                              <w:r>
                                <w:rPr>
                                  <w:i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1104900" y="0"/>
                            <a:ext cx="457200" cy="341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Pr="00F4361C" w:rsidRDefault="004A44C5" w:rsidP="00EB4251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  <w:r>
                                <w:rPr>
                                  <w:i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1711325" y="801370"/>
                            <a:ext cx="609600" cy="341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Pr="00F4361C" w:rsidRDefault="004A44C5" w:rsidP="00EB4251">
                              <w:pPr>
                                <w:rPr>
                                  <w:rFonts w:eastAsia="標楷體"/>
                                  <w:i/>
                                </w:rPr>
                              </w:pPr>
                              <w:r w:rsidRPr="00F4361C">
                                <w:rPr>
                                  <w:rFonts w:eastAsia="標楷體" w:hAnsi="標楷體" w:hint="eastAsia"/>
                                </w:rPr>
                                <w:t>圖</w:t>
                              </w:r>
                              <w:r w:rsidRPr="00F4361C">
                                <w:rPr>
                                  <w:rFonts w:eastAsia="標楷體"/>
                                </w:rPr>
                                <w:t>(</w:t>
                              </w:r>
                              <w:r>
                                <w:rPr>
                                  <w:rFonts w:eastAsia="標楷體" w:hAnsi="標楷體" w:hint="eastAsia"/>
                                </w:rPr>
                                <w:t>四</w:t>
                              </w:r>
                              <w:r w:rsidRPr="00F4361C">
                                <w:rPr>
                                  <w:rFonts w:eastAsia="標楷體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Line 49"/>
                        <wps:cNvCnPr/>
                        <wps:spPr bwMode="auto">
                          <a:xfrm flipH="1" flipV="1">
                            <a:off x="1143000" y="228600"/>
                            <a:ext cx="635" cy="8001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0" y="810260"/>
                            <a:ext cx="457200" cy="341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Pr="00F4361C" w:rsidRDefault="004A44C5" w:rsidP="00EB4251">
                              <w:pPr>
                                <w:rPr>
                                  <w:i/>
                                </w:rPr>
                              </w:pPr>
                              <w:r>
                                <w:t>+</w:t>
                              </w:r>
                              <w:r>
                                <w:rPr>
                                  <w:i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Line 51"/>
                        <wps:cNvCnPr/>
                        <wps:spPr bwMode="auto">
                          <a:xfrm>
                            <a:off x="381000" y="228600"/>
                            <a:ext cx="762000" cy="8001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Line 52"/>
                        <wps:cNvCnPr/>
                        <wps:spPr bwMode="auto">
                          <a:xfrm flipV="1">
                            <a:off x="381000" y="228600"/>
                            <a:ext cx="762000" cy="8001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624840" y="586740"/>
                            <a:ext cx="342900" cy="341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Pr="00F4361C" w:rsidRDefault="004A44C5" w:rsidP="00EB4251">
                              <w:pPr>
                                <w:rPr>
                                  <w:i/>
                                </w:rPr>
                              </w:pPr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457200" cy="341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Pr="00F4361C" w:rsidRDefault="004A44C5" w:rsidP="00EB4251">
                              <w:pPr>
                                <w:rPr>
                                  <w:i/>
                                </w:rPr>
                              </w:pPr>
                              <w:r>
                                <w:t>+</w:t>
                              </w:r>
                              <w:r>
                                <w:rPr>
                                  <w:i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畫布 41" o:spid="_x0000_s1065" editas="canvas" style="position:absolute;margin-left:339.45pt;margin-top:7.6pt;width:182.75pt;height:90.7pt;z-index:-251656192" coordsize="23209,115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">
                <v:shape id="_x0000_s1066" type="#_x0000_t75" style="position:absolute;width:23209;height:11518;visibility:visible;mso-wrap-style:square">
                  <v:fill o:detectmouseclick="t"/>
                  <v:path o:connecttype="none"/>
                </v:shape>
                <v:line id="Line 43" o:spid="_x0000_s1067" style="position:absolute;visibility:visible;mso-wrap-style:square" from="3810,2286" to="3816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pimMUAAADbAAAADwAAAGRycy9kb3ducmV2LnhtbESPQWsCMRSE74L/ITyhN812KUVX41JE&#10;aSlI6aoHb4/Nc3cxeQmbVLf/vikUehxm5htmVQ7WiBv1oXOs4HGWgSCune64UXA87KZzECEiazSO&#10;ScE3BSjX49EKC+3u/Em3KjYiQTgUqKCN0RdShroli2HmPHHyLq63GJPsG6l7vCe4NTLPsmdpseO0&#10;0KKnTUv1tfqyCj7yzi9Qvu9eq8XeHPZnk/ntSamHyfCyBBFpiP/hv/abVjB/gt8v6QfI9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NpimMUAAADbAAAADwAAAAAAAAAA&#10;AAAAAAChAgAAZHJzL2Rvd25yZXYueG1sUEsFBgAAAAAEAAQA+QAAAJMDAAAAAA==&#10;" strokeweight="1.5pt">
                  <v:stroke startarrow="oval"/>
                </v:line>
                <v:line id="Line 44" o:spid="_x0000_s1068" style="position:absolute;flip:x;visibility:visible;mso-wrap-style:square" from="3810,2286" to="11430,2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WrssIAAADbAAAADwAAAGRycy9kb3ducmV2LnhtbESPQYvCMBSE7wv+h/AEb2taRZFqFBGE&#10;BUFYlWWPj+bZFJuX0mTb+O/NwsIeh5n5htnsom1ET52vHSvIpxkI4tLpmisFt+vxfQXCB2SNjWNS&#10;8CQPu+3obYOFdgN/Un8JlUgQ9gUqMCG0hZS+NGTRT11LnLy76yyGJLtK6g6HBLeNnGXZUlqsOS0Y&#10;bOlgqHxcfqyC2fnUDjfLp2/On19mwbGf51GpyTju1yACxfAf/mt/aAWrBfx+ST9Abl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iWrssIAAADbAAAADwAAAAAAAAAAAAAA&#10;AAChAgAAZHJzL2Rvd25yZXYueG1sUEsFBgAAAAAEAAQA+QAAAJADAAAAAA==&#10;" strokeweight="1.5pt">
                  <v:stroke startarrow="oval"/>
                </v:line>
                <v:line id="Line 45" o:spid="_x0000_s1069" style="position:absolute;visibility:visible;mso-wrap-style:square" from="3816,10287" to="11430,10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j878UAAADbAAAADwAAAGRycy9kb3ducmV2LnhtbESPQWsCMRSE74L/ITyhN812D62uxqWI&#10;0lKQ0lUP3h6b5+5i8hI2qW7/fVMo9DjMzDfMqhysETfqQ+dYweMsA0FcO91xo+B42E3nIEJE1mgc&#10;k4JvClCux6MVFtrd+ZNuVWxEgnAoUEEboy+kDHVLFsPMeeLkXVxvMSbZN1L3eE9wa2SeZU/SYsdp&#10;oUVPm5bqa/VlFXzknV+gfN+9Vou9OezPJvPbk1IPk+FlCSLSEP/Df+03rWD+DL9f0g+Q6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Aj878UAAADbAAAADwAAAAAAAAAA&#10;AAAAAAChAgAAZHJzL2Rvd25yZXYueG1sUEsFBgAAAAAEAAQA+QAAAJMDAAAAAA==&#10;" strokeweight="1.5pt">
                  <v:stroke startarrow="oval"/>
                </v:line>
                <v:shape id="Text Box 46" o:spid="_x0000_s1070" type="#_x0000_t202" style="position:absolute;top:8013;width:4572;height:3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xMeL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b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/Ex4vwAAANsAAAAPAAAAAAAAAAAAAAAAAJgCAABkcnMvZG93bnJl&#10;di54bWxQSwUGAAAAAAQABAD1AAAAhAMAAAAA&#10;" filled="f" stroked="f">
                  <v:textbox>
                    <w:txbxContent>
                      <w:p w:rsidR="004A44C5" w:rsidRPr="00F4361C" w:rsidRDefault="004A44C5" w:rsidP="00EB4251">
                        <w:pPr>
                          <w:rPr>
                            <w:i/>
                          </w:rPr>
                        </w:pPr>
                        <w:r>
                          <w:t>+</w:t>
                        </w:r>
                        <w:r>
                          <w:rPr>
                            <w:i/>
                          </w:rPr>
                          <w:t>Q</w:t>
                        </w:r>
                      </w:p>
                    </w:txbxContent>
                  </v:textbox>
                </v:shape>
                <v:shape id="Text Box 47" o:spid="_x0000_s1071" type="#_x0000_t202" style="position:absolute;left:11049;width:4572;height:3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Dp48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MT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sOnjwgAAANsAAAAPAAAAAAAAAAAAAAAAAJgCAABkcnMvZG93&#10;bnJldi54bWxQSwUGAAAAAAQABAD1AAAAhwMAAAAA&#10;" filled="f" stroked="f">
                  <v:textbox>
                    <w:txbxContent>
                      <w:p w:rsidR="004A44C5" w:rsidRPr="00F4361C" w:rsidRDefault="004A44C5" w:rsidP="00EB4251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</w:rPr>
                          <w:t>－</w:t>
                        </w:r>
                        <w:r>
                          <w:rPr>
                            <w:i/>
                          </w:rPr>
                          <w:t>Q</w:t>
                        </w:r>
                      </w:p>
                    </w:txbxContent>
                  </v:textbox>
                </v:shape>
                <v:shape id="Text Box 48" o:spid="_x0000_s1072" type="#_x0000_t202" style="position:absolute;left:17113;top:8013;width:6096;height:3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PWo7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/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U9ajvwAAANsAAAAPAAAAAAAAAAAAAAAAAJgCAABkcnMvZG93bnJl&#10;di54bWxQSwUGAAAAAAQABAD1AAAAhAMAAAAA&#10;" filled="f" stroked="f">
                  <v:textbox>
                    <w:txbxContent>
                      <w:p w:rsidR="004A44C5" w:rsidRPr="00F4361C" w:rsidRDefault="004A44C5" w:rsidP="00EB4251">
                        <w:pPr>
                          <w:rPr>
                            <w:rFonts w:eastAsia="標楷體"/>
                            <w:i/>
                          </w:rPr>
                        </w:pPr>
                        <w:r w:rsidRPr="00F4361C">
                          <w:rPr>
                            <w:rFonts w:eastAsia="標楷體" w:hAnsi="標楷體" w:hint="eastAsia"/>
                          </w:rPr>
                          <w:t>圖</w:t>
                        </w:r>
                        <w:r w:rsidRPr="00F4361C">
                          <w:rPr>
                            <w:rFonts w:eastAsia="標楷體"/>
                          </w:rPr>
                          <w:t>(</w:t>
                        </w:r>
                        <w:r>
                          <w:rPr>
                            <w:rFonts w:eastAsia="標楷體" w:hAnsi="標楷體" w:hint="eastAsia"/>
                          </w:rPr>
                          <w:t>四</w:t>
                        </w:r>
                        <w:r w:rsidRPr="00F4361C">
                          <w:rPr>
                            <w:rFonts w:eastAsia="標楷體"/>
                          </w:rPr>
                          <w:t>)</w:t>
                        </w:r>
                      </w:p>
                    </w:txbxContent>
                  </v:textbox>
                </v:shape>
                <v:line id="Line 49" o:spid="_x0000_s1073" style="position:absolute;flip:x y;visibility:visible;mso-wrap-style:square" from="11430,2286" to="11436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lz48YAAADbAAAADwAAAGRycy9kb3ducmV2LnhtbESPT0vDQBTE74LfYXlCb3ZjobaN3RZN&#10;qUiLh6Z/vD6zzySYfRt21zR+e1co9DjMzG+Y+bI3jejI+dqygodhAoK4sLrmUsFhv76fgvABWWNj&#10;mRT8kofl4vZmjqm2Z95Rl4dSRAj7FBVUIbSplL6oyKAf2pY4el/WGQxRulJqh+cIN40cJcmjNFhz&#10;XKiwpayi4jv/MQpeP62bbLI8e+9ePlbb8Rbb42mj1OCuf34CEagP1/Cl/aYVzEbw/yX+ALn4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jpc+PGAAAA2wAAAA8AAAAAAAAA&#10;AAAAAAAAoQIAAGRycy9kb3ducmV2LnhtbFBLBQYAAAAABAAEAPkAAACUAwAAAAA=&#10;" strokeweight="1.5pt">
                  <v:stroke startarrow="oval"/>
                </v:line>
                <v:shape id="Text Box 50" o:spid="_x0000_s1074" type="#_x0000_t202" style="position:absolute;left:11430;top:8102;width:4572;height:3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FI1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8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gUjUwgAAANsAAAAPAAAAAAAAAAAAAAAAAJgCAABkcnMvZG93&#10;bnJldi54bWxQSwUGAAAAAAQABAD1AAAAhwMAAAAA&#10;" filled="f" stroked="f">
                  <v:textbox>
                    <w:txbxContent>
                      <w:p w:rsidR="004A44C5" w:rsidRPr="00F4361C" w:rsidRDefault="004A44C5" w:rsidP="00EB4251">
                        <w:pPr>
                          <w:rPr>
                            <w:i/>
                          </w:rPr>
                        </w:pPr>
                        <w:r>
                          <w:t>+</w:t>
                        </w:r>
                        <w:r>
                          <w:rPr>
                            <w:i/>
                          </w:rPr>
                          <w:t>Q</w:t>
                        </w:r>
                      </w:p>
                    </w:txbxContent>
                  </v:textbox>
                </v:shape>
                <v:line id="Line 51" o:spid="_x0000_s1075" style="position:absolute;visibility:visible;mso-wrap-style:square" from="3810,2286" to="11430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V5RMEAAADbAAAADwAAAGRycy9kb3ducmV2LnhtbESPX2vCMBTF34V9h3AHvmmqiGydaZHB&#10;0DepG+z1rrlrqs1NSaKt334ZCD4ezp8fZ1OOthNX8qF1rGAxz0AQ10633Cj4+vyYvYAIEVlj55gU&#10;3ChAWTxNNphrN3BF12NsRBrhkKMCE2OfSxlqQxbD3PXEyft13mJM0jdSexzSuO3kMsvW0mLLiWCw&#10;p3dD9fl4sYlb0e7k/XoYOdQ/hxNtK/M9KDV9HrdvICKN8RG+t/dawesK/r+kHyCL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25XlEwQAAANsAAAAPAAAAAAAAAAAAAAAA&#10;AKECAABkcnMvZG93bnJldi54bWxQSwUGAAAAAAQABAD5AAAAjwMAAAAA&#10;" strokeweight="1pt">
                  <v:stroke dashstyle="dash"/>
                </v:line>
                <v:line id="Line 52" o:spid="_x0000_s1076" style="position:absolute;flip:y;visibility:visible;mso-wrap-style:square" from="3810,2286" to="11430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tFvsMAAADbAAAADwAAAGRycy9kb3ducmV2LnhtbESP0WrCQBRE34X+w3ILvhTdKLVodJUS&#10;LYpvWj/gkr3JBrN30+yqsV/fFQo+DjNzhlmsOluLK7W+cqxgNExAEOdOV1wqOH1/DaYgfEDWWDsm&#10;BXfysFq+9BaYanfjA12PoRQRwj5FBSaEJpXS54Ys+qFriKNXuNZiiLItpW7xFuG2luMk+ZAWK44L&#10;BhvKDOXn48Uq2Gwz87N/0+/ZrihGv7Zx6612SvVfu885iEBdeIb/2zutYDaBx5f4A+Ty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X7Rb7DAAAA2wAAAA8AAAAAAAAAAAAA&#10;AAAAoQIAAGRycy9kb3ducmV2LnhtbFBLBQYAAAAABAAEAPkAAACRAwAAAAA=&#10;" strokeweight="1pt">
                  <v:stroke dashstyle="dash"/>
                </v:line>
                <v:shape id="Text Box 53" o:spid="_x0000_s1077" type="#_x0000_t202" style="position:absolute;left:6248;top:5867;width:3429;height:3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<v:textbox>
                    <w:txbxContent>
                      <w:p w:rsidR="004A44C5" w:rsidRPr="00F4361C" w:rsidRDefault="004A44C5" w:rsidP="00EB4251">
                        <w:pPr>
                          <w:rPr>
                            <w:i/>
                          </w:rPr>
                        </w:pPr>
                        <w:r>
                          <w:t>O</w:t>
                        </w:r>
                      </w:p>
                    </w:txbxContent>
                  </v:textbox>
                </v:shape>
                <v:shape id="Text Box 54" o:spid="_x0000_s1078" type="#_x0000_t202" style="position:absolute;width:4572;height:3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    <v:textbox>
                    <w:txbxContent>
                      <w:p w:rsidR="004A44C5" w:rsidRPr="00F4361C" w:rsidRDefault="004A44C5" w:rsidP="00EB4251">
                        <w:pPr>
                          <w:rPr>
                            <w:i/>
                          </w:rPr>
                        </w:pPr>
                        <w:r>
                          <w:t>+</w:t>
                        </w:r>
                        <w:r>
                          <w:rPr>
                            <w:i/>
                          </w:rPr>
                          <w:t>Q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4A44C5">
        <w:rPr>
          <w:rFonts w:eastAsia="標楷體"/>
        </w:rPr>
        <w:t>13~14</w:t>
      </w:r>
      <w:r w:rsidR="004A44C5">
        <w:rPr>
          <w:rFonts w:eastAsia="標楷體" w:hint="eastAsia"/>
        </w:rPr>
        <w:t>題為題組</w:t>
      </w:r>
      <w:r w:rsidR="004A44C5">
        <w:rPr>
          <w:rFonts w:ascii="標楷體" w:eastAsia="標楷體" w:hAnsi="標楷體" w:hint="eastAsia"/>
        </w:rPr>
        <w:t>：</w:t>
      </w:r>
    </w:p>
    <w:p w:rsidR="004A44C5" w:rsidRDefault="004A44C5" w:rsidP="00EB4251">
      <w:pPr>
        <w:kinsoku w:val="0"/>
        <w:overflowPunct w:val="0"/>
        <w:autoSpaceDE w:val="0"/>
        <w:autoSpaceDN w:val="0"/>
        <w:rPr>
          <w:rFonts w:eastAsia="標楷體"/>
        </w:rPr>
      </w:pPr>
      <w:r>
        <w:rPr>
          <w:rFonts w:eastAsia="標楷體" w:hint="eastAsia"/>
        </w:rPr>
        <w:t>如圖</w:t>
      </w:r>
      <w:r>
        <w:rPr>
          <w:rFonts w:eastAsia="標楷體"/>
        </w:rPr>
        <w:t>(</w:t>
      </w:r>
      <w:r>
        <w:rPr>
          <w:rFonts w:eastAsia="標楷體" w:hint="eastAsia"/>
        </w:rPr>
        <w:t>四</w:t>
      </w:r>
      <w:r>
        <w:rPr>
          <w:rFonts w:eastAsia="標楷體"/>
        </w:rPr>
        <w:t>)</w:t>
      </w:r>
      <w:r>
        <w:rPr>
          <w:rFonts w:eastAsia="標楷體" w:hint="eastAsia"/>
        </w:rPr>
        <w:t>所示，在邊長為</w:t>
      </w:r>
      <w:r w:rsidRPr="001B073E">
        <w:rPr>
          <w:rFonts w:eastAsia="標楷體"/>
          <w:i/>
        </w:rPr>
        <w:t>a</w:t>
      </w:r>
      <w:r>
        <w:rPr>
          <w:rFonts w:eastAsia="標楷體" w:hint="eastAsia"/>
        </w:rPr>
        <w:t>的正方形四頂點各放置點電荷</w:t>
      </w:r>
      <w:r w:rsidRPr="00611CDD">
        <w:rPr>
          <w:rFonts w:eastAsia="標楷體"/>
          <w:i/>
        </w:rPr>
        <w:t>+Q</w:t>
      </w:r>
      <w:r>
        <w:rPr>
          <w:rFonts w:eastAsia="標楷體" w:hint="eastAsia"/>
        </w:rPr>
        <w:t>、</w:t>
      </w:r>
      <w:r>
        <w:rPr>
          <w:rFonts w:eastAsia="標楷體"/>
        </w:rPr>
        <w:t>+</w:t>
      </w:r>
      <w:r w:rsidRPr="00611CDD">
        <w:rPr>
          <w:rFonts w:eastAsia="標楷體"/>
          <w:i/>
        </w:rPr>
        <w:t>Q</w:t>
      </w:r>
      <w:r>
        <w:rPr>
          <w:rFonts w:eastAsia="標楷體" w:hint="eastAsia"/>
        </w:rPr>
        <w:t>、</w:t>
      </w:r>
      <w:r w:rsidRPr="00611CDD">
        <w:rPr>
          <w:rFonts w:eastAsia="標楷體"/>
          <w:i/>
        </w:rPr>
        <w:t>+Q</w:t>
      </w:r>
      <w:r w:rsidRPr="006C3B1A">
        <w:rPr>
          <w:rFonts w:ascii="標楷體" w:eastAsia="標楷體" w:hAnsi="標楷體" w:hint="eastAsia"/>
        </w:rPr>
        <w:t>、</w:t>
      </w:r>
      <w:r>
        <w:rPr>
          <w:rFonts w:ascii="標楷體" w:eastAsia="標楷體" w:hAnsi="標楷體" w:hint="eastAsia"/>
        </w:rPr>
        <w:t>－</w:t>
      </w:r>
      <w:r w:rsidRPr="00611CDD">
        <w:rPr>
          <w:rFonts w:eastAsia="標楷體"/>
          <w:i/>
        </w:rPr>
        <w:t>Q</w:t>
      </w:r>
      <w:r w:rsidRPr="00DE4853">
        <w:rPr>
          <w:rFonts w:ascii="標楷體" w:eastAsia="標楷體" w:hAnsi="標楷體" w:hint="eastAsia"/>
        </w:rPr>
        <w:t>。</w:t>
      </w:r>
      <w:r>
        <w:rPr>
          <w:rFonts w:ascii="標楷體" w:eastAsia="標楷體" w:hAnsi="標楷體"/>
        </w:rPr>
        <w:t>(</w:t>
      </w:r>
      <w:r>
        <w:rPr>
          <w:rFonts w:ascii="標楷體" w:eastAsia="標楷體" w:hAnsi="標楷體" w:hint="eastAsia"/>
        </w:rPr>
        <w:t>設無窮遠處電位為零</w:t>
      </w:r>
      <w:r>
        <w:rPr>
          <w:rFonts w:ascii="標楷體" w:eastAsia="標楷體" w:hAnsi="標楷體"/>
        </w:rPr>
        <w:t>)</w:t>
      </w:r>
    </w:p>
    <w:p w:rsidR="004A44C5" w:rsidRDefault="004A44C5" w:rsidP="00EB4251">
      <w:pPr>
        <w:kinsoku w:val="0"/>
        <w:overflowPunct w:val="0"/>
        <w:autoSpaceDE w:val="0"/>
        <w:autoSpaceDN w:val="0"/>
        <w:rPr>
          <w:rFonts w:eastAsia="標楷體"/>
        </w:rPr>
      </w:pPr>
    </w:p>
    <w:p w:rsidR="004A44C5" w:rsidRDefault="004A44C5" w:rsidP="00EB4251">
      <w:pPr>
        <w:kinsoku w:val="0"/>
        <w:overflowPunct w:val="0"/>
        <w:autoSpaceDE w:val="0"/>
        <w:autoSpaceDN w:val="0"/>
        <w:rPr>
          <w:rFonts w:eastAsia="標楷體"/>
        </w:rPr>
      </w:pPr>
    </w:p>
    <w:p w:rsidR="004A44C5" w:rsidRDefault="004A44C5" w:rsidP="00EB4251">
      <w:pPr>
        <w:numPr>
          <w:ilvl w:val="0"/>
          <w:numId w:val="8"/>
        </w:numPr>
        <w:rPr>
          <w:rFonts w:eastAsia="標楷體"/>
        </w:rPr>
      </w:pPr>
      <w:r>
        <w:rPr>
          <w:rFonts w:eastAsia="標楷體" w:hint="eastAsia"/>
        </w:rPr>
        <w:t>正方形中心點</w:t>
      </w:r>
      <w:r>
        <w:rPr>
          <w:rFonts w:eastAsia="標楷體"/>
        </w:rPr>
        <w:t>O</w:t>
      </w:r>
      <w:r>
        <w:rPr>
          <w:rFonts w:eastAsia="標楷體" w:hint="eastAsia"/>
        </w:rPr>
        <w:t>處電場量值為何？</w:t>
      </w:r>
    </w:p>
    <w:p w:rsidR="004A44C5" w:rsidRDefault="004A44C5" w:rsidP="001D775C">
      <w:pPr>
        <w:ind w:left="397"/>
        <w:rPr>
          <w:rFonts w:eastAsia="標楷體"/>
        </w:rPr>
      </w:pPr>
      <w:r w:rsidRPr="009A17D6">
        <w:rPr>
          <w:rFonts w:eastAsia="標楷體"/>
        </w:rPr>
        <w:t>(A)</w:t>
      </w:r>
      <w:r>
        <w:rPr>
          <w:rFonts w:eastAsia="標楷體"/>
        </w:rPr>
        <w:t>0</w:t>
      </w:r>
      <w:r>
        <w:rPr>
          <w:rFonts w:eastAsia="標楷體"/>
        </w:rPr>
        <w:tab/>
      </w:r>
      <w:r>
        <w:rPr>
          <w:rFonts w:eastAsia="標楷體"/>
        </w:rPr>
        <w:tab/>
      </w:r>
      <w:r>
        <w:rPr>
          <w:rFonts w:eastAsia="標楷體"/>
        </w:rPr>
        <w:tab/>
      </w:r>
      <w:r w:rsidRPr="009A17D6">
        <w:rPr>
          <w:rFonts w:eastAsia="標楷體"/>
        </w:rPr>
        <w:t>(B)</w:t>
      </w:r>
      <w:r w:rsidRPr="00093D42">
        <w:rPr>
          <w:rFonts w:eastAsia="標楷體"/>
          <w:position w:val="-24"/>
        </w:rPr>
        <w:object w:dxaOrig="680" w:dyaOrig="680">
          <v:shape id="_x0000_i1080" type="#_x0000_t75" style="width:33.7pt;height:33.7pt" o:ole="">
            <v:imagedata r:id="rId88" o:title=""/>
          </v:shape>
          <o:OLEObject Type="Embed" ProgID="Equation.DSMT4" ShapeID="_x0000_i1080" DrawAspect="Content" ObjectID="_1481961507" r:id="rId89"/>
        </w:object>
      </w:r>
      <w:r>
        <w:rPr>
          <w:rFonts w:eastAsia="標楷體"/>
        </w:rPr>
        <w:tab/>
      </w:r>
      <w:r>
        <w:rPr>
          <w:rFonts w:eastAsia="標楷體"/>
        </w:rPr>
        <w:tab/>
      </w:r>
      <w:r w:rsidRPr="009A17D6">
        <w:rPr>
          <w:rFonts w:eastAsia="標楷體"/>
        </w:rPr>
        <w:t>(C)</w:t>
      </w:r>
      <w:r w:rsidRPr="00BB7798">
        <w:rPr>
          <w:rFonts w:eastAsia="標楷體" w:hAnsi="標楷體"/>
          <w:position w:val="-24"/>
        </w:rPr>
        <w:object w:dxaOrig="520" w:dyaOrig="620">
          <v:shape id="_x0000_i1081" type="#_x0000_t75" style="width:26.3pt;height:30.9pt" o:ole="">
            <v:imagedata r:id="rId90" o:title=""/>
          </v:shape>
          <o:OLEObject Type="Embed" ProgID="Equation.DSMT4" ShapeID="_x0000_i1081" DrawAspect="Content" ObjectID="_1481961508" r:id="rId91"/>
        </w:object>
      </w:r>
      <w:r>
        <w:rPr>
          <w:rFonts w:eastAsia="標楷體"/>
        </w:rPr>
        <w:tab/>
      </w:r>
      <w:r>
        <w:rPr>
          <w:rFonts w:eastAsia="標楷體"/>
        </w:rPr>
        <w:tab/>
      </w:r>
      <w:r>
        <w:rPr>
          <w:rFonts w:eastAsia="標楷體"/>
        </w:rPr>
        <w:tab/>
      </w:r>
      <w:r w:rsidRPr="009A17D6">
        <w:rPr>
          <w:rFonts w:eastAsia="標楷體"/>
        </w:rPr>
        <w:t>(D)</w:t>
      </w:r>
      <w:r w:rsidRPr="00BB7798">
        <w:rPr>
          <w:rFonts w:eastAsia="標楷體" w:hAnsi="標楷體"/>
          <w:position w:val="-24"/>
        </w:rPr>
        <w:object w:dxaOrig="520" w:dyaOrig="620">
          <v:shape id="_x0000_i1082" type="#_x0000_t75" style="width:26.3pt;height:30.9pt" o:ole="">
            <v:imagedata r:id="rId92" o:title=""/>
          </v:shape>
          <o:OLEObject Type="Embed" ProgID="Equation.DSMT4" ShapeID="_x0000_i1082" DrawAspect="Content" ObjectID="_1481961509" r:id="rId93"/>
        </w:object>
      </w:r>
      <w:r>
        <w:rPr>
          <w:rFonts w:eastAsia="標楷體"/>
        </w:rPr>
        <w:tab/>
      </w:r>
      <w:r>
        <w:rPr>
          <w:rFonts w:eastAsia="標楷體"/>
        </w:rPr>
        <w:tab/>
      </w:r>
      <w:r>
        <w:rPr>
          <w:rFonts w:eastAsia="標楷體"/>
        </w:rPr>
        <w:tab/>
      </w:r>
      <w:r w:rsidRPr="009A17D6">
        <w:rPr>
          <w:rFonts w:eastAsia="標楷體"/>
        </w:rPr>
        <w:t>(E)</w:t>
      </w:r>
      <w:r w:rsidRPr="00093D42">
        <w:rPr>
          <w:rFonts w:eastAsia="標楷體"/>
          <w:position w:val="-24"/>
        </w:rPr>
        <w:object w:dxaOrig="820" w:dyaOrig="680">
          <v:shape id="_x0000_i1083" type="#_x0000_t75" style="width:41.1pt;height:33.7pt" o:ole="">
            <v:imagedata r:id="rId94" o:title=""/>
          </v:shape>
          <o:OLEObject Type="Embed" ProgID="Equation.DSMT4" ShapeID="_x0000_i1083" DrawAspect="Content" ObjectID="_1481961510" r:id="rId95"/>
        </w:object>
      </w:r>
      <w:r w:rsidRPr="009A17D6">
        <w:rPr>
          <w:rFonts w:eastAsia="標楷體" w:hint="eastAsia"/>
        </w:rPr>
        <w:t>。</w:t>
      </w:r>
    </w:p>
    <w:p w:rsidR="004A44C5" w:rsidRDefault="004A44C5" w:rsidP="001D775C">
      <w:pPr>
        <w:numPr>
          <w:ilvl w:val="0"/>
          <w:numId w:val="8"/>
        </w:numPr>
        <w:spacing w:beforeLines="50" w:before="180"/>
        <w:ind w:left="396" w:hangingChars="165" w:hanging="396"/>
        <w:rPr>
          <w:rFonts w:eastAsia="標楷體"/>
        </w:rPr>
      </w:pPr>
      <w:r>
        <w:rPr>
          <w:rFonts w:eastAsia="標楷體" w:hint="eastAsia"/>
        </w:rPr>
        <w:t>此系統之電位能為何？</w:t>
      </w:r>
    </w:p>
    <w:p w:rsidR="004A44C5" w:rsidRDefault="004A44C5" w:rsidP="001D775C">
      <w:pPr>
        <w:ind w:left="397"/>
        <w:rPr>
          <w:rFonts w:eastAsia="標楷體"/>
        </w:rPr>
      </w:pPr>
      <w:r w:rsidRPr="009A17D6">
        <w:rPr>
          <w:rFonts w:eastAsia="標楷體"/>
        </w:rPr>
        <w:t>(A)</w:t>
      </w:r>
      <w:r>
        <w:rPr>
          <w:rFonts w:eastAsia="標楷體"/>
        </w:rPr>
        <w:t>0</w:t>
      </w:r>
      <w:r>
        <w:rPr>
          <w:rFonts w:eastAsia="標楷體"/>
        </w:rPr>
        <w:tab/>
      </w:r>
      <w:r>
        <w:rPr>
          <w:rFonts w:eastAsia="標楷體"/>
        </w:rPr>
        <w:tab/>
      </w:r>
      <w:r>
        <w:rPr>
          <w:rFonts w:eastAsia="標楷體"/>
        </w:rPr>
        <w:tab/>
      </w:r>
      <w:r w:rsidRPr="009A17D6">
        <w:rPr>
          <w:rFonts w:eastAsia="標楷體"/>
        </w:rPr>
        <w:t>(B)</w:t>
      </w:r>
      <w:r w:rsidRPr="00093D42">
        <w:rPr>
          <w:rFonts w:eastAsia="標楷體"/>
          <w:position w:val="-24"/>
        </w:rPr>
        <w:object w:dxaOrig="780" w:dyaOrig="680">
          <v:shape id="_x0000_i1084" type="#_x0000_t75" style="width:39.25pt;height:33.7pt" o:ole="">
            <v:imagedata r:id="rId96" o:title=""/>
          </v:shape>
          <o:OLEObject Type="Embed" ProgID="Equation.DSMT4" ShapeID="_x0000_i1084" DrawAspect="Content" ObjectID="_1481961511" r:id="rId97"/>
        </w:object>
      </w:r>
      <w:r>
        <w:rPr>
          <w:rFonts w:eastAsia="標楷體"/>
        </w:rPr>
        <w:tab/>
      </w:r>
      <w:r>
        <w:rPr>
          <w:rFonts w:eastAsia="標楷體"/>
        </w:rPr>
        <w:tab/>
      </w:r>
      <w:r w:rsidRPr="009A17D6">
        <w:rPr>
          <w:rFonts w:eastAsia="標楷體"/>
        </w:rPr>
        <w:t>(C)</w:t>
      </w:r>
      <w:r w:rsidRPr="00BB7798">
        <w:rPr>
          <w:rFonts w:eastAsia="標楷體" w:hAnsi="標楷體"/>
          <w:position w:val="-24"/>
        </w:rPr>
        <w:object w:dxaOrig="620" w:dyaOrig="660">
          <v:shape id="_x0000_i1085" type="#_x0000_t75" style="width:31.4pt;height:32.3pt" o:ole="">
            <v:imagedata r:id="rId98" o:title=""/>
          </v:shape>
          <o:OLEObject Type="Embed" ProgID="Equation.DSMT4" ShapeID="_x0000_i1085" DrawAspect="Content" ObjectID="_1481961512" r:id="rId99"/>
        </w:object>
      </w:r>
      <w:r>
        <w:rPr>
          <w:rFonts w:eastAsia="標楷體"/>
        </w:rPr>
        <w:tab/>
      </w:r>
      <w:r>
        <w:rPr>
          <w:rFonts w:eastAsia="標楷體"/>
        </w:rPr>
        <w:tab/>
      </w:r>
      <w:r>
        <w:rPr>
          <w:rFonts w:eastAsia="標楷體"/>
        </w:rPr>
        <w:tab/>
      </w:r>
      <w:r w:rsidRPr="009A17D6">
        <w:rPr>
          <w:rFonts w:eastAsia="標楷體"/>
        </w:rPr>
        <w:t>(D)</w:t>
      </w:r>
      <w:r w:rsidRPr="00093D42">
        <w:rPr>
          <w:rFonts w:eastAsia="標楷體"/>
          <w:position w:val="-24"/>
        </w:rPr>
        <w:object w:dxaOrig="620" w:dyaOrig="660">
          <v:shape id="_x0000_i1086" type="#_x0000_t75" style="width:30.9pt;height:33.25pt" o:ole="">
            <v:imagedata r:id="rId100" o:title=""/>
          </v:shape>
          <o:OLEObject Type="Embed" ProgID="Equation.DSMT4" ShapeID="_x0000_i1086" DrawAspect="Content" ObjectID="_1481961513" r:id="rId101"/>
        </w:object>
      </w:r>
      <w:r>
        <w:rPr>
          <w:rFonts w:eastAsia="標楷體"/>
        </w:rPr>
        <w:tab/>
      </w:r>
      <w:r>
        <w:rPr>
          <w:rFonts w:eastAsia="標楷體"/>
        </w:rPr>
        <w:tab/>
      </w:r>
      <w:r>
        <w:rPr>
          <w:rFonts w:eastAsia="標楷體"/>
        </w:rPr>
        <w:tab/>
      </w:r>
      <w:r w:rsidRPr="009A17D6">
        <w:rPr>
          <w:rFonts w:eastAsia="標楷體"/>
        </w:rPr>
        <w:t>(E)</w:t>
      </w:r>
      <w:r w:rsidRPr="00093D42">
        <w:rPr>
          <w:rFonts w:eastAsia="標楷體"/>
          <w:position w:val="-24"/>
        </w:rPr>
        <w:object w:dxaOrig="920" w:dyaOrig="680">
          <v:shape id="_x0000_i1087" type="#_x0000_t75" style="width:45.7pt;height:33.7pt" o:ole="">
            <v:imagedata r:id="rId102" o:title=""/>
          </v:shape>
          <o:OLEObject Type="Embed" ProgID="Equation.DSMT4" ShapeID="_x0000_i1087" DrawAspect="Content" ObjectID="_1481961514" r:id="rId103"/>
        </w:object>
      </w:r>
      <w:r w:rsidRPr="009A17D6">
        <w:rPr>
          <w:rFonts w:eastAsia="標楷體" w:hint="eastAsia"/>
        </w:rPr>
        <w:t>。</w:t>
      </w:r>
    </w:p>
    <w:p w:rsidR="004A44C5" w:rsidRPr="00723A60" w:rsidRDefault="00FD11D5" w:rsidP="001D775C">
      <w:pPr>
        <w:numPr>
          <w:ilvl w:val="0"/>
          <w:numId w:val="8"/>
        </w:numPr>
        <w:spacing w:beforeLines="50" w:before="180"/>
        <w:ind w:left="396" w:hangingChars="165" w:hanging="396"/>
        <w:rPr>
          <w:rFonts w:eastAsia="標楷體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4803140</wp:posOffset>
                </wp:positionH>
                <wp:positionV relativeFrom="paragraph">
                  <wp:posOffset>128905</wp:posOffset>
                </wp:positionV>
                <wp:extent cx="1828800" cy="1211580"/>
                <wp:effectExtent l="12065" t="0" r="0" b="2540"/>
                <wp:wrapSquare wrapText="bothSides"/>
                <wp:docPr id="55" name="畫布 5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71" name="Rectangle 57"/>
                        <wps:cNvSpPr>
                          <a:spLocks noChangeArrowheads="1"/>
                        </wps:cNvSpPr>
                        <wps:spPr bwMode="auto">
                          <a:xfrm>
                            <a:off x="304165" y="0"/>
                            <a:ext cx="838835" cy="114300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lin ang="5400000" scaled="1"/>
                          </a:gra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Line 58"/>
                        <wps:cNvCnPr/>
                        <wps:spPr bwMode="auto">
                          <a:xfrm>
                            <a:off x="762000" y="114300"/>
                            <a:ext cx="1270" cy="4578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Line 59"/>
                        <wps:cNvCnPr/>
                        <wps:spPr bwMode="auto">
                          <a:xfrm>
                            <a:off x="762000" y="572135"/>
                            <a:ext cx="1905" cy="4578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746760" y="416560"/>
                            <a:ext cx="457200" cy="345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Pr="00624446" w:rsidRDefault="004A44C5" w:rsidP="00624446">
                              <w:pPr>
                                <w:rPr>
                                  <w:i/>
                                </w:rPr>
                              </w:pPr>
                              <w:r w:rsidRPr="00624446">
                                <w:rPr>
                                  <w:i/>
                                </w:rPr>
                                <w:t>+2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762000" y="866140"/>
                            <a:ext cx="457200" cy="345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Pr="00624446" w:rsidRDefault="004A44C5" w:rsidP="00624446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－</w:t>
                              </w:r>
                              <w:r w:rsidRPr="00624446">
                                <w:rPr>
                                  <w:i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Line 62"/>
                        <wps:cNvCnPr/>
                        <wps:spPr bwMode="auto">
                          <a:xfrm>
                            <a:off x="0" y="342900"/>
                            <a:ext cx="45720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Line 63"/>
                        <wps:cNvCnPr/>
                        <wps:spPr bwMode="auto">
                          <a:xfrm>
                            <a:off x="0" y="571500"/>
                            <a:ext cx="45720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Line 64"/>
                        <wps:cNvCnPr/>
                        <wps:spPr bwMode="auto">
                          <a:xfrm>
                            <a:off x="0" y="800100"/>
                            <a:ext cx="45720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Line 65"/>
                        <wps:cNvCnPr/>
                        <wps:spPr bwMode="auto">
                          <a:xfrm>
                            <a:off x="0" y="1028700"/>
                            <a:ext cx="45720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381000" y="571500"/>
                            <a:ext cx="457200" cy="345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Pr="00624446" w:rsidRDefault="004A44C5" w:rsidP="00624446">
                              <w:pPr>
                                <w:rPr>
                                  <w:i/>
                                </w:rPr>
                              </w:pPr>
                              <w:r w:rsidRPr="00624446">
                                <w:rPr>
                                  <w:i/>
                                  <w:position w:val="-4"/>
                                </w:rPr>
                                <w:object w:dxaOrig="240" w:dyaOrig="300">
                                  <v:shape id="_x0000_i1089" type="#_x0000_t75" style="width:12pt;height:15.25pt" o:ole="">
                                    <v:imagedata r:id="rId104" o:title=""/>
                                  </v:shape>
                                  <o:OLEObject Type="Embed" ProgID="Equation.DSMT4" ShapeID="_x0000_i1089" DrawAspect="Content" ObjectID="_1481961525" r:id="rId10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1219200" y="800100"/>
                            <a:ext cx="609600" cy="345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Pr="00624446" w:rsidRDefault="004A44C5" w:rsidP="00624446">
                              <w:pPr>
                                <w:rPr>
                                  <w:rFonts w:eastAsia="標楷體"/>
                                </w:rPr>
                              </w:pPr>
                              <w:r w:rsidRPr="00624446">
                                <w:rPr>
                                  <w:rFonts w:eastAsia="標楷體" w:hAnsi="標楷體" w:hint="eastAsia"/>
                                </w:rPr>
                                <w:t>圖</w:t>
                              </w:r>
                              <w:r w:rsidRPr="00624446">
                                <w:rPr>
                                  <w:rFonts w:eastAsia="標楷體"/>
                                </w:rPr>
                                <w:t>(</w:t>
                              </w:r>
                              <w:r>
                                <w:rPr>
                                  <w:rFonts w:eastAsia="標楷體" w:hAnsi="標楷體" w:hint="eastAsia"/>
                                </w:rPr>
                                <w:t>五</w:t>
                              </w:r>
                              <w:r w:rsidRPr="00624446">
                                <w:rPr>
                                  <w:rFonts w:eastAsia="標楷體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畫布 55" o:spid="_x0000_s1079" editas="canvas" style="position:absolute;left:0;text-align:left;margin-left:378.2pt;margin-top:10.15pt;width:2in;height:95.4pt;z-index:-251657216" coordsize="18288,121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">
                <v:shape id="_x0000_s1080" type="#_x0000_t75" style="position:absolute;width:18288;height:12115;visibility:visible;mso-wrap-style:square">
                  <v:fill o:detectmouseclick="t"/>
                  <v:path o:connecttype="none"/>
                </v:shape>
                <v:rect id="Rectangle 57" o:spid="_x0000_s1081" style="position:absolute;left:3041;width:8389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axn8MA&#10;AADbAAAADwAAAGRycy9kb3ducmV2LnhtbESPT4vCMBTE78J+h/AW9mbTKqhUoyzCoqcV/xw8Pptn&#10;W21eQhO1++03guBxmJnfMLNFZxpxp9bXlhVkSQqCuLC65lLBYf/Tn4DwAVljY5kU/JGHxfyjN8Nc&#10;2wdv6b4LpYgQ9jkqqEJwuZS+qMigT6wjjt7ZtgZDlG0pdYuPCDeNHKTpSBqsOS5U6GhZUXHd3YwC&#10;dzn9Ho6XDdYrd9zeBuths8xYqa/P7nsKIlAX3uFXe60VjDN4fok/QM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aaxn8MAAADbAAAADwAAAAAAAAAAAAAAAACYAgAAZHJzL2Rv&#10;d25yZXYueG1sUEsFBgAAAAAEAAQA9QAAAIgDAAAAAA==&#10;" stroked="f">
                  <v:fill color2="#767676" rotate="t" focus="100%" type="gradient"/>
                </v:rect>
                <v:line id="Line 58" o:spid="_x0000_s1082" style="position:absolute;visibility:visible;mso-wrap-style:square" from="7620,1143" to="7632,5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nss8QAAADbAAAADwAAAGRycy9kb3ducmV2LnhtbESP3WrCQBSE7wu+w3KE3ulGoa1GV9Gg&#10;0JZS8ecBDtljEsyeXbJrjG/vFoReDjPzDTNfdqYWLTW+sqxgNExAEOdWV1woOB23gwkIH5A11pZJ&#10;wZ08LBe9lzmm2t54T+0hFCJC2KeooAzBpVL6vCSDfmgdcfTOtjEYomwKqRu8Rbip5ThJ3qXBiuNC&#10;iY6ykvLL4WoUuG+73mTT7Pfr5+2421/WZ4emVeq1361mIAJ14T/8bH9qBR9j+PsSf4BcP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WeyzxAAAANsAAAAPAAAAAAAAAAAA&#10;AAAAAKECAABkcnMvZG93bnJldi54bWxQSwUGAAAAAAQABAD5AAAAkgMAAAAA&#10;" strokeweight="1.5pt">
                  <v:stroke endarrow="oval"/>
                </v:line>
                <v:line id="Line 59" o:spid="_x0000_s1083" style="position:absolute;visibility:visible;mso-wrap-style:square" from="7620,5721" to="7639,10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VJKMQAAADbAAAADwAAAGRycy9kb3ducmV2LnhtbESP3WrCQBSE7wu+w3KE3tWNLf5FV6mh&#10;Qi1F8ecBDtljEsyeXbLbmL69KxR6OczMN8xi1ZlatNT4yrKC4SABQZxbXXGh4HzavExB+ICssbZM&#10;Cn7Jw2rZe1pgqu2ND9QeQyEihH2KCsoQXCqlz0sy6AfWEUfvYhuDIcqmkLrBW4SbWr4myVgarDgu&#10;lOgoKym/Hn+MAvdl1x/ZLNttv0en/eG6vjg0rVLP/e59DiJQF/7Df+1PrWDyBo8v8QfI5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FUkoxAAAANsAAAAPAAAAAAAAAAAA&#10;AAAAAKECAABkcnMvZG93bnJldi54bWxQSwUGAAAAAAQABAD5AAAAkgMAAAAA&#10;" strokeweight="1.5pt">
                  <v:stroke endarrow="oval"/>
                </v:line>
                <v:shape id="Text Box 60" o:spid="_x0000_s1084" type="#_x0000_t202" style="position:absolute;left:7467;top:4165;width:4572;height:34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iTw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eJ3B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iTwcMAAADbAAAADwAAAAAAAAAAAAAAAACYAgAAZHJzL2Rv&#10;d25yZXYueG1sUEsFBgAAAAAEAAQA9QAAAIgDAAAAAA==&#10;" filled="f" stroked="f">
                  <v:textbox>
                    <w:txbxContent>
                      <w:p w:rsidR="004A44C5" w:rsidRPr="00624446" w:rsidRDefault="004A44C5" w:rsidP="00624446">
                        <w:pPr>
                          <w:rPr>
                            <w:i/>
                          </w:rPr>
                        </w:pPr>
                        <w:r w:rsidRPr="00624446">
                          <w:rPr>
                            <w:i/>
                          </w:rPr>
                          <w:t>+2q</w:t>
                        </w:r>
                      </w:p>
                    </w:txbxContent>
                  </v:textbox>
                </v:shape>
                <v:shape id="Text Box 61" o:spid="_x0000_s1085" type="#_x0000_t202" style="position:absolute;left:7620;top:8661;width:4572;height:3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oNts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71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foNtsMAAADbAAAADwAAAAAAAAAAAAAAAACYAgAAZHJzL2Rv&#10;d25yZXYueG1sUEsFBgAAAAAEAAQA9QAAAIgDAAAAAA==&#10;" filled="f" stroked="f">
                  <v:textbox>
                    <w:txbxContent>
                      <w:p w:rsidR="004A44C5" w:rsidRPr="00624446" w:rsidRDefault="004A44C5" w:rsidP="00624446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－</w:t>
                        </w:r>
                        <w:r w:rsidRPr="00624446">
                          <w:rPr>
                            <w:i/>
                          </w:rPr>
                          <w:t>q</w:t>
                        </w:r>
                      </w:p>
                    </w:txbxContent>
                  </v:textbox>
                </v:shape>
                <v:line id="Line 62" o:spid="_x0000_s1086" style="position:absolute;visibility:visible;mso-wrap-style:square" from="0,3429" to="4572,3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39tsMAAADbAAAADwAAAGRycy9kb3ducmV2LnhtbESPT4vCMBTE7wt+h/AEb2uqB61do4ig&#10;iAiuf2Cvb5u3TbF5KU3U+u2NsOBxmJnfMNN5aytxo8aXjhUM+gkI4tzpkgsF59PqMwXhA7LGyjEp&#10;eJCH+azzMcVMuzsf6HYMhYgQ9hkqMCHUmZQ+N2TR911NHL0/11gMUTaF1A3eI9xWcpgkI2mx5Lhg&#10;sKalofxyvFoFv+td+jBVOdmmxX7g2+/hzyRYpXrddvEFIlAb3uH/9kYrGI/h9SX+ADl7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3d/bbDAAAA2wAAAA8AAAAAAAAAAAAA&#10;AAAAoQIAAGRycy9kb3ducmV2LnhtbFBLBQYAAAAABAAEAPkAAACRAwAAAAA=&#10;" strokeweight="1.5pt">
                  <v:stroke endarrow="classic"/>
                </v:line>
                <v:line id="Line 63" o:spid="_x0000_s1087" style="position:absolute;visibility:visible;mso-wrap-style:square" from="0,5715" to="4572,5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JpxMAAAADbAAAADwAAAGRycy9kb3ducmV2LnhtbERPTYvCMBC9L/gfwgh7W1M9rG01igi7&#10;iAi6ruB1bMam2ExKE7X+e3MQPD7e93Te2VrcqPWVYwXDQQKCuHC64lLB4f/nKwXhA7LG2jEpeJCH&#10;+az3McVcuzv/0W0fShFD2OeowITQ5FL6wpBFP3ANceTOrrUYImxLqVu8x3Bby1GSfEuLFccGgw0t&#10;DRWX/dUqOP1u0oepq2ydltuh73ajYxasUp/9bjEBEagLb/HLvdIKxnFs/BJ/gJw9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xCacTAAAAA2wAAAA8AAAAAAAAAAAAAAAAA&#10;oQIAAGRycy9kb3ducmV2LnhtbFBLBQYAAAAABAAEAPkAAACOAwAAAAA=&#10;" strokeweight="1.5pt">
                  <v:stroke endarrow="classic"/>
                </v:line>
                <v:line id="Line 64" o:spid="_x0000_s1088" style="position:absolute;visibility:visible;mso-wrap-style:square" from="0,8001" to="4572,80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7MX8MAAADbAAAADwAAAGRycy9kb3ducmV2LnhtbESPQWvCQBSE74L/YXmCN93oQZPoKiIo&#10;RYRWLfT6zL5mQ7NvQ3ar8d+7hYLHYWa+YZbrztbiRq2vHCuYjBMQxIXTFZcKPi+7UQrCB2SNtWNS&#10;8CAP61W/t8Rcuzuf6HYOpYgQ9jkqMCE0uZS+MGTRj11DHL1v11oMUbal1C3eI9zWcpokM2mx4rhg&#10;sKGtoeLn/GsVXPfH9GHqKjuk5fvEdx/TryxYpYaDbrMAEagLr/B/+00rmGfw9yX+ALl6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MOzF/DAAAA2wAAAA8AAAAAAAAAAAAA&#10;AAAAoQIAAGRycy9kb3ducmV2LnhtbFBLBQYAAAAABAAEAPkAAACRAwAAAAA=&#10;" strokeweight="1.5pt">
                  <v:stroke endarrow="classic"/>
                </v:line>
                <v:line id="Line 65" o:spid="_x0000_s1089" style="position:absolute;visibility:visible;mso-wrap-style:square" from="0,10287" to="4572,10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K2wfsIAAADbAAAADwAAAGRycy9kb3ducmV2LnhtbESPQYvCMBSE7wv+h/AEb2taD1KrUURQ&#10;RIR13QWvz+bZFJuX0kSt/94sCHscZuYbZrbobC3u1PrKsYJ0mIAgLpyuuFTw+7P+zED4gKyxdkwK&#10;nuRhMe99zDDX7sHfdD+GUkQI+xwVmBCaXEpfGLLoh64hjt7FtRZDlG0pdYuPCLe1HCXJWFqsOC4Y&#10;bGhlqLgeb1bBebPPnqauJrus/Ep9dxidJsEqNeh3yymIQF34D7/bW60gS+HvS/wBcv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K2wfsIAAADbAAAADwAAAAAAAAAAAAAA&#10;AAChAgAAZHJzL2Rvd25yZXYueG1sUEsFBgAAAAAEAAQA+QAAAJADAAAAAA==&#10;" strokeweight="1.5pt">
                  <v:stroke endarrow="classic"/>
                </v:line>
                <v:shape id="Text Box 66" o:spid="_x0000_s1090" type="#_x0000_t202" style="position:absolute;left:3810;top:5715;width:4572;height:3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R7ksMA&#10;AADbAAAADwAAAGRycy9kb3ducmV2LnhtbESPzWrDMBCE74W8g9hAb7WU0BbHiWxCS6CnluYPclus&#10;jW1irYylxO7bV4VCjsPMfMOsitG24ka9bxxrmCUKBHHpTMOVhv1u85SC8AHZYOuYNPyQhyKfPKww&#10;M27gb7ptQyUihH2GGuoQukxKX9Zk0SeuI47e2fUWQ5R9JU2PQ4TbVs6VepUWG44LNXb0VlN52V6t&#10;hsPn+XR8Vl/Vu33pBjcqyXYh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xR7ksMAAADbAAAADwAAAAAAAAAAAAAAAACYAgAAZHJzL2Rv&#10;d25yZXYueG1sUEsFBgAAAAAEAAQA9QAAAIgDAAAAAA==&#10;" filled="f" stroked="f">
                  <v:textbox>
                    <w:txbxContent>
                      <w:p w:rsidR="004A44C5" w:rsidRPr="00624446" w:rsidRDefault="004A44C5" w:rsidP="00624446">
                        <w:pPr>
                          <w:rPr>
                            <w:i/>
                          </w:rPr>
                        </w:pPr>
                        <w:r w:rsidRPr="00624446">
                          <w:rPr>
                            <w:i/>
                            <w:position w:val="-4"/>
                          </w:rPr>
                          <w:object w:dxaOrig="240" w:dyaOrig="300">
                            <v:shape id="_x0000_i1089" type="#_x0000_t75" style="width:12pt;height:15.25pt" o:ole="">
                              <v:imagedata r:id="rId106" o:title=""/>
                            </v:shape>
                            <o:OLEObject Type="Embed" ProgID="Equation.DSMT4" ShapeID="_x0000_i1089" DrawAspect="Content" ObjectID="_1481960122" r:id="rId107"/>
                          </w:object>
                        </w:r>
                      </w:p>
                    </w:txbxContent>
                  </v:textbox>
                </v:shape>
                <v:shape id="Text Box 67" o:spid="_x0000_s1091" type="#_x0000_t202" style="position:absolute;left:12192;top:8001;width:6096;height:3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eCcIA&#10;AADbAAAADwAAAGRycy9kb3ducmV2LnhtbESPQWsCMRSE74L/ITyht5rUquhqFGkRPClqK3h7bJ67&#10;Szcvyya66783QsHjMDPfMPNla0txo9oXjjV89BUI4tSZgjMNP8f1+wSED8gGS8ek4U4elotuZ46J&#10;cQ3v6XYImYgQ9glqyEOoEil9mpNF33cVcfQurrYYoqwzaWpsItyWcqDUWFosOC7kWNFXTunf4Wo1&#10;/G4v59NQ7bJvO6oa1yrJdiq1fuu1qxmIQG14hf/bG6Nh8gnPL/EH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WN4JwgAAANsAAAAPAAAAAAAAAAAAAAAAAJgCAABkcnMvZG93&#10;bnJldi54bWxQSwUGAAAAAAQABAD1AAAAhwMAAAAA&#10;" filled="f" stroked="f">
                  <v:textbox>
                    <w:txbxContent>
                      <w:p w:rsidR="004A44C5" w:rsidRPr="00624446" w:rsidRDefault="004A44C5" w:rsidP="00624446">
                        <w:pPr>
                          <w:rPr>
                            <w:rFonts w:eastAsia="標楷體"/>
                          </w:rPr>
                        </w:pPr>
                        <w:r w:rsidRPr="00624446">
                          <w:rPr>
                            <w:rFonts w:eastAsia="標楷體" w:hAnsi="標楷體" w:hint="eastAsia"/>
                          </w:rPr>
                          <w:t>圖</w:t>
                        </w:r>
                        <w:r w:rsidRPr="00624446">
                          <w:rPr>
                            <w:rFonts w:eastAsia="標楷體"/>
                          </w:rPr>
                          <w:t>(</w:t>
                        </w:r>
                        <w:r>
                          <w:rPr>
                            <w:rFonts w:eastAsia="標楷體" w:hAnsi="標楷體" w:hint="eastAsia"/>
                          </w:rPr>
                          <w:t>五</w:t>
                        </w:r>
                        <w:r w:rsidRPr="00624446">
                          <w:rPr>
                            <w:rFonts w:eastAsia="標楷體"/>
                          </w:rPr>
                          <w:t>)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4A44C5" w:rsidRPr="00DB4D2F">
        <w:rPr>
          <w:rFonts w:eastAsia="標楷體" w:hint="eastAsia"/>
        </w:rPr>
        <w:t>如圖</w:t>
      </w:r>
      <w:r w:rsidR="004A44C5" w:rsidRPr="00DB4D2F">
        <w:rPr>
          <w:rFonts w:eastAsia="標楷體"/>
        </w:rPr>
        <w:t>(</w:t>
      </w:r>
      <w:r w:rsidR="004A44C5">
        <w:rPr>
          <w:rFonts w:eastAsia="標楷體" w:hint="eastAsia"/>
        </w:rPr>
        <w:t>五</w:t>
      </w:r>
      <w:r w:rsidR="004A44C5" w:rsidRPr="00DB4D2F">
        <w:rPr>
          <w:rFonts w:eastAsia="標楷體"/>
        </w:rPr>
        <w:t>)</w:t>
      </w:r>
      <w:r w:rsidR="004A44C5" w:rsidRPr="00DB4D2F">
        <w:rPr>
          <w:rFonts w:eastAsia="標楷體" w:hint="eastAsia"/>
        </w:rPr>
        <w:t>所示，</w:t>
      </w:r>
      <w:r w:rsidR="004A44C5">
        <w:rPr>
          <w:rFonts w:eastAsia="標楷體" w:hint="eastAsia"/>
        </w:rPr>
        <w:t>均勻重力場中，</w:t>
      </w:r>
      <w:r w:rsidR="004A44C5" w:rsidRPr="00DB4D2F">
        <w:rPr>
          <w:rFonts w:eastAsia="標楷體" w:hint="eastAsia"/>
        </w:rPr>
        <w:t>兩個等質量帶電小球，帶電量分別是</w:t>
      </w:r>
      <w:r w:rsidR="004A44C5" w:rsidRPr="00624446">
        <w:rPr>
          <w:rFonts w:eastAsia="標楷體"/>
          <w:i/>
        </w:rPr>
        <w:t>+2q</w:t>
      </w:r>
      <w:r w:rsidR="004A44C5" w:rsidRPr="00DB4D2F">
        <w:rPr>
          <w:rFonts w:eastAsia="標楷體" w:hint="eastAsia"/>
        </w:rPr>
        <w:t>、</w:t>
      </w:r>
      <w:r w:rsidR="004A44C5">
        <w:rPr>
          <w:rFonts w:eastAsia="標楷體" w:hint="eastAsia"/>
        </w:rPr>
        <w:t>－</w:t>
      </w:r>
      <w:r w:rsidR="004A44C5" w:rsidRPr="00624446">
        <w:rPr>
          <w:rFonts w:eastAsia="標楷體"/>
          <w:i/>
        </w:rPr>
        <w:t>q</w:t>
      </w:r>
      <w:r w:rsidR="004A44C5" w:rsidRPr="00DB4D2F">
        <w:rPr>
          <w:rFonts w:eastAsia="標楷體" w:hAnsi="標楷體" w:hint="eastAsia"/>
        </w:rPr>
        <w:t>，以等長的絲線懸吊之</w:t>
      </w:r>
      <w:r w:rsidR="004A44C5">
        <w:rPr>
          <w:rFonts w:eastAsia="標楷體" w:hAnsi="標楷體" w:hint="eastAsia"/>
        </w:rPr>
        <w:t>。今於</w:t>
      </w:r>
      <w:r w:rsidR="004A44C5" w:rsidRPr="00DB4D2F">
        <w:rPr>
          <w:rFonts w:eastAsia="標楷體" w:hAnsi="標楷體" w:hint="eastAsia"/>
        </w:rPr>
        <w:t>空間中</w:t>
      </w:r>
      <w:r w:rsidR="004A44C5">
        <w:rPr>
          <w:rFonts w:eastAsia="標楷體" w:hAnsi="標楷體" w:hint="eastAsia"/>
        </w:rPr>
        <w:t>加入</w:t>
      </w:r>
      <w:r w:rsidR="004A44C5" w:rsidRPr="00DB4D2F">
        <w:rPr>
          <w:rFonts w:eastAsia="標楷體" w:hAnsi="標楷體" w:hint="eastAsia"/>
        </w:rPr>
        <w:t>向右之均勻電場</w:t>
      </w:r>
      <w:r w:rsidR="004A44C5" w:rsidRPr="00DB4D2F">
        <w:rPr>
          <w:rFonts w:eastAsia="標楷體"/>
          <w:i/>
        </w:rPr>
        <w:t>E</w:t>
      </w:r>
      <w:r w:rsidR="004A44C5">
        <w:rPr>
          <w:rFonts w:eastAsia="標楷體" w:hAnsi="標楷體" w:hint="eastAsia"/>
        </w:rPr>
        <w:t>，不計兩小球間之靜電力，達平衡時，應呈下列何種狀</w:t>
      </w:r>
      <w:r w:rsidR="004A44C5" w:rsidRPr="00D54873">
        <w:rPr>
          <w:rFonts w:ascii="標楷體" w:eastAsia="標楷體" w:hAnsi="標楷體" w:hint="eastAsia"/>
        </w:rPr>
        <w:t>態</w:t>
      </w:r>
      <w:r w:rsidR="004A44C5">
        <w:rPr>
          <w:rFonts w:ascii="標楷體" w:eastAsia="標楷體" w:hAnsi="標楷體" w:hint="eastAsia"/>
        </w:rPr>
        <w:t>？</w:t>
      </w:r>
      <w:r w:rsidR="004A44C5" w:rsidRPr="00624446">
        <w:rPr>
          <w:rFonts w:eastAsia="標楷體"/>
        </w:rPr>
        <w:t>(</w:t>
      </w:r>
      <w:r w:rsidR="004A44C5">
        <w:rPr>
          <w:rFonts w:eastAsia="標楷體" w:hAnsi="標楷體" w:hint="eastAsia"/>
        </w:rPr>
        <w:t>圖中虛線為鉛直線</w:t>
      </w:r>
      <w:r w:rsidR="004A44C5">
        <w:rPr>
          <w:rFonts w:eastAsia="標楷體" w:hAnsi="標楷體"/>
        </w:rPr>
        <w:t>)</w:t>
      </w:r>
    </w:p>
    <w:p w:rsidR="004A44C5" w:rsidRDefault="004A44C5" w:rsidP="00723A60">
      <w:pPr>
        <w:rPr>
          <w:rFonts w:eastAsia="標楷體" w:hAnsi="標楷體"/>
        </w:rPr>
      </w:pPr>
    </w:p>
    <w:p w:rsidR="004A44C5" w:rsidRDefault="004A44C5" w:rsidP="009B2397">
      <w:pPr>
        <w:rPr>
          <w:rFonts w:eastAsia="標楷體"/>
        </w:rPr>
      </w:pPr>
    </w:p>
    <w:p w:rsidR="004A44C5" w:rsidRDefault="00FD11D5" w:rsidP="0068515C">
      <w:pPr>
        <w:ind w:left="397"/>
        <w:rPr>
          <w:rFonts w:eastAsia="標楷體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55168" behindDoc="1" locked="0" layoutInCell="1" allowOverlap="1">
                <wp:simplePos x="0" y="0"/>
                <wp:positionH relativeFrom="column">
                  <wp:posOffset>5791200</wp:posOffset>
                </wp:positionH>
                <wp:positionV relativeFrom="paragraph">
                  <wp:posOffset>114300</wp:posOffset>
                </wp:positionV>
                <wp:extent cx="838835" cy="876300"/>
                <wp:effectExtent l="0" t="0" r="0" b="0"/>
                <wp:wrapTight wrapText="bothSides">
                  <wp:wrapPolygon edited="0">
                    <wp:start x="-245" y="0"/>
                    <wp:lineTo x="-245" y="2817"/>
                    <wp:lineTo x="2698" y="3757"/>
                    <wp:lineTo x="11037" y="3757"/>
                    <wp:lineTo x="11037" y="15026"/>
                    <wp:lineTo x="7849" y="17374"/>
                    <wp:lineTo x="7358" y="18078"/>
                    <wp:lineTo x="7358" y="19017"/>
                    <wp:lineTo x="10563" y="20426"/>
                    <wp:lineTo x="11037" y="20426"/>
                    <wp:lineTo x="12280" y="20426"/>
                    <wp:lineTo x="12280" y="18783"/>
                    <wp:lineTo x="13261" y="15026"/>
                    <wp:lineTo x="14242" y="15026"/>
                    <wp:lineTo x="17185" y="12209"/>
                    <wp:lineTo x="16940" y="11270"/>
                    <wp:lineTo x="14487" y="7513"/>
                    <wp:lineTo x="13016" y="3757"/>
                    <wp:lineTo x="19393" y="3757"/>
                    <wp:lineTo x="21600" y="2817"/>
                    <wp:lineTo x="21600" y="0"/>
                    <wp:lineTo x="-245" y="0"/>
                  </wp:wrapPolygon>
                </wp:wrapTight>
                <wp:docPr id="70" name="畫布 6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66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38835" cy="114300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lin ang="5400000" scaled="1"/>
                          </a:gra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Line 71"/>
                        <wps:cNvCnPr/>
                        <wps:spPr bwMode="auto">
                          <a:xfrm>
                            <a:off x="457200" y="114300"/>
                            <a:ext cx="152400" cy="3752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Line 72"/>
                        <wps:cNvCnPr/>
                        <wps:spPr bwMode="auto">
                          <a:xfrm flipH="1">
                            <a:off x="346075" y="493395"/>
                            <a:ext cx="263525" cy="2482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Line 73"/>
                        <wps:cNvCnPr/>
                        <wps:spPr bwMode="auto">
                          <a:xfrm>
                            <a:off x="457200" y="114300"/>
                            <a:ext cx="635" cy="72199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畫布 68" o:spid="_x0000_s1026" editas="canvas" style="position:absolute;margin-left:456pt;margin-top:9pt;width:66.05pt;height:69pt;z-index:-251661312" coordsize="8388,87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">
                <v:shape id="_x0000_s1027" type="#_x0000_t75" style="position:absolute;width:8388;height:8763;visibility:visible;mso-wrap-style:square">
                  <v:fill o:detectmouseclick="t"/>
                  <v:path o:connecttype="none"/>
                </v:shape>
                <v:rect id="Rectangle 70" o:spid="_x0000_s1028" style="position:absolute;width:8388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5a/NsMA&#10;AADbAAAADwAAAGRycy9kb3ducmV2LnhtbESPQWvCQBSE74L/YXmCN92oEErqKiJIPbUk9eDxNftM&#10;otm3S3ZN0n/fLRR6HGbmG2a7H00reup8Y1nBapmAIC6tbrhScPk8LV5A+ICssbVMCr7Jw343nWwx&#10;03bgnPoiVCJC2GeooA7BZVL6siaDfmkdcfRutjMYouwqqTscIty0cp0kqTTYcFyo0dGxpvJRPI0C&#10;d/96v1zvH9i8uWv+XJ837XHFSs1n4+EVRKAx/If/2metIE3h90v8AXL3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5a/NsMAAADbAAAADwAAAAAAAAAAAAAAAACYAgAAZHJzL2Rv&#10;d25yZXYueG1sUEsFBgAAAAAEAAQA9QAAAIgDAAAAAA==&#10;" stroked="f">
                  <v:fill color2="#767676" rotate="t" focus="100%" type="gradient"/>
                </v:rect>
                <v:line id="Line 71" o:spid="_x0000_s1029" style="position:absolute;visibility:visible;mso-wrap-style:square" from="4572,1143" to="6096,48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fZ9sQAAADbAAAADwAAAGRycy9kb3ducmV2LnhtbESP3WoCMRSE74W+QzgF72q2BbXdbpS6&#10;WGhFLGof4LA5+4Obk7CJ6/r2plDwcpiZb5hsOZhW9NT5xrKC50kCgriwuuFKwe/x8+kVhA/IGlvL&#10;pOBKHpaLh1GGqbYX3lN/CJWIEPYpKqhDcKmUvqjJoJ9YRxy90nYGQ5RdJXWHlwg3rXxJkpk02HBc&#10;qNFRXlNxOpyNArexq3X+lu++t9Pjz/60Kh2aXqnx4/DxDiLQEO7h//aXVjCbw9+X+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99n2xAAAANsAAAAPAAAAAAAAAAAA&#10;AAAAAKECAABkcnMvZG93bnJldi54bWxQSwUGAAAAAAQABAD5AAAAkgMAAAAA&#10;" strokeweight="1.5pt">
                  <v:stroke endarrow="oval"/>
                </v:line>
                <v:line id="Line 72" o:spid="_x0000_s1030" style="position:absolute;flip:x;visibility:visible;mso-wrap-style:square" from="3460,4933" to="6096,7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IORr0AAADbAAAADwAAAGRycy9kb3ducmV2LnhtbERPTwsBQRS/K99hesqNWQ5oGZJSJGkR&#10;19fOs7vZebPtDJZPbw7K8dfv/2zRmFI8qXaFZQWDfgSCOLW64EzB+bTuTUA4j6yxtEwK3uRgMW+3&#10;Zhhr++KEnkefiRDCLkYFufdVLKVLczLo+rYiDtzN1gZ9gHUmdY2vEG5KOYyikTRYcGjIsaJVTun9&#10;+DAKkt1lO07uOCkv4/31s3OHJtsclOp2muUUhKfG/8U/90YrGIWx4Uv4AXL+B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AaCDka9AAAA2wAAAA8AAAAAAAAAAAAAAAAAoQIA&#10;AGRycy9kb3ducmV2LnhtbFBLBQYAAAAABAAEAPkAAACLAwAAAAA=&#10;" strokeweight="1.5pt">
                  <v:stroke endarrow="oval"/>
                </v:line>
                <v:line id="Line 73" o:spid="_x0000_s1031" style="position:absolute;visibility:visible;mso-wrap-style:square" from="4572,1143" to="4578,8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qwCrscAAADbAAAADwAAAGRycy9kb3ducmV2LnhtbESPQWvCQBSE7wX/w/KE3urGWqWmrlKF&#10;Sg9SWvXQ4yP7mqTuvk2yq4n+elco9DjMzDfMbNFZI07U+NKxguEgAUGcOV1yrmC/e3t4BuEDskbj&#10;mBScycNi3rubYapdy1902oZcRAj7FBUUIVSplD4ryKIfuIo4ej+usRiibHKpG2wj3Br5mCQTabHk&#10;uFBgRauCssP2aBVsjsu2fvpcm2+zvHxs5G893o1qpe773esLiEBd+A//td+1gskUbl/iD5D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irAKuxwAAANsAAAAPAAAAAAAA&#10;AAAAAAAAAKECAABkcnMvZG93bnJldi54bWxQSwUGAAAAAAQABAD5AAAAlQMAAAAA&#10;" strokeweight="1.5pt">
                  <v:stroke dashstyle="dash"/>
                </v:line>
                <w10:wrap type="tight"/>
              </v:group>
            </w:pict>
          </mc:Fallback>
        </mc:AlternateContent>
      </w:r>
      <w:r>
        <w:rPr>
          <w:noProof/>
        </w:rPr>
        <mc:AlternateContent>
          <mc:Choice Requires="wpc">
            <w:drawing>
              <wp:anchor distT="0" distB="0" distL="114300" distR="114300" simplePos="0" relativeHeight="251656192" behindDoc="1" locked="0" layoutInCell="1" allowOverlap="1">
                <wp:simplePos x="0" y="0"/>
                <wp:positionH relativeFrom="column">
                  <wp:posOffset>4495800</wp:posOffset>
                </wp:positionH>
                <wp:positionV relativeFrom="paragraph">
                  <wp:posOffset>114300</wp:posOffset>
                </wp:positionV>
                <wp:extent cx="838835" cy="914400"/>
                <wp:effectExtent l="0" t="0" r="0" b="0"/>
                <wp:wrapTight wrapText="bothSides">
                  <wp:wrapPolygon edited="0">
                    <wp:start x="-245" y="0"/>
                    <wp:lineTo x="-245" y="2700"/>
                    <wp:lineTo x="2698" y="3600"/>
                    <wp:lineTo x="11037" y="3600"/>
                    <wp:lineTo x="11037" y="20475"/>
                    <wp:lineTo x="15959" y="20475"/>
                    <wp:lineTo x="16204" y="18000"/>
                    <wp:lineTo x="17430" y="14400"/>
                    <wp:lineTo x="18902" y="11250"/>
                    <wp:lineTo x="18902" y="10800"/>
                    <wp:lineTo x="15468" y="7200"/>
                    <wp:lineTo x="13261" y="3600"/>
                    <wp:lineTo x="19393" y="3600"/>
                    <wp:lineTo x="21600" y="2700"/>
                    <wp:lineTo x="21600" y="0"/>
                    <wp:lineTo x="-245" y="0"/>
                  </wp:wrapPolygon>
                </wp:wrapTight>
                <wp:docPr id="74" name="畫布 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58" name="Rectangle 7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38835" cy="114300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lin ang="5400000" scaled="1"/>
                          </a:gra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" name="Line 77"/>
                        <wps:cNvCnPr/>
                        <wps:spPr bwMode="auto">
                          <a:xfrm>
                            <a:off x="457200" y="114300"/>
                            <a:ext cx="231140" cy="3752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78"/>
                        <wps:cNvCnPr/>
                        <wps:spPr bwMode="auto">
                          <a:xfrm flipH="1">
                            <a:off x="577215" y="457200"/>
                            <a:ext cx="111125" cy="37909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79"/>
                        <wps:cNvCnPr/>
                        <wps:spPr bwMode="auto">
                          <a:xfrm>
                            <a:off x="457200" y="114300"/>
                            <a:ext cx="635" cy="7620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畫布 74" o:spid="_x0000_s1026" editas="canvas" style="position:absolute;margin-left:354pt;margin-top:9pt;width:66.05pt;height:1in;z-index:-251660288" coordsize="8388,9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">
                <v:shape id="_x0000_s1027" type="#_x0000_t75" style="position:absolute;width:8388;height:9144;visibility:visible;mso-wrap-style:square">
                  <v:fill o:detectmouseclick="t"/>
                  <v:path o:connecttype="none"/>
                </v:shape>
                <v:rect id="Rectangle 76" o:spid="_x0000_s1028" style="position:absolute;width:8388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2XZE8UA&#10;AADcAAAADwAAAGRycy9kb3ducmV2LnhtbESPT2/CMAzF75P4DpGRuI0UEBPqCGhCQnBi4s+Bo2m8&#10;tqxxoiZA+fbzAWk3W+/5vZ/ny8416k5trD0bGA0zUMSFtzWXBk7H9fsMVEzIFhvPZOBJEZaL3tsc&#10;c+sfvKf7IZVKQjjmaKBKKeRax6Iih3HoA7FoP751mGRtS21bfEi4a/Q4yz60w5qlocJAq4qK38PN&#10;GQjXy+50vn5jvQnn/W28nTSrERsz6Hdfn6ASdenf/LreWsGfCq08IxPo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ZdkTxQAAANwAAAAPAAAAAAAAAAAAAAAAAJgCAABkcnMv&#10;ZG93bnJldi54bWxQSwUGAAAAAAQABAD1AAAAigMAAAAA&#10;" stroked="f">
                  <v:fill color2="#767676" rotate="t" focus="100%" type="gradient"/>
                </v:rect>
                <v:line id="Line 77" o:spid="_x0000_s1029" style="position:absolute;visibility:visible;mso-wrap-style:square" from="4572,1143" to="6883,48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Qg9cMAAADcAAAADwAAAGRycy9kb3ducmV2LnhtbERP3WrCMBS+H/gO4QjezVTBsXaNMssE&#10;N4ZDuwc4NMe22JyEJqv17ZfBwLvz8f2efDOaTgzU+9aygsU8AUFcWd1yreC73D0+g/ABWWNnmRTc&#10;yMNmPXnIMdP2ykcaTqEWMYR9hgqaEFwmpa8aMujn1hFH7mx7gyHCvpa6x2sMN51cJsmTNNhybGjQ&#10;UdFQdTn9GAXuw27firQ4vH+uyq/jZXt2aAalZtPx9QVEoDHcxf/uvY7zVyn8PRMvkO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R0IPXDAAAA3AAAAA8AAAAAAAAAAAAA&#10;AAAAoQIAAGRycy9kb3ducmV2LnhtbFBLBQYAAAAABAAEAPkAAACRAwAAAAA=&#10;" strokeweight="1.5pt">
                  <v:stroke endarrow="oval"/>
                </v:line>
                <v:line id="Line 78" o:spid="_x0000_s1030" style="position:absolute;flip:x;visibility:visible;mso-wrap-style:square" from="5772,4572" to="6883,8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8EQ8QAAADbAAAADwAAAGRycy9kb3ducmV2LnhtbESPQWvCQBSE7wX/w/IEb83GIippVilC&#10;ISJFomKvj+xrEsy+Ddk1Rn99t1DwOMzMN0y6HkwjeupcbVnBNIpBEBdW11wqOB0/X5cgnEfW2Fgm&#10;BXdysF6NXlJMtL1xTv3BlyJA2CWooPK+TaR0RUUGXWRb4uD92M6gD7Irpe7wFuCmkW9xPJcGaw4L&#10;Fba0qai4HK5GQb47bxf5BZfNefH1/di5/VBme6Um4+HjHYSnwT/D/+1MK5jP4O9L+AFy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zwRDxAAAANsAAAAPAAAAAAAAAAAA&#10;AAAAAKECAABkcnMvZG93bnJldi54bWxQSwUGAAAAAAQABAD5AAAAkgMAAAAA&#10;" strokeweight="1.5pt">
                  <v:stroke endarrow="oval"/>
                </v:line>
                <v:line id="Line 79" o:spid="_x0000_s1031" style="position:absolute;visibility:visible;mso-wrap-style:square" from="4572,1143" to="4578,8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+EIq8cAAADbAAAADwAAAGRycy9kb3ducmV2LnhtbESPT2vCQBTE7wW/w/IKvdVNbRWJrqJC&#10;Sw9S6p+Dx0f2maTdfZtkVxP99K5Q6HGYmd8w03lnjThT40vHCl76CQjizOmScwX73fvzGIQPyBqN&#10;Y1JwIQ/zWe9hiql2LW/ovA25iBD2KSooQqhSKX1WkEXfdxVx9I6usRiibHKpG2wj3Bo5SJKRtFhy&#10;XCiwolVB2e/2ZBWsT8u2fvv+MAezvH6t5U893L3WSj09dosJiEBd+A//tT+1gtEQ7l/iD5Cz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4QirxwAAANsAAAAPAAAAAAAA&#10;AAAAAAAAAKECAABkcnMvZG93bnJldi54bWxQSwUGAAAAAAQABAD5AAAAlQMAAAAA&#10;" strokeweight="1.5pt">
                  <v:stroke dashstyle="dash"/>
                </v:line>
                <w10:wrap type="tight"/>
              </v:group>
            </w:pict>
          </mc:Fallback>
        </mc:AlternateContent>
      </w:r>
      <w:r>
        <w:rPr>
          <w:noProof/>
        </w:rPr>
        <mc:AlternateContent>
          <mc:Choice Requires="wpc">
            <w:drawing>
              <wp:anchor distT="0" distB="0" distL="114300" distR="114300" simplePos="0" relativeHeight="251654144" behindDoc="1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114300</wp:posOffset>
                </wp:positionV>
                <wp:extent cx="838835" cy="836295"/>
                <wp:effectExtent l="0" t="0" r="0" b="59055"/>
                <wp:wrapTight wrapText="bothSides">
                  <wp:wrapPolygon edited="0">
                    <wp:start x="-245" y="0"/>
                    <wp:lineTo x="-245" y="2952"/>
                    <wp:lineTo x="2698" y="3920"/>
                    <wp:lineTo x="11037" y="3920"/>
                    <wp:lineTo x="10563" y="21846"/>
                    <wp:lineTo x="12770" y="21846"/>
                    <wp:lineTo x="13506" y="19632"/>
                    <wp:lineTo x="16449" y="15712"/>
                    <wp:lineTo x="18166" y="12760"/>
                    <wp:lineTo x="17921" y="11776"/>
                    <wp:lineTo x="15223" y="7856"/>
                    <wp:lineTo x="13016" y="3920"/>
                    <wp:lineTo x="19393" y="3920"/>
                    <wp:lineTo x="21600" y="2952"/>
                    <wp:lineTo x="21600" y="0"/>
                    <wp:lineTo x="-245" y="0"/>
                  </wp:wrapPolygon>
                </wp:wrapTight>
                <wp:docPr id="80" name="畫布 8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54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38835" cy="114300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lin ang="5400000" scaled="1"/>
                          </a:gra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" name="Line 83"/>
                        <wps:cNvCnPr/>
                        <wps:spPr bwMode="auto">
                          <a:xfrm>
                            <a:off x="457835" y="114300"/>
                            <a:ext cx="198755" cy="3752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Line 84"/>
                        <wps:cNvCnPr/>
                        <wps:spPr bwMode="auto">
                          <a:xfrm flipH="1">
                            <a:off x="457200" y="480060"/>
                            <a:ext cx="199390" cy="3371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Line 85"/>
                        <wps:cNvCnPr/>
                        <wps:spPr bwMode="auto">
                          <a:xfrm>
                            <a:off x="457200" y="114300"/>
                            <a:ext cx="635" cy="72199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畫布 80" o:spid="_x0000_s1026" editas="canvas" style="position:absolute;margin-left:252pt;margin-top:9pt;width:66.05pt;height:65.85pt;z-index:-251662336" coordsize="8388,83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">
                <v:shape id="_x0000_s1027" type="#_x0000_t75" style="position:absolute;width:8388;height:8362;visibility:visible;mso-wrap-style:square">
                  <v:fill o:detectmouseclick="t"/>
                  <v:path o:connecttype="none"/>
                </v:shape>
                <v:rect id="Rectangle 82" o:spid="_x0000_s1028" style="position:absolute;width:8388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jTFsMA&#10;AADcAAAADwAAAGRycy9kb3ducmV2LnhtbERPTWvCQBC9F/oflin0VjdaLSW6CUUQc2qJzcHjNDsm&#10;sdnZJbtq+u/dguBtHu9zVvloenGmwXeWFUwnCQji2uqOGwXV9+blHYQPyBp7y6Tgjzzk2ePDClNt&#10;L1zSeRcaEUPYp6igDcGlUvq6JYN+Yh1x5A52MBgiHBqpB7zEcNPLWZK8SYMdx4YWHa1bqn93J6PA&#10;HX8+q/3xC7ut25enWfHar6es1PPT+LEEEWgMd/HNXeg4fzGH/2fiBTK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ijTFsMAAADcAAAADwAAAAAAAAAAAAAAAACYAgAAZHJzL2Rv&#10;d25yZXYueG1sUEsFBgAAAAAEAAQA9QAAAIgDAAAAAA==&#10;" stroked="f">
                  <v:fill color2="#767676" rotate="t" focus="100%" type="gradient"/>
                </v:rect>
                <v:line id="Line 83" o:spid="_x0000_s1029" style="position:absolute;visibility:visible;mso-wrap-style:square" from="4578,1143" to="6565,48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Tkq8MIAAADcAAAADwAAAGRycy9kb3ducmV2LnhtbERP3WrCMBS+H+wdwhl4p6lCRTujaHHg&#10;ZCjqHuDQHNticxKarHZvb4TB7s7H93sWq940oqPW15YVjEcJCOLC6ppLBd+Xj+EMhA/IGhvLpOCX&#10;PKyWry8LzLS984m6cyhFDGGfoYIqBJdJ6YuKDPqRdcSRu9rWYIiwLaVu8R7DTSMnSTKVBmuODRU6&#10;yisqbucfo8Dt7Wabz/PD51d6OZ5um6tD0yk1eOvX7yAC9eFf/Ofe6Tg/TeH5TLxAL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Tkq8MIAAADcAAAADwAAAAAAAAAAAAAA&#10;AAChAgAAZHJzL2Rvd25yZXYueG1sUEsFBgAAAAAEAAQA+QAAAJADAAAAAA==&#10;" strokeweight="1.5pt">
                  <v:stroke endarrow="oval"/>
                </v:line>
                <v:line id="Line 84" o:spid="_x0000_s1030" style="position:absolute;flip:x;visibility:visible;mso-wrap-style:square" from="4572,4800" to="6565,8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zCpsIAAADcAAAADwAAAGRycy9kb3ducmV2LnhtbERPTYvCMBC9C/sfwgh701RhVaqpyILg&#10;IiJV0evQjG2xmZQma7v7640geJvH+5zFsjOVuFPjSssKRsMIBHFmdcm5gtNxPZiBcB5ZY2WZFPyR&#10;g2Xy0VtgrG3LKd0PPhchhF2MCgrv61hKlxVk0A1tTRy4q20M+gCbXOoG2xBuKjmOook0WHJoKLCm&#10;74Ky2+HXKEi3559pesNZdZ7uLv9bt+/yzV6pz363moPw1Pm3+OXe6DD/awLPZ8IFMnk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lzCpsIAAADcAAAADwAAAAAAAAAAAAAA&#10;AAChAgAAZHJzL2Rvd25yZXYueG1sUEsFBgAAAAAEAAQA+QAAAJADAAAAAA==&#10;" strokeweight="1.5pt">
                  <v:stroke endarrow="oval"/>
                </v:line>
                <v:line id="Line 85" o:spid="_x0000_s1031" style="position:absolute;visibility:visible;mso-wrap-style:square" from="4572,1143" to="4578,8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+N+R8UAAADcAAAADwAAAGRycy9kb3ducmV2LnhtbERPS2vCQBC+C/0PyxS86aa1VomuUgVL&#10;D1Lq4+BxyE6TtLuzSXY1qb++WxB6m4/vOfNlZ424UONLxwoehgkI4szpknMFx8NmMAXhA7JG45gU&#10;/JCH5eKuN8dUu5Z3dNmHXMQQ9ikqKEKoUil9VpBFP3QVceQ+XWMxRNjkUjfYxnBr5GOSPEuLJceG&#10;AitaF5R9789Wwfa8auunj1dzMqvr+1Z+1ePDqFaqf9+9zEAE6sK/+OZ+03H+eAJ/z8QL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+N+R8UAAADcAAAADwAAAAAAAAAA&#10;AAAAAAChAgAAZHJzL2Rvd25yZXYueG1sUEsFBgAAAAAEAAQA+QAAAJMDAAAAAA==&#10;" strokeweight="1.5pt">
                  <v:stroke dashstyle="dash"/>
                </v:line>
                <w10:wrap type="tight"/>
              </v:group>
            </w:pict>
          </mc:Fallback>
        </mc:AlternateContent>
      </w:r>
      <w:r>
        <w:rPr>
          <w:noProof/>
        </w:rPr>
        <mc:AlternateContent>
          <mc:Choice Requires="wpc">
            <w:drawing>
              <wp:anchor distT="0" distB="0" distL="114300" distR="114300" simplePos="0" relativeHeight="251653120" behindDoc="1" locked="0" layoutInCell="1" allowOverlap="1">
                <wp:simplePos x="0" y="0"/>
                <wp:positionH relativeFrom="column">
                  <wp:posOffset>1905000</wp:posOffset>
                </wp:positionH>
                <wp:positionV relativeFrom="paragraph">
                  <wp:posOffset>114300</wp:posOffset>
                </wp:positionV>
                <wp:extent cx="838835" cy="914400"/>
                <wp:effectExtent l="0" t="0" r="0" b="0"/>
                <wp:wrapTight wrapText="bothSides">
                  <wp:wrapPolygon edited="0">
                    <wp:start x="-245" y="0"/>
                    <wp:lineTo x="-245" y="2700"/>
                    <wp:lineTo x="2698" y="3600"/>
                    <wp:lineTo x="11037" y="3600"/>
                    <wp:lineTo x="10301" y="10800"/>
                    <wp:lineTo x="8094" y="14400"/>
                    <wp:lineTo x="3924" y="18000"/>
                    <wp:lineTo x="3924" y="19350"/>
                    <wp:lineTo x="7358" y="20475"/>
                    <wp:lineTo x="11037" y="20475"/>
                    <wp:lineTo x="12280" y="20475"/>
                    <wp:lineTo x="13016" y="10800"/>
                    <wp:lineTo x="12280" y="3600"/>
                    <wp:lineTo x="19147" y="3600"/>
                    <wp:lineTo x="21600" y="2700"/>
                    <wp:lineTo x="21600" y="0"/>
                    <wp:lineTo x="-245" y="0"/>
                  </wp:wrapPolygon>
                </wp:wrapTight>
                <wp:docPr id="91" name="畫布 9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50" name="Rectangle 9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38835" cy="114300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lin ang="5400000" scaled="1"/>
                          </a:gra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" name="Line 94"/>
                        <wps:cNvCnPr/>
                        <wps:spPr bwMode="auto">
                          <a:xfrm>
                            <a:off x="457835" y="114300"/>
                            <a:ext cx="635" cy="3752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Line 95"/>
                        <wps:cNvCnPr/>
                        <wps:spPr bwMode="auto">
                          <a:xfrm flipH="1">
                            <a:off x="213360" y="489585"/>
                            <a:ext cx="245110" cy="3048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Line 96"/>
                        <wps:cNvCnPr/>
                        <wps:spPr bwMode="auto">
                          <a:xfrm>
                            <a:off x="455930" y="489585"/>
                            <a:ext cx="635" cy="38671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畫布 91" o:spid="_x0000_s1026" editas="canvas" style="position:absolute;margin-left:150pt;margin-top:9pt;width:66.05pt;height:1in;z-index:-251663360" coordsize="8388,9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">
                <v:shape id="_x0000_s1027" type="#_x0000_t75" style="position:absolute;width:8388;height:9144;visibility:visible;mso-wrap-style:square">
                  <v:fill o:detectmouseclick="t"/>
                  <v:path o:connecttype="none"/>
                </v:shape>
                <v:rect id="Rectangle 93" o:spid="_x0000_s1028" style="position:absolute;width:8388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PVFcUA&#10;AADcAAAADwAAAGRycy9kb3ducmV2LnhtbESPT2/CMAzF75P4DpGRuI0UEBPqCGhCQnBi4s+Bo2m8&#10;tqxxoiZA+fbzAWk3W+/5vZ/ny8416k5trD0bGA0zUMSFtzWXBk7H9fsMVEzIFhvPZOBJEZaL3tsc&#10;c+sfvKf7IZVKQjjmaKBKKeRax6Iih3HoA7FoP751mGRtS21bfEi4a/Q4yz60w5qlocJAq4qK38PN&#10;GQjXy+50vn5jvQnn/W28nTSrERsz6Hdfn6ASdenf/LreWsGfCr48IxPo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E9UVxQAAANwAAAAPAAAAAAAAAAAAAAAAAJgCAABkcnMv&#10;ZG93bnJldi54bWxQSwUGAAAAAAQABAD1AAAAigMAAAAA&#10;" stroked="f">
                  <v:fill color2="#767676" rotate="t" focus="100%" type="gradient"/>
                </v:rect>
                <v:line id="Line 94" o:spid="_x0000_s1029" style="position:absolute;visibility:visible;mso-wrap-style:square" from="4578,1143" to="4584,48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Is88IAAADcAAAADwAAAGRycy9kb3ducmV2LnhtbERP3WrCMBS+F3yHcITdaargcJ2xzOJg&#10;jqGoe4BDc2xLm5PQZLW+/TIYeHc+vt+zzgbTip46X1tWMJ8lIIgLq2suFXxf3qcrED4ga2wtk4I7&#10;ecg249EaU21vfKL+HEoRQ9inqKAKwaVS+qIig35mHXHkrrYzGCLsSqk7vMVw08pFkjxLgzXHhgod&#10;5RUVzfnHKHCfdrvLX/LD/mt5OZ6a7dWh6ZV6mgxvryACDeEh/nd/6Dh/OYe/Z+IFcvM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gIs88IAAADcAAAADwAAAAAAAAAAAAAA&#10;AAChAgAAZHJzL2Rvd25yZXYueG1sUEsFBgAAAAAEAAQA+QAAAJADAAAAAA==&#10;" strokeweight="1.5pt">
                  <v:stroke endarrow="oval"/>
                </v:line>
                <v:line id="Line 95" o:spid="_x0000_s1030" style="position:absolute;flip:x;visibility:visible;mso-wrap-style:square" from="2133,4895" to="4584,79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fEpcQAAADcAAAADwAAAGRycy9kb3ducmV2LnhtbERPTWvCQBC9F/wPywi9NRuFVkmzEREK&#10;liASW+x1yI5JSHY2ZLcm9dd3CwVv83ifk24m04krDa6xrGARxSCIS6sbrhR8frw9rUE4j6yxs0wK&#10;fsjBJps9pJhoO3JB15OvRAhhl6CC2vs+kdKVNRl0ke2JA3exg0Ef4FBJPeAYwk0nl3H8Ig02HBpq&#10;7GlXU9mevo2CIj+/r4oW1915dfi65e44VfujUo/zafsKwtPk7+J/916H+c9L+HsmXCCz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Z8SlxAAAANwAAAAPAAAAAAAAAAAA&#10;AAAAAKECAABkcnMvZG93bnJldi54bWxQSwUGAAAAAAQABAD5AAAAkgMAAAAA&#10;" strokeweight="1.5pt">
                  <v:stroke endarrow="oval"/>
                </v:line>
                <v:line id="Line 96" o:spid="_x0000_s1031" style="position:absolute;visibility:visible;mso-wrap-style:square" from="4559,4895" to="4565,8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h4RMUAAADcAAAADwAAAGRycy9kb3ducmV2LnhtbERPS2vCQBC+C/6HZQq91U3rA4muooWW&#10;HqS06sHjkB2TtLuzSXY10V/vFgre5uN7znzZWSPO1PjSsYLnQQKCOHO65FzBfvf2NAXhA7JG45gU&#10;XMjDctHvzTHVruVvOm9DLmII+xQVFCFUqZQ+K8iiH7iKOHJH11gMETa51A22Mdwa+ZIkE2mx5NhQ&#10;YEWvBWW/25NVsDmt23r09W4OZn393Miferwb1ko9PnSrGYhAXbiL/90fOs4fD+HvmXiB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Nh4RMUAAADcAAAADwAAAAAAAAAA&#10;AAAAAAChAgAAZHJzL2Rvd25yZXYueG1sUEsFBgAAAAAEAAQA+QAAAJMDAAAAAA==&#10;" strokeweight="1.5pt">
                  <v:stroke dashstyle="dash"/>
                </v:line>
                <w10:wrap type="tight"/>
              </v:group>
            </w:pict>
          </mc:Fallback>
        </mc:AlternateContent>
      </w:r>
      <w:r>
        <w:rPr>
          <w:noProof/>
        </w:rPr>
        <mc:AlternateContent>
          <mc:Choice Requires="wpc">
            <w:drawing>
              <wp:anchor distT="0" distB="0" distL="114300" distR="114300" simplePos="0" relativeHeight="251652096" behindDoc="1" locked="0" layoutInCell="1" allowOverlap="1">
                <wp:simplePos x="0" y="0"/>
                <wp:positionH relativeFrom="column">
                  <wp:posOffset>609600</wp:posOffset>
                </wp:positionH>
                <wp:positionV relativeFrom="paragraph">
                  <wp:posOffset>114300</wp:posOffset>
                </wp:positionV>
                <wp:extent cx="838835" cy="914400"/>
                <wp:effectExtent l="0" t="0" r="0" b="0"/>
                <wp:wrapTight wrapText="bothSides">
                  <wp:wrapPolygon edited="0">
                    <wp:start x="-245" y="0"/>
                    <wp:lineTo x="-245" y="2700"/>
                    <wp:lineTo x="2698" y="3600"/>
                    <wp:lineTo x="11037" y="3600"/>
                    <wp:lineTo x="10301" y="10800"/>
                    <wp:lineTo x="10563" y="20475"/>
                    <wp:lineTo x="12770" y="20475"/>
                    <wp:lineTo x="13016" y="10800"/>
                    <wp:lineTo x="12280" y="3600"/>
                    <wp:lineTo x="19147" y="3600"/>
                    <wp:lineTo x="21600" y="2700"/>
                    <wp:lineTo x="21600" y="0"/>
                    <wp:lineTo x="-245" y="0"/>
                  </wp:wrapPolygon>
                </wp:wrapTight>
                <wp:docPr id="86" name="畫布 8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47" name="Rectangle 88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38835" cy="114300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lin ang="5400000" scaled="1"/>
                          </a:gra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" name="Line 89"/>
                        <wps:cNvCnPr/>
                        <wps:spPr bwMode="auto">
                          <a:xfrm>
                            <a:off x="457835" y="114300"/>
                            <a:ext cx="635" cy="3752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Line 90"/>
                        <wps:cNvCnPr/>
                        <wps:spPr bwMode="auto">
                          <a:xfrm flipH="1">
                            <a:off x="458470" y="377825"/>
                            <a:ext cx="635" cy="45847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畫布 86" o:spid="_x0000_s1026" editas="canvas" style="position:absolute;margin-left:48pt;margin-top:9pt;width:66.05pt;height:1in;z-index:-251664384" coordsize="8388,9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">
                <v:shape id="_x0000_s1027" type="#_x0000_t75" style="position:absolute;width:8388;height:9144;visibility:visible;mso-wrap-style:square">
                  <v:fill o:detectmouseclick="t"/>
                  <v:path o:connecttype="none"/>
                </v:shape>
                <v:rect id="Rectangle 88" o:spid="_x0000_s1028" style="position:absolute;width:8388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PbvMMA&#10;AADcAAAADwAAAGRycy9kb3ducmV2LnhtbERPTWvCQBC9F/oflin0VjdasSW6CUUQc2qJzcHjNDsm&#10;sdnZJbtq+u/dguBtHu9zVvloenGmwXeWFUwnCQji2uqOGwXV9+blHYQPyBp7y6Tgjzzk2ePDClNt&#10;L1zSeRcaEUPYp6igDcGlUvq6JYN+Yh1x5A52MBgiHBqpB7zEcNPLWZIspMGOY0OLjtYt1b+7k1Hg&#10;jj+f1f74hd3W7cvTrHjt11NW6vlp/FiCCDSGu/jmLnScP3+D/2fiBTK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yPbvMMAAADcAAAADwAAAAAAAAAAAAAAAACYAgAAZHJzL2Rv&#10;d25yZXYueG1sUEsFBgAAAAAEAAQA9QAAAIgDAAAAAA==&#10;" stroked="f">
                  <v:fill color2="#767676" rotate="t" focus="100%" type="gradient"/>
                </v:rect>
                <v:line id="Line 89" o:spid="_x0000_s1029" style="position:absolute;visibility:visible;mso-wrap-style:square" from="4578,1143" to="4584,48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ETs8YAAADcAAAADwAAAGRycy9kb3ducmV2LnhtbESP0WrCQBBF3wv9h2UKfasbSy1tdJUa&#10;KmgRi9oPGLJjEszOLtltjH/vPBT6NsO9c++Z2WJwreqpi41nA+NRBoq49LbhysDPcfX0BiomZIut&#10;ZzJwpQiL+f3dDHPrL7yn/pAqJSEcczRQpxRyrWNZk8M48oFYtJPvHCZZu0rbDi8S7lr9nGWv2mHD&#10;0lBjoKKm8nz4dQbCl19+Fu/FbrOdHL/35+UpoOuNeXwYPqagEg3p3/x3vbaC/yK08oxMoO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7hE7PGAAAA3AAAAA8AAAAAAAAA&#10;AAAAAAAAoQIAAGRycy9kb3ducmV2LnhtbFBLBQYAAAAABAAEAPkAAACUAwAAAAA=&#10;" strokeweight="1.5pt">
                  <v:stroke endarrow="oval"/>
                </v:line>
                <v:line id="Line 90" o:spid="_x0000_s1030" style="position:absolute;flip:x;visibility:visible;mso-wrap-style:square" from="4584,3778" to="4591,8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rACcIAAADcAAAADwAAAGRycy9kb3ducmV2LnhtbERPTYvCMBC9C/sfwix401RZVrcaRQRB&#10;EZHWRa9DM7bFZlKarHb99UYQvM3jfc503ppKXKlxpWUFg34EgjizuuRcwe9h1RuDcB5ZY2WZFPyT&#10;g/nsozPFWNsbJ3RNfS5CCLsYFRTe17GULivIoOvbmjhwZ9sY9AE2udQN3kK4qeQwir6lwZJDQ4E1&#10;LQvKLumfUZBsj5tRcsFxdRztTvet27f5eq9U97NdTEB4av1b/HKvdZj/9QPPZ8IFcvY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hrACcIAAADcAAAADwAAAAAAAAAAAAAA&#10;AAChAgAAZHJzL2Rvd25yZXYueG1sUEsFBgAAAAAEAAQA+QAAAJADAAAAAA==&#10;" strokeweight="1.5pt">
                  <v:stroke endarrow="oval"/>
                </v:line>
                <w10:wrap type="tight"/>
              </v:group>
            </w:pict>
          </mc:Fallback>
        </mc:AlternateContent>
      </w:r>
      <w:r w:rsidR="004A44C5" w:rsidRPr="00E86E2D">
        <w:rPr>
          <w:rFonts w:eastAsia="標楷體"/>
        </w:rPr>
        <w:t>(A)</w:t>
      </w:r>
      <w:r w:rsidR="004A44C5">
        <w:rPr>
          <w:rFonts w:eastAsia="標楷體"/>
        </w:rPr>
        <w:t xml:space="preserve"> </w:t>
      </w:r>
      <w:r w:rsidR="004A44C5" w:rsidRPr="00E86E2D">
        <w:rPr>
          <w:rFonts w:eastAsia="標楷體"/>
        </w:rPr>
        <w:t>(B)</w:t>
      </w:r>
      <w:r w:rsidR="004A44C5">
        <w:rPr>
          <w:rFonts w:eastAsia="標楷體"/>
        </w:rPr>
        <w:t xml:space="preserve"> </w:t>
      </w:r>
      <w:r w:rsidR="004A44C5" w:rsidRPr="00E86E2D">
        <w:rPr>
          <w:rFonts w:eastAsia="標楷體"/>
        </w:rPr>
        <w:t>(C)</w:t>
      </w:r>
      <w:r w:rsidR="004A44C5">
        <w:rPr>
          <w:rFonts w:eastAsia="標楷體"/>
        </w:rPr>
        <w:t xml:space="preserve"> </w:t>
      </w:r>
      <w:r w:rsidR="004A44C5" w:rsidRPr="00E86E2D">
        <w:rPr>
          <w:rFonts w:eastAsia="標楷體"/>
        </w:rPr>
        <w:t>(D)</w:t>
      </w:r>
      <w:r w:rsidR="004A44C5">
        <w:rPr>
          <w:rFonts w:eastAsia="標楷體"/>
        </w:rPr>
        <w:t xml:space="preserve"> (E)</w:t>
      </w:r>
    </w:p>
    <w:p w:rsidR="004A44C5" w:rsidRPr="00624446" w:rsidRDefault="004A44C5" w:rsidP="0068515C">
      <w:pPr>
        <w:rPr>
          <w:rFonts w:eastAsia="標楷體" w:hAnsi="標楷體"/>
        </w:rPr>
      </w:pPr>
    </w:p>
    <w:p w:rsidR="004A44C5" w:rsidRDefault="004A44C5" w:rsidP="0068515C">
      <w:pPr>
        <w:rPr>
          <w:rFonts w:eastAsia="標楷體" w:hAnsi="標楷體"/>
        </w:rPr>
      </w:pPr>
    </w:p>
    <w:p w:rsidR="004A44C5" w:rsidRPr="00D54873" w:rsidRDefault="004A44C5" w:rsidP="0068515C">
      <w:pPr>
        <w:rPr>
          <w:rFonts w:eastAsia="標楷體"/>
        </w:rPr>
      </w:pPr>
    </w:p>
    <w:p w:rsidR="001D775C" w:rsidRDefault="001D775C" w:rsidP="0068515C">
      <w:pPr>
        <w:jc w:val="both"/>
        <w:rPr>
          <w:rFonts w:eastAsia="標楷體"/>
          <w:b/>
        </w:rPr>
      </w:pPr>
    </w:p>
    <w:p w:rsidR="001D775C" w:rsidRPr="0012269C" w:rsidRDefault="004A44C5" w:rsidP="0012269C">
      <w:pPr>
        <w:jc w:val="both"/>
        <w:rPr>
          <w:rFonts w:eastAsia="標楷體"/>
          <w:b/>
          <w:color w:val="000000"/>
        </w:rPr>
      </w:pPr>
      <w:r w:rsidRPr="009345DA">
        <w:rPr>
          <w:rFonts w:eastAsia="標楷體" w:hint="eastAsia"/>
          <w:b/>
        </w:rPr>
        <w:t>二、多重選擇題：</w:t>
      </w:r>
      <w:r w:rsidRPr="009345DA">
        <w:rPr>
          <w:rFonts w:eastAsia="標楷體"/>
          <w:b/>
          <w:color w:val="000000"/>
        </w:rPr>
        <w:t>(</w:t>
      </w:r>
      <w:r w:rsidRPr="00C50A5F">
        <w:rPr>
          <w:rFonts w:eastAsia="標楷體" w:hAnsi="標楷體" w:hint="eastAsia"/>
          <w:b/>
          <w:color w:val="000000"/>
        </w:rPr>
        <w:t>每題</w:t>
      </w:r>
      <w:r w:rsidRPr="00C50A5F">
        <w:rPr>
          <w:rFonts w:eastAsia="標楷體" w:hAnsi="標楷體"/>
          <w:b/>
          <w:color w:val="000000"/>
        </w:rPr>
        <w:t>5</w:t>
      </w:r>
      <w:r w:rsidRPr="00C50A5F">
        <w:rPr>
          <w:rFonts w:eastAsia="標楷體" w:hAnsi="標楷體" w:hint="eastAsia"/>
          <w:b/>
          <w:color w:val="000000"/>
        </w:rPr>
        <w:t>分，共</w:t>
      </w:r>
      <w:r>
        <w:rPr>
          <w:rFonts w:eastAsia="標楷體" w:hAnsi="標楷體"/>
          <w:b/>
          <w:color w:val="000000"/>
        </w:rPr>
        <w:t>40</w:t>
      </w:r>
      <w:r w:rsidRPr="00C50A5F">
        <w:rPr>
          <w:rFonts w:eastAsia="標楷體" w:hAnsi="標楷體" w:hint="eastAsia"/>
          <w:b/>
          <w:color w:val="000000"/>
        </w:rPr>
        <w:t>分；答錯倒扣</w:t>
      </w:r>
      <w:r>
        <w:rPr>
          <w:rFonts w:eastAsia="標楷體" w:hAnsi="標楷體"/>
          <w:b/>
          <w:color w:val="000000"/>
        </w:rPr>
        <w:t xml:space="preserve">1/5 </w:t>
      </w:r>
      <w:r>
        <w:rPr>
          <w:rFonts w:eastAsia="標楷體" w:hAnsi="標楷體" w:hint="eastAsia"/>
          <w:b/>
          <w:color w:val="000000"/>
        </w:rPr>
        <w:t>題分</w:t>
      </w:r>
      <w:r w:rsidRPr="009345DA">
        <w:rPr>
          <w:rFonts w:eastAsia="標楷體"/>
          <w:b/>
          <w:color w:val="000000"/>
        </w:rPr>
        <w:t>)</w:t>
      </w:r>
    </w:p>
    <w:p w:rsidR="004A44C5" w:rsidRDefault="003A71B9" w:rsidP="0012269C">
      <w:pPr>
        <w:numPr>
          <w:ilvl w:val="0"/>
          <w:numId w:val="8"/>
        </w:numPr>
        <w:spacing w:beforeLines="50" w:before="180"/>
        <w:ind w:left="396" w:hangingChars="165" w:hanging="396"/>
        <w:rPr>
          <w:rFonts w:eastAsia="標楷體"/>
        </w:rPr>
      </w:pPr>
      <w:r>
        <w:rPr>
          <w:rFonts w:eastAsia="標楷體" w:hint="eastAsia"/>
        </w:rPr>
        <w:t>關於電場與電位</w:t>
      </w:r>
      <w:r w:rsidR="004A44C5">
        <w:rPr>
          <w:rFonts w:eastAsia="標楷體" w:hint="eastAsia"/>
        </w:rPr>
        <w:t>，下列</w:t>
      </w:r>
      <w:r>
        <w:rPr>
          <w:rFonts w:eastAsia="標楷體" w:hint="eastAsia"/>
        </w:rPr>
        <w:t>敘述哪些</w:t>
      </w:r>
      <w:r w:rsidR="004A44C5">
        <w:rPr>
          <w:rFonts w:eastAsia="標楷體" w:hint="eastAsia"/>
        </w:rPr>
        <w:t>正確？</w:t>
      </w:r>
    </w:p>
    <w:p w:rsidR="004A44C5" w:rsidRDefault="004A44C5" w:rsidP="00613AF5">
      <w:pPr>
        <w:ind w:left="397"/>
        <w:rPr>
          <w:rFonts w:eastAsia="標楷體"/>
        </w:rPr>
      </w:pPr>
      <w:r w:rsidRPr="00726A0C">
        <w:rPr>
          <w:rFonts w:eastAsia="標楷體"/>
        </w:rPr>
        <w:t>(A)</w:t>
      </w:r>
      <w:r w:rsidR="00314154">
        <w:rPr>
          <w:rFonts w:eastAsia="標楷體" w:hint="eastAsia"/>
        </w:rPr>
        <w:t>帶電導體靜電平衡時，導體</w:t>
      </w:r>
      <w:r>
        <w:rPr>
          <w:rFonts w:eastAsia="標楷體" w:hint="eastAsia"/>
        </w:rPr>
        <w:t>表面的電力線必垂直於導體表面</w:t>
      </w:r>
    </w:p>
    <w:p w:rsidR="004A44C5" w:rsidRDefault="004A44C5" w:rsidP="00613AF5">
      <w:pPr>
        <w:ind w:left="397"/>
        <w:rPr>
          <w:rFonts w:eastAsia="標楷體"/>
        </w:rPr>
      </w:pPr>
      <w:r w:rsidRPr="00726A0C">
        <w:rPr>
          <w:rFonts w:eastAsia="標楷體"/>
        </w:rPr>
        <w:t>(B)</w:t>
      </w:r>
      <w:r>
        <w:rPr>
          <w:rFonts w:eastAsia="標楷體" w:hint="eastAsia"/>
        </w:rPr>
        <w:t>帶電導體靜電平衡時，導體內部電位必為零</w:t>
      </w:r>
      <w:r>
        <w:rPr>
          <w:rFonts w:eastAsia="標楷體"/>
        </w:rPr>
        <w:tab/>
      </w:r>
    </w:p>
    <w:p w:rsidR="004A44C5" w:rsidRDefault="004A44C5" w:rsidP="00613AF5">
      <w:pPr>
        <w:ind w:left="397"/>
        <w:rPr>
          <w:rFonts w:eastAsia="標楷體"/>
        </w:rPr>
      </w:pPr>
      <w:r w:rsidRPr="00726A0C">
        <w:rPr>
          <w:rFonts w:eastAsia="標楷體"/>
        </w:rPr>
        <w:t>(C)</w:t>
      </w:r>
      <w:r>
        <w:rPr>
          <w:rFonts w:eastAsia="標楷體" w:hint="eastAsia"/>
        </w:rPr>
        <w:t>導體帶電時，曲率愈大處，表面電場強度愈大</w:t>
      </w:r>
    </w:p>
    <w:p w:rsidR="004A44C5" w:rsidRDefault="004A44C5" w:rsidP="00613AF5">
      <w:pPr>
        <w:ind w:left="397"/>
        <w:rPr>
          <w:rFonts w:eastAsia="標楷體"/>
        </w:rPr>
      </w:pPr>
      <w:r w:rsidRPr="00726A0C">
        <w:rPr>
          <w:rFonts w:eastAsia="標楷體"/>
        </w:rPr>
        <w:t>(D)</w:t>
      </w:r>
      <w:r>
        <w:rPr>
          <w:rFonts w:eastAsia="標楷體" w:hint="eastAsia"/>
        </w:rPr>
        <w:t>在電力場中，若某點電場強度為零，則該點電位必為零</w:t>
      </w:r>
    </w:p>
    <w:p w:rsidR="001D775C" w:rsidRPr="00613AF5" w:rsidRDefault="004A44C5" w:rsidP="0012269C">
      <w:pPr>
        <w:ind w:left="397"/>
        <w:rPr>
          <w:rFonts w:eastAsia="標楷體"/>
        </w:rPr>
      </w:pPr>
      <w:r w:rsidRPr="00726A0C">
        <w:rPr>
          <w:rFonts w:eastAsia="標楷體"/>
        </w:rPr>
        <w:t>(E)</w:t>
      </w:r>
      <w:r>
        <w:rPr>
          <w:rFonts w:eastAsia="標楷體" w:hint="eastAsia"/>
        </w:rPr>
        <w:t>負電荷向高電位移動時，動能增加而電位能減少</w:t>
      </w:r>
      <w:r w:rsidRPr="00726A0C">
        <w:rPr>
          <w:rFonts w:eastAsia="標楷體" w:hint="eastAsia"/>
        </w:rPr>
        <w:t>。</w:t>
      </w:r>
    </w:p>
    <w:p w:rsidR="001D775C" w:rsidRDefault="001D775C" w:rsidP="0012269C">
      <w:pPr>
        <w:numPr>
          <w:ilvl w:val="0"/>
          <w:numId w:val="8"/>
        </w:numPr>
        <w:spacing w:beforeLines="50" w:before="180"/>
        <w:ind w:left="396" w:hangingChars="165" w:hanging="396"/>
        <w:rPr>
          <w:rFonts w:eastAsia="標楷體"/>
        </w:rPr>
      </w:pPr>
      <w:r>
        <w:rPr>
          <w:rFonts w:eastAsia="標楷體" w:hint="eastAsia"/>
        </w:rPr>
        <w:t>帶電粒子以初速</w:t>
      </w:r>
      <w:r w:rsidRPr="004E03BB">
        <w:rPr>
          <w:rFonts w:eastAsia="標楷體"/>
          <w:i/>
        </w:rPr>
        <w:t>v</w:t>
      </w:r>
      <w:r w:rsidRPr="004E03BB">
        <w:rPr>
          <w:rFonts w:eastAsia="標楷體"/>
          <w:i/>
          <w:vertAlign w:val="subscript"/>
        </w:rPr>
        <w:t>0</w:t>
      </w:r>
      <w:r>
        <w:rPr>
          <w:rFonts w:eastAsia="標楷體" w:hint="eastAsia"/>
        </w:rPr>
        <w:t>射入均勻電場當中，可能的運動軌跡為何？</w:t>
      </w:r>
      <w:r>
        <w:rPr>
          <w:rFonts w:eastAsia="標楷體"/>
        </w:rPr>
        <w:t>(</w:t>
      </w:r>
      <w:r>
        <w:rPr>
          <w:rFonts w:eastAsia="標楷體" w:hint="eastAsia"/>
        </w:rPr>
        <w:t>不計重力及空氣阻力</w:t>
      </w:r>
      <w:r>
        <w:rPr>
          <w:rFonts w:eastAsia="標楷體"/>
        </w:rPr>
        <w:t>)</w:t>
      </w:r>
    </w:p>
    <w:p w:rsidR="001D775C" w:rsidRDefault="001D775C" w:rsidP="001D775C">
      <w:pPr>
        <w:ind w:left="397"/>
        <w:rPr>
          <w:rFonts w:eastAsia="標楷體"/>
        </w:rPr>
      </w:pPr>
      <w:r w:rsidRPr="00E86E2D">
        <w:rPr>
          <w:rFonts w:eastAsia="標楷體"/>
        </w:rPr>
        <w:t xml:space="preserve"> (A)</w:t>
      </w:r>
      <w:r>
        <w:rPr>
          <w:rFonts w:eastAsia="標楷體" w:hint="eastAsia"/>
        </w:rPr>
        <w:t>直線</w:t>
      </w:r>
      <w:r>
        <w:rPr>
          <w:rFonts w:eastAsia="標楷體"/>
        </w:rPr>
        <w:tab/>
      </w:r>
      <w:r>
        <w:rPr>
          <w:rFonts w:eastAsia="標楷體"/>
        </w:rPr>
        <w:tab/>
      </w:r>
      <w:r>
        <w:rPr>
          <w:rFonts w:eastAsia="標楷體"/>
        </w:rPr>
        <w:tab/>
      </w:r>
      <w:r w:rsidRPr="00E86E2D">
        <w:rPr>
          <w:rFonts w:eastAsia="標楷體"/>
        </w:rPr>
        <w:t>(B)</w:t>
      </w:r>
      <w:r>
        <w:rPr>
          <w:rFonts w:eastAsia="標楷體" w:hint="eastAsia"/>
        </w:rPr>
        <w:t>拋物線</w:t>
      </w:r>
      <w:r>
        <w:rPr>
          <w:rFonts w:eastAsia="標楷體"/>
        </w:rPr>
        <w:tab/>
      </w:r>
      <w:r>
        <w:rPr>
          <w:rFonts w:eastAsia="標楷體"/>
        </w:rPr>
        <w:tab/>
      </w:r>
      <w:r w:rsidRPr="00E86E2D">
        <w:rPr>
          <w:rFonts w:eastAsia="標楷體"/>
        </w:rPr>
        <w:t>(C)</w:t>
      </w:r>
      <w:r>
        <w:rPr>
          <w:rFonts w:eastAsia="標楷體" w:hint="eastAsia"/>
        </w:rPr>
        <w:t>圓</w:t>
      </w:r>
      <w:r>
        <w:rPr>
          <w:rFonts w:eastAsia="標楷體"/>
        </w:rPr>
        <w:tab/>
      </w:r>
      <w:r>
        <w:rPr>
          <w:rFonts w:eastAsia="標楷體"/>
        </w:rPr>
        <w:tab/>
      </w:r>
      <w:r>
        <w:rPr>
          <w:rFonts w:eastAsia="標楷體"/>
        </w:rPr>
        <w:tab/>
      </w:r>
      <w:r w:rsidRPr="00E86E2D">
        <w:rPr>
          <w:rFonts w:eastAsia="標楷體"/>
        </w:rPr>
        <w:t>(D)</w:t>
      </w:r>
      <w:r>
        <w:rPr>
          <w:rFonts w:eastAsia="標楷體" w:hint="eastAsia"/>
        </w:rPr>
        <w:t>橢圓</w:t>
      </w:r>
      <w:r>
        <w:rPr>
          <w:rFonts w:eastAsia="標楷體"/>
        </w:rPr>
        <w:tab/>
      </w:r>
      <w:r>
        <w:rPr>
          <w:rFonts w:eastAsia="標楷體"/>
        </w:rPr>
        <w:tab/>
      </w:r>
      <w:r>
        <w:rPr>
          <w:rFonts w:eastAsia="標楷體"/>
        </w:rPr>
        <w:tab/>
        <w:t>(E)</w:t>
      </w:r>
      <w:r>
        <w:rPr>
          <w:rFonts w:eastAsia="標楷體" w:hint="eastAsia"/>
        </w:rPr>
        <w:t>雙曲線</w:t>
      </w:r>
      <w:r w:rsidRPr="00E86E2D">
        <w:rPr>
          <w:rFonts w:eastAsia="標楷體" w:hint="eastAsia"/>
        </w:rPr>
        <w:t>。</w:t>
      </w:r>
    </w:p>
    <w:p w:rsidR="004A44C5" w:rsidRDefault="00FD11D5" w:rsidP="001D775C">
      <w:pPr>
        <w:numPr>
          <w:ilvl w:val="0"/>
          <w:numId w:val="8"/>
        </w:numPr>
        <w:spacing w:beforeLines="50" w:before="180"/>
        <w:ind w:left="396" w:hangingChars="165" w:hanging="396"/>
        <w:rPr>
          <w:rFonts w:eastAsia="標楷體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4384" behindDoc="1" locked="0" layoutInCell="1" allowOverlap="1">
                <wp:simplePos x="0" y="0"/>
                <wp:positionH relativeFrom="column">
                  <wp:posOffset>750570</wp:posOffset>
                </wp:positionH>
                <wp:positionV relativeFrom="paragraph">
                  <wp:posOffset>307975</wp:posOffset>
                </wp:positionV>
                <wp:extent cx="2819400" cy="1142365"/>
                <wp:effectExtent l="0" t="3175" r="1905" b="0"/>
                <wp:wrapNone/>
                <wp:docPr id="97" name="畫布 9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39" name="Arc 99"/>
                        <wps:cNvSpPr>
                          <a:spLocks/>
                        </wps:cNvSpPr>
                        <wps:spPr bwMode="auto">
                          <a:xfrm flipV="1">
                            <a:off x="685800" y="115570"/>
                            <a:ext cx="1108710" cy="911860"/>
                          </a:xfrm>
                          <a:custGeom>
                            <a:avLst/>
                            <a:gdLst>
                              <a:gd name="G0" fmla="+- 0 0 0"/>
                              <a:gd name="G1" fmla="+- 21502 0 0"/>
                              <a:gd name="G2" fmla="+- 21600 0 0"/>
                              <a:gd name="T0" fmla="*/ 2057 w 20963"/>
                              <a:gd name="T1" fmla="*/ 0 h 21502"/>
                              <a:gd name="T2" fmla="*/ 20963 w 20963"/>
                              <a:gd name="T3" fmla="*/ 16294 h 21502"/>
                              <a:gd name="T4" fmla="*/ 0 w 20963"/>
                              <a:gd name="T5" fmla="*/ 21502 h 215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0963" h="21502" fill="none" extrusionOk="0">
                                <a:moveTo>
                                  <a:pt x="2056" y="0"/>
                                </a:moveTo>
                                <a:cubicBezTo>
                                  <a:pt x="11176" y="872"/>
                                  <a:pt x="18753" y="7403"/>
                                  <a:pt x="20962" y="16294"/>
                                </a:cubicBezTo>
                              </a:path>
                              <a:path w="20963" h="21502" stroke="0" extrusionOk="0">
                                <a:moveTo>
                                  <a:pt x="2056" y="0"/>
                                </a:moveTo>
                                <a:cubicBezTo>
                                  <a:pt x="11176" y="872"/>
                                  <a:pt x="18753" y="7403"/>
                                  <a:pt x="20962" y="16294"/>
                                </a:cubicBezTo>
                                <a:lnTo>
                                  <a:pt x="0" y="21502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" name="Arc 100"/>
                        <wps:cNvSpPr>
                          <a:spLocks/>
                        </wps:cNvSpPr>
                        <wps:spPr bwMode="auto">
                          <a:xfrm flipV="1">
                            <a:off x="76200" y="113665"/>
                            <a:ext cx="1360170" cy="791210"/>
                          </a:xfrm>
                          <a:custGeom>
                            <a:avLst/>
                            <a:gdLst>
                              <a:gd name="G0" fmla="+- 0 0 0"/>
                              <a:gd name="G1" fmla="+- 18691 0 0"/>
                              <a:gd name="G2" fmla="+- 21600 0 0"/>
                              <a:gd name="T0" fmla="*/ 10826 w 21376"/>
                              <a:gd name="T1" fmla="*/ 0 h 18691"/>
                              <a:gd name="T2" fmla="*/ 21376 w 21376"/>
                              <a:gd name="T3" fmla="*/ 15590 h 18691"/>
                              <a:gd name="T4" fmla="*/ 0 w 21376"/>
                              <a:gd name="T5" fmla="*/ 18691 h 1869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376" h="18691" fill="none" extrusionOk="0">
                                <a:moveTo>
                                  <a:pt x="10826" y="-1"/>
                                </a:moveTo>
                                <a:cubicBezTo>
                                  <a:pt x="16541" y="3310"/>
                                  <a:pt x="20428" y="9053"/>
                                  <a:pt x="21376" y="15589"/>
                                </a:cubicBezTo>
                              </a:path>
                              <a:path w="21376" h="18691" stroke="0" extrusionOk="0">
                                <a:moveTo>
                                  <a:pt x="10826" y="-1"/>
                                </a:moveTo>
                                <a:cubicBezTo>
                                  <a:pt x="16541" y="3310"/>
                                  <a:pt x="20428" y="9053"/>
                                  <a:pt x="21376" y="15589"/>
                                </a:cubicBezTo>
                                <a:lnTo>
                                  <a:pt x="0" y="18691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" name="Arc 101"/>
                        <wps:cNvSpPr>
                          <a:spLocks/>
                        </wps:cNvSpPr>
                        <wps:spPr bwMode="auto">
                          <a:xfrm flipV="1">
                            <a:off x="0" y="0"/>
                            <a:ext cx="1121410" cy="800735"/>
                          </a:xfrm>
                          <a:custGeom>
                            <a:avLst/>
                            <a:gdLst>
                              <a:gd name="G0" fmla="+- 0 0 0"/>
                              <a:gd name="G1" fmla="+- 16463 0 0"/>
                              <a:gd name="G2" fmla="+- 21600 0 0"/>
                              <a:gd name="T0" fmla="*/ 13983 w 21263"/>
                              <a:gd name="T1" fmla="*/ 0 h 16463"/>
                              <a:gd name="T2" fmla="*/ 21263 w 21263"/>
                              <a:gd name="T3" fmla="*/ 12660 h 16463"/>
                              <a:gd name="T4" fmla="*/ 0 w 21263"/>
                              <a:gd name="T5" fmla="*/ 16463 h 1646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263" h="16463" fill="none" extrusionOk="0">
                                <a:moveTo>
                                  <a:pt x="13983" y="-1"/>
                                </a:moveTo>
                                <a:cubicBezTo>
                                  <a:pt x="17805" y="3246"/>
                                  <a:pt x="20379" y="7722"/>
                                  <a:pt x="21262" y="12660"/>
                                </a:cubicBezTo>
                              </a:path>
                              <a:path w="21263" h="16463" stroke="0" extrusionOk="0">
                                <a:moveTo>
                                  <a:pt x="13983" y="-1"/>
                                </a:moveTo>
                                <a:cubicBezTo>
                                  <a:pt x="17805" y="3246"/>
                                  <a:pt x="20379" y="7722"/>
                                  <a:pt x="21262" y="12660"/>
                                </a:cubicBezTo>
                                <a:lnTo>
                                  <a:pt x="0" y="16463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" name="Oval 102"/>
                        <wps:cNvSpPr>
                          <a:spLocks noChangeArrowheads="1"/>
                        </wps:cNvSpPr>
                        <wps:spPr bwMode="auto">
                          <a:xfrm>
                            <a:off x="784860" y="685165"/>
                            <a:ext cx="71755" cy="717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" name="Oval 103"/>
                        <wps:cNvSpPr>
                          <a:spLocks noChangeArrowheads="1"/>
                        </wps:cNvSpPr>
                        <wps:spPr bwMode="auto">
                          <a:xfrm>
                            <a:off x="1513205" y="682625"/>
                            <a:ext cx="71755" cy="717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" name="Text Box 104"/>
                        <wps:cNvSpPr txBox="1">
                          <a:spLocks noChangeArrowheads="1"/>
                        </wps:cNvSpPr>
                        <wps:spPr bwMode="auto">
                          <a:xfrm>
                            <a:off x="609600" y="456565"/>
                            <a:ext cx="3810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Default="004A44C5" w:rsidP="0040112C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1600200" y="571500"/>
                            <a:ext cx="3810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Default="004A44C5" w:rsidP="0040112C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6" name="Text Box 106"/>
                        <wps:cNvSpPr txBox="1">
                          <a:spLocks noChangeArrowheads="1"/>
                        </wps:cNvSpPr>
                        <wps:spPr bwMode="auto">
                          <a:xfrm>
                            <a:off x="1920240" y="685165"/>
                            <a:ext cx="7620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Pr="00DE4853" w:rsidRDefault="004A44C5" w:rsidP="0040112C">
                              <w:pPr>
                                <w:rPr>
                                  <w:rFonts w:ascii="標楷體" w:eastAsia="標楷體" w:hAnsi="標楷體"/>
                                </w:rPr>
                              </w:pPr>
                              <w:r w:rsidRPr="00DE4853">
                                <w:rPr>
                                  <w:rFonts w:ascii="標楷體" w:eastAsia="標楷體" w:hAnsi="標楷體" w:hint="eastAsia"/>
                                </w:rPr>
                                <w:t>圖</w:t>
                              </w:r>
                              <w:r w:rsidRPr="00DE4853">
                                <w:rPr>
                                  <w:rFonts w:ascii="標楷體" w:eastAsia="標楷體" w:hAnsi="標楷體"/>
                                </w:rPr>
                                <w:t>(</w:t>
                              </w:r>
                              <w:r>
                                <w:rPr>
                                  <w:rFonts w:ascii="標楷體" w:eastAsia="標楷體" w:hAnsi="標楷體" w:hint="eastAsia"/>
                                </w:rPr>
                                <w:t>六</w:t>
                              </w:r>
                              <w:r w:rsidRPr="00DE4853">
                                <w:rPr>
                                  <w:rFonts w:ascii="標楷體" w:eastAsia="標楷體" w:hAnsi="標楷體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畫布 97" o:spid="_x0000_s1092" editas="canvas" style="position:absolute;left:0;text-align:left;margin-left:59.1pt;margin-top:24.25pt;width:222pt;height:89.95pt;z-index:-251652096" coordsize="28194,11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">
                <v:shape id="_x0000_s1093" type="#_x0000_t75" style="position:absolute;width:28194;height:11423;visibility:visible;mso-wrap-style:square">
                  <v:fill o:detectmouseclick="t"/>
                  <v:path o:connecttype="none"/>
                </v:shape>
                <v:shape id="Arc 99" o:spid="_x0000_s1094" style="position:absolute;left:6858;top:1155;width:11087;height:9119;flip:y;visibility:visible;mso-wrap-style:square;v-text-anchor:top" coordsize="20963,215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6j0J78A&#10;AADcAAAADwAAAGRycy9kb3ducmV2LnhtbERPTYvCMBC9C/sfwix4kW2qgrjVKCIKXjxYBT0OzdgW&#10;m0lporb/3giCt3m8z5kvW1OJBzWutKxgGMUgiDOrS84VnI7bvykI55E1VpZJQUcOlouf3hwTbZ98&#10;oEfqcxFC2CWooPC+TqR0WUEGXWRr4sBdbWPQB9jkUjf4DOGmkqM4nkiDJYeGAmtaF5Td0rtRMB7Y&#10;Vncbuox4l+5d3Z3plrFS/d92NQPhqfVf8ce902H++B/ez4QL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/qPQnvwAAANwAAAAPAAAAAAAAAAAAAAAAAJgCAABkcnMvZG93bnJl&#10;di54bWxQSwUGAAAAAAQABAD1AAAAhAMAAAAA&#10;" path="m2056,nfc11176,872,18753,7403,20962,16294em2056,nsc11176,872,18753,7403,20962,16294l,21502,2056,xe" filled="f" strokeweight="1.5pt">
                  <v:stroke endarrow="classic"/>
                  <v:path arrowok="t" o:extrusionok="f" o:connecttype="custom" o:connectlocs="108792,0;1108710,690998;0,911860" o:connectangles="0,0,0"/>
                </v:shape>
                <v:shape id="Arc 100" o:spid="_x0000_s1095" style="position:absolute;left:762;top:1136;width:13601;height:7912;flip:y;visibility:visible;mso-wrap-style:square;v-text-anchor:top" coordsize="21376,186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pZucQA&#10;AADcAAAADwAAAGRycy9kb3ducmV2LnhtbESPQWvCQBCF7wX/wzJCL0U3WikSXcVUhNJb0/yAITsm&#10;0exsyG5j+u+dg+BthvfmvW+2+9G1aqA+NJ4NLOYJKOLS24YrA8XvabYGFSKyxdYzGfinAPvd5GWL&#10;qfU3/qEhj5WSEA4pGqhj7FKtQ1mTwzD3HbFoZ987jLL2lbY93iTctXqZJB/aYcPSUGNHnzWV1/zP&#10;GchsluXNUBzfLu9XW3yvWtfxwpjX6XjYgIo0xqf5cf1lBX8l+PKMTKB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iaWbnEAAAA3AAAAA8AAAAAAAAAAAAAAAAAmAIAAGRycy9k&#10;b3ducmV2LnhtbFBLBQYAAAAABAAEAPUAAACJAwAAAAA=&#10;" path="m10826,-1nfc16541,3310,20428,9053,21376,15589em10826,-1nsc16541,3310,20428,9053,21376,15589l,18691,10826,-1xe" filled="f" strokeweight="1.5pt">
                  <v:stroke endarrow="classic"/>
                  <v:path arrowok="t" o:extrusionok="f" o:connecttype="custom" o:connectlocs="688866,0;1360170,659941;0,791210" o:connectangles="0,0,0"/>
                </v:shape>
                <v:shape id="Arc 101" o:spid="_x0000_s1096" style="position:absolute;width:11214;height:8007;flip:y;visibility:visible;mso-wrap-style:square;v-text-anchor:top" coordsize="21263,164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/qhJ8IA&#10;AADcAAAADwAAAGRycy9kb3ducmV2LnhtbERP22oCMRB9L/gPYYS+dbNKEd0aRQTBQsVrSx+Hzbi7&#10;uJlsk1TXvzeC4NscznXG09bU4kzOV5YV9JIUBHFudcWFgsN+8TYE4QOyxtoyKbiSh+mk8zLGTNsL&#10;b+m8C4WIIewzVFCG0GRS+rwkgz6xDXHkjtYZDBG6QmqHlxhuatlP04E0WHFsKLGheUn5afdvFKzt&#10;32plB79EP81n+z3aeLe8fin12m1nHyACteEpfriXOs5/78H9mXiBnN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7+qEnwgAAANwAAAAPAAAAAAAAAAAAAAAAAJgCAABkcnMvZG93&#10;bnJldi54bWxQSwUGAAAAAAQABAD1AAAAhwMAAAAA&#10;" path="m13983,-1nfc17805,3246,20379,7722,21262,12660em13983,-1nsc17805,3246,20379,7722,21262,12660l,16463,13983,-1xe" filled="f" strokeweight="1.5pt">
                  <v:stroke endarrow="classic"/>
                  <v:path arrowok="t" o:extrusionok="f" o:connecttype="custom" o:connectlocs="737463,0;1121410,615763;0,800735" o:connectangles="0,0,0"/>
                </v:shape>
                <v:oval id="Oval 102" o:spid="_x0000_s1097" style="position:absolute;left:7848;top:6851;width:718;height:7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1xxsAA&#10;AADcAAAADwAAAGRycy9kb3ducmV2LnhtbERPTYvCMBC9L/gfwgheFk2VXZFqFCkoXrfrwePYjG2x&#10;mZQk2vbfG2Fhb/N4n7PZ9aYRT3K+tqxgPktAEBdW11wqOP8episQPiBrbCyTgoE87Lajjw2m2nb8&#10;Q888lCKGsE9RQRVCm0rpi4oM+pltiSN3s85giNCVUjvsYrhp5CJJltJgzbGhwpayiop7/jAK3Gc7&#10;ZMMpO8yvfMy/u5W+LM9aqcm4369BBOrDv/jPfdJx/tcC3s/EC+T2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i1xxsAAAADcAAAADwAAAAAAAAAAAAAAAACYAgAAZHJzL2Rvd25y&#10;ZXYueG1sUEsFBgAAAAAEAAQA9QAAAIUDAAAAAA==&#10;" fillcolor="black"/>
                <v:oval id="Oval 103" o:spid="_x0000_s1098" style="position:absolute;left:15132;top:6826;width:717;height:7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HUXcEA&#10;AADcAAAADwAAAGRycy9kb3ducmV2LnhtbERPTYvCMBC9L/gfwgheFk11d0WqUaSgeN2uB49jM7bF&#10;ZlKSaNt/bxYW9jaP9zmbXW8a8STna8sK5rMEBHFhdc2lgvPPYboC4QOyxsYyKRjIw247ettgqm3H&#10;3/TMQyliCPsUFVQhtKmUvqjIoJ/ZljhyN+sMhghdKbXDLoabRi6SZCkN1hwbKmwpq6i45w+jwL23&#10;QzacssP8ysf8q1vpy/KslZqM+/0aRKA+/Iv/3Ccd539+wO8z8QK5f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lh1F3BAAAA3AAAAA8AAAAAAAAAAAAAAAAAmAIAAGRycy9kb3du&#10;cmV2LnhtbFBLBQYAAAAABAAEAPUAAACGAwAAAAA=&#10;" fillcolor="black"/>
                <v:shape id="Text Box 104" o:spid="_x0000_s1099" type="#_x0000_t202" style="position:absolute;left:6096;top:4565;width:381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GgI8EA&#10;AADcAAAADwAAAGRycy9kb3ducmV2LnhtbERPTYvCMBC9L/gfwgje1sSlu2g1iqwInlbWVcHb0Ixt&#10;sZmUJtr6740g7G0e73Nmi85W4kaNLx1rGA0VCOLMmZJzDfu/9fsYhA/IBivHpOFOHhbz3tsMU+Na&#10;/qXbLuQihrBPUUMRQp1K6bOCLPqhq4kjd3aNxRBhk0vTYBvDbSU/lPqSFkuODQXW9F1QdtldrYbD&#10;z/l0TNQ2X9nPunWdkmwnUutBv1tOQQTqwr/45d6YOD9J4PlMvE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UBoCPBAAAA3AAAAA8AAAAAAAAAAAAAAAAAmAIAAGRycy9kb3du&#10;cmV2LnhtbFBLBQYAAAAABAAEAPUAAACGAwAAAAA=&#10;" filled="f" stroked="f">
                  <v:textbox>
                    <w:txbxContent>
                      <w:p w:rsidR="004A44C5" w:rsidRDefault="004A44C5" w:rsidP="0040112C">
                        <w:r>
                          <w:t>A</w:t>
                        </w:r>
                      </w:p>
                    </w:txbxContent>
                  </v:textbox>
                </v:shape>
                <v:shape id="Text Box 105" o:spid="_x0000_s1100" type="#_x0000_t202" style="position:absolute;left:16002;top:5715;width:381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0FuMIA&#10;AADc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h/l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TQW4wgAAANwAAAAPAAAAAAAAAAAAAAAAAJgCAABkcnMvZG93&#10;bnJldi54bWxQSwUGAAAAAAQABAD1AAAAhwMAAAAA&#10;" filled="f" stroked="f">
                  <v:textbox>
                    <w:txbxContent>
                      <w:p w:rsidR="004A44C5" w:rsidRDefault="004A44C5" w:rsidP="0040112C">
                        <w:r>
                          <w:t>B</w:t>
                        </w:r>
                      </w:p>
                    </w:txbxContent>
                  </v:textbox>
                </v:shape>
                <v:shape id="Text Box 106" o:spid="_x0000_s1101" type="#_x0000_t202" style="position:absolute;left:19202;top:6851;width:762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+bz8IA&#10;AADcAAAADwAAAGRycy9kb3ducmV2LnhtbERPTWvCQBC9C/6HZQRvZlexoaZZpVQKnlq0rdDbkB2T&#10;YHY2ZLdJ+u+7BcHbPN7n5LvRNqKnzteONSwTBYK4cKbmUsPnx+viEYQPyAYbx6ThlzzsttNJjplx&#10;Ax+pP4VSxBD2GWqoQmgzKX1RkUWfuJY4chfXWQwRdqU0HQ4x3DZypVQqLdYcGyps6aWi4nr6sRq+&#10;3i7f57V6L/f2oR3cqCTbjdR6Phufn0AEGsNdfHMfTJy/TuH/mXiB3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n5vPwgAAANwAAAAPAAAAAAAAAAAAAAAAAJgCAABkcnMvZG93&#10;bnJldi54bWxQSwUGAAAAAAQABAD1AAAAhwMAAAAA&#10;" filled="f" stroked="f">
                  <v:textbox>
                    <w:txbxContent>
                      <w:p w:rsidR="004A44C5" w:rsidRPr="00DE4853" w:rsidRDefault="004A44C5" w:rsidP="0040112C">
                        <w:pPr>
                          <w:rPr>
                            <w:rFonts w:ascii="標楷體" w:eastAsia="標楷體" w:hAnsi="標楷體"/>
                          </w:rPr>
                        </w:pPr>
                        <w:r w:rsidRPr="00DE4853">
                          <w:rPr>
                            <w:rFonts w:ascii="標楷體" w:eastAsia="標楷體" w:hAnsi="標楷體" w:hint="eastAsia"/>
                          </w:rPr>
                          <w:t>圖</w:t>
                        </w:r>
                        <w:r w:rsidRPr="00DE4853">
                          <w:rPr>
                            <w:rFonts w:ascii="標楷體" w:eastAsia="標楷體" w:hAnsi="標楷體"/>
                          </w:rPr>
                          <w:t>(</w:t>
                        </w:r>
                        <w:r>
                          <w:rPr>
                            <w:rFonts w:ascii="標楷體" w:eastAsia="標楷體" w:hAnsi="標楷體" w:hint="eastAsia"/>
                          </w:rPr>
                          <w:t>六</w:t>
                        </w:r>
                        <w:r w:rsidRPr="00DE4853">
                          <w:rPr>
                            <w:rFonts w:ascii="標楷體" w:eastAsia="標楷體" w:hAnsi="標楷體"/>
                          </w:rPr>
                          <w:t>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A44C5">
        <w:rPr>
          <w:rFonts w:eastAsia="標楷體" w:hint="eastAsia"/>
        </w:rPr>
        <w:t>空間中有電力線分布如圖</w:t>
      </w:r>
      <w:r w:rsidR="004A44C5">
        <w:rPr>
          <w:rFonts w:eastAsia="標楷體"/>
        </w:rPr>
        <w:t>(</w:t>
      </w:r>
      <w:r w:rsidR="004A44C5">
        <w:rPr>
          <w:rFonts w:eastAsia="標楷體" w:hint="eastAsia"/>
        </w:rPr>
        <w:t>六</w:t>
      </w:r>
      <w:r w:rsidR="004A44C5">
        <w:rPr>
          <w:rFonts w:eastAsia="標楷體"/>
        </w:rPr>
        <w:t>)</w:t>
      </w:r>
      <w:r w:rsidR="004A44C5">
        <w:rPr>
          <w:rFonts w:eastAsia="標楷體" w:hint="eastAsia"/>
        </w:rPr>
        <w:t>所示，則關於</w:t>
      </w:r>
      <w:r w:rsidR="004A44C5">
        <w:rPr>
          <w:rFonts w:eastAsia="標楷體"/>
        </w:rPr>
        <w:t>A</w:t>
      </w:r>
      <w:r w:rsidR="004A44C5">
        <w:rPr>
          <w:rFonts w:ascii="標楷體" w:eastAsia="標楷體" w:hAnsi="標楷體" w:hint="eastAsia"/>
        </w:rPr>
        <w:t>、</w:t>
      </w:r>
      <w:r w:rsidR="004A44C5">
        <w:rPr>
          <w:rFonts w:eastAsia="標楷體"/>
        </w:rPr>
        <w:t>B</w:t>
      </w:r>
      <w:r w:rsidR="004A44C5">
        <w:rPr>
          <w:rFonts w:eastAsia="標楷體" w:hint="eastAsia"/>
        </w:rPr>
        <w:t>兩點之電場量值與電位大小關係下列</w:t>
      </w:r>
      <w:r w:rsidR="003A71B9">
        <w:rPr>
          <w:rFonts w:eastAsia="標楷體" w:hint="eastAsia"/>
        </w:rPr>
        <w:t>哪些</w:t>
      </w:r>
      <w:r w:rsidR="004A44C5">
        <w:rPr>
          <w:rFonts w:eastAsia="標楷體" w:hint="eastAsia"/>
        </w:rPr>
        <w:t>正確？</w:t>
      </w:r>
    </w:p>
    <w:p w:rsidR="004A44C5" w:rsidRDefault="004A44C5" w:rsidP="00C30AF3">
      <w:pPr>
        <w:rPr>
          <w:rFonts w:eastAsia="標楷體"/>
        </w:rPr>
      </w:pPr>
    </w:p>
    <w:p w:rsidR="004A44C5" w:rsidRDefault="004A44C5" w:rsidP="00C30AF3">
      <w:pPr>
        <w:rPr>
          <w:rFonts w:eastAsia="標楷體"/>
        </w:rPr>
      </w:pPr>
    </w:p>
    <w:p w:rsidR="004A44C5" w:rsidRDefault="004A44C5" w:rsidP="00C30AF3">
      <w:pPr>
        <w:rPr>
          <w:rFonts w:eastAsia="標楷體"/>
        </w:rPr>
      </w:pPr>
    </w:p>
    <w:p w:rsidR="001D775C" w:rsidRDefault="001D775C" w:rsidP="0040112C">
      <w:pPr>
        <w:rPr>
          <w:rFonts w:eastAsia="標楷體"/>
        </w:rPr>
      </w:pPr>
    </w:p>
    <w:p w:rsidR="00741A58" w:rsidRDefault="00741A58" w:rsidP="0040112C">
      <w:pPr>
        <w:rPr>
          <w:rFonts w:eastAsia="標楷體"/>
        </w:rPr>
      </w:pPr>
    </w:p>
    <w:p w:rsidR="001D775C" w:rsidRPr="001179B5" w:rsidRDefault="004A44C5" w:rsidP="001179B5">
      <w:pPr>
        <w:ind w:left="397"/>
        <w:rPr>
          <w:rFonts w:eastAsia="標楷體"/>
        </w:rPr>
      </w:pPr>
      <w:r w:rsidRPr="00F4236E">
        <w:rPr>
          <w:rFonts w:eastAsia="標楷體"/>
        </w:rPr>
        <w:t>(A)E</w:t>
      </w:r>
      <w:r w:rsidRPr="00F4236E">
        <w:rPr>
          <w:rFonts w:eastAsia="標楷體"/>
          <w:vertAlign w:val="subscript"/>
        </w:rPr>
        <w:t>A</w:t>
      </w:r>
      <w:r w:rsidRPr="00F4236E">
        <w:rPr>
          <w:rFonts w:eastAsia="標楷體"/>
        </w:rPr>
        <w:t>&gt;E</w:t>
      </w:r>
      <w:r w:rsidRPr="00F4236E">
        <w:rPr>
          <w:rFonts w:eastAsia="標楷體"/>
          <w:vertAlign w:val="subscript"/>
        </w:rPr>
        <w:t>B</w:t>
      </w:r>
      <w:r>
        <w:rPr>
          <w:rFonts w:eastAsia="標楷體"/>
        </w:rPr>
        <w:tab/>
      </w:r>
      <w:r>
        <w:rPr>
          <w:rFonts w:eastAsia="標楷體"/>
        </w:rPr>
        <w:tab/>
      </w:r>
      <w:r>
        <w:rPr>
          <w:rFonts w:eastAsia="標楷體"/>
        </w:rPr>
        <w:tab/>
      </w:r>
      <w:r w:rsidRPr="00F4236E">
        <w:rPr>
          <w:rFonts w:eastAsia="標楷體"/>
        </w:rPr>
        <w:t>(B)E</w:t>
      </w:r>
      <w:r w:rsidRPr="00F4236E">
        <w:rPr>
          <w:rFonts w:eastAsia="標楷體"/>
          <w:vertAlign w:val="subscript"/>
        </w:rPr>
        <w:t>A</w:t>
      </w:r>
      <w:r>
        <w:rPr>
          <w:rFonts w:eastAsia="標楷體"/>
        </w:rPr>
        <w:t>&lt;</w:t>
      </w:r>
      <w:r w:rsidRPr="00F4236E">
        <w:rPr>
          <w:rFonts w:eastAsia="標楷體"/>
        </w:rPr>
        <w:t>E</w:t>
      </w:r>
      <w:r w:rsidRPr="00F4236E">
        <w:rPr>
          <w:rFonts w:eastAsia="標楷體"/>
          <w:vertAlign w:val="subscript"/>
        </w:rPr>
        <w:t>B</w:t>
      </w:r>
      <w:r>
        <w:rPr>
          <w:rFonts w:eastAsia="標楷體"/>
        </w:rPr>
        <w:tab/>
      </w:r>
      <w:r>
        <w:rPr>
          <w:rFonts w:eastAsia="標楷體"/>
        </w:rPr>
        <w:tab/>
      </w:r>
      <w:r w:rsidRPr="00F4236E">
        <w:rPr>
          <w:rFonts w:eastAsia="標楷體"/>
        </w:rPr>
        <w:t>(C) V</w:t>
      </w:r>
      <w:r w:rsidRPr="00F4236E">
        <w:rPr>
          <w:rFonts w:eastAsia="標楷體"/>
          <w:vertAlign w:val="subscript"/>
        </w:rPr>
        <w:t>A</w:t>
      </w:r>
      <w:r w:rsidRPr="00F4236E">
        <w:rPr>
          <w:rFonts w:eastAsia="標楷體"/>
        </w:rPr>
        <w:t>&gt;V</w:t>
      </w:r>
      <w:r w:rsidRPr="00F4236E">
        <w:rPr>
          <w:rFonts w:eastAsia="標楷體"/>
          <w:vertAlign w:val="subscript"/>
        </w:rPr>
        <w:t>B</w:t>
      </w:r>
      <w:r>
        <w:rPr>
          <w:rFonts w:eastAsia="標楷體"/>
        </w:rPr>
        <w:tab/>
      </w:r>
      <w:r>
        <w:rPr>
          <w:rFonts w:eastAsia="標楷體"/>
        </w:rPr>
        <w:tab/>
      </w:r>
      <w:r w:rsidRPr="00F4236E">
        <w:rPr>
          <w:rFonts w:eastAsia="標楷體"/>
        </w:rPr>
        <w:t>(D) V</w:t>
      </w:r>
      <w:r w:rsidRPr="00F4236E">
        <w:rPr>
          <w:rFonts w:eastAsia="標楷體"/>
          <w:vertAlign w:val="subscript"/>
        </w:rPr>
        <w:t>A</w:t>
      </w:r>
      <w:r w:rsidRPr="00F4236E">
        <w:rPr>
          <w:rFonts w:eastAsia="標楷體"/>
        </w:rPr>
        <w:t>&lt;V</w:t>
      </w:r>
      <w:r w:rsidRPr="00F4236E">
        <w:rPr>
          <w:rFonts w:eastAsia="標楷體"/>
          <w:vertAlign w:val="subscript"/>
        </w:rPr>
        <w:t>B</w:t>
      </w:r>
      <w:r>
        <w:rPr>
          <w:rFonts w:eastAsia="標楷體"/>
        </w:rPr>
        <w:tab/>
      </w:r>
      <w:r>
        <w:rPr>
          <w:rFonts w:eastAsia="標楷體"/>
        </w:rPr>
        <w:tab/>
        <w:t>(E)</w:t>
      </w:r>
      <w:r w:rsidRPr="00F4236E">
        <w:rPr>
          <w:rFonts w:eastAsia="標楷體"/>
        </w:rPr>
        <w:t>V</w:t>
      </w:r>
      <w:r w:rsidRPr="00F4236E">
        <w:rPr>
          <w:rFonts w:eastAsia="標楷體"/>
          <w:vertAlign w:val="subscript"/>
        </w:rPr>
        <w:t>A</w:t>
      </w:r>
      <w:r w:rsidRPr="00F4236E">
        <w:rPr>
          <w:rFonts w:eastAsia="標楷體"/>
        </w:rPr>
        <w:t>=V</w:t>
      </w:r>
      <w:r w:rsidRPr="00F4236E">
        <w:rPr>
          <w:rFonts w:eastAsia="標楷體"/>
          <w:vertAlign w:val="subscript"/>
        </w:rPr>
        <w:t>B</w:t>
      </w:r>
      <w:r w:rsidRPr="00F4236E">
        <w:rPr>
          <w:rFonts w:eastAsia="標楷體" w:hint="eastAsia"/>
        </w:rPr>
        <w:t>。</w:t>
      </w:r>
    </w:p>
    <w:p w:rsidR="004A44C5" w:rsidRPr="0012269C" w:rsidRDefault="00FD11D5" w:rsidP="00D510B8">
      <w:pPr>
        <w:numPr>
          <w:ilvl w:val="0"/>
          <w:numId w:val="8"/>
        </w:numPr>
        <w:rPr>
          <w:rFonts w:eastAsia="標楷體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678555</wp:posOffset>
                </wp:positionH>
                <wp:positionV relativeFrom="paragraph">
                  <wp:posOffset>571500</wp:posOffset>
                </wp:positionV>
                <wp:extent cx="2895600" cy="1374140"/>
                <wp:effectExtent l="1905" t="0" r="0" b="0"/>
                <wp:wrapSquare wrapText="bothSides"/>
                <wp:docPr id="134" name="Group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95600" cy="1374140"/>
                          <a:chOff x="3360" y="11340"/>
                          <a:chExt cx="4560" cy="2164"/>
                        </a:xfrm>
                      </wpg:grpSpPr>
                      <wpg:grpSp>
                        <wpg:cNvPr id="135" name="Group 108"/>
                        <wpg:cNvGrpSpPr>
                          <a:grpSpLocks/>
                        </wpg:cNvGrpSpPr>
                        <wpg:grpSpPr bwMode="auto">
                          <a:xfrm>
                            <a:off x="3360" y="11340"/>
                            <a:ext cx="3720" cy="2100"/>
                            <a:chOff x="3360" y="11340"/>
                            <a:chExt cx="3720" cy="2100"/>
                          </a:xfrm>
                        </wpg:grpSpPr>
                        <pic:pic xmlns:pic="http://schemas.openxmlformats.org/drawingml/2006/picture">
                          <pic:nvPicPr>
                            <pic:cNvPr id="136" name="Picture 109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0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360" y="11340"/>
                              <a:ext cx="3720" cy="21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137" name="Rectangle 110"/>
                          <wps:cNvSpPr>
                            <a:spLocks noChangeArrowheads="1"/>
                          </wps:cNvSpPr>
                          <wps:spPr bwMode="auto">
                            <a:xfrm>
                              <a:off x="5496" y="12024"/>
                              <a:ext cx="36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38" name="Text Box 111"/>
                        <wps:cNvSpPr txBox="1">
                          <a:spLocks noChangeArrowheads="1"/>
                        </wps:cNvSpPr>
                        <wps:spPr bwMode="auto">
                          <a:xfrm>
                            <a:off x="6960" y="12960"/>
                            <a:ext cx="960" cy="5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Pr="00624446" w:rsidRDefault="004A44C5" w:rsidP="00B97FE6">
                              <w:pPr>
                                <w:rPr>
                                  <w:rFonts w:eastAsia="標楷體"/>
                                </w:rPr>
                              </w:pPr>
                              <w:r w:rsidRPr="00624446">
                                <w:rPr>
                                  <w:rFonts w:eastAsia="標楷體" w:hAnsi="標楷體" w:hint="eastAsia"/>
                                </w:rPr>
                                <w:t>圖</w:t>
                              </w:r>
                              <w:r w:rsidRPr="00624446">
                                <w:rPr>
                                  <w:rFonts w:eastAsia="標楷體"/>
                                </w:rPr>
                                <w:t>(</w:t>
                              </w:r>
                              <w:r>
                                <w:rPr>
                                  <w:rFonts w:eastAsia="標楷體" w:hAnsi="標楷體" w:hint="eastAsia"/>
                                </w:rPr>
                                <w:t>七</w:t>
                              </w:r>
                              <w:r w:rsidRPr="00624446">
                                <w:rPr>
                                  <w:rFonts w:eastAsia="標楷體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7" o:spid="_x0000_s1102" style="position:absolute;left:0;text-align:left;margin-left:289.65pt;margin-top:45pt;width:228pt;height:108.2pt;z-index:251662336" coordorigin="3360,11340" coordsize="4560,216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">
                <v:group id="Group 108" o:spid="_x0000_s1103" style="position:absolute;left:3360;top:11340;width:3720;height:2100" coordorigin="3360,11340" coordsize="3720,2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d/zec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MUS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V3/N5wwAAANwAAAAP&#10;AAAAAAAAAAAAAAAAAKoCAABkcnMvZG93bnJldi54bWxQSwUGAAAAAAQABAD6AAAAmgMAAAAA&#10;">
                  <v:shape id="Picture 109" o:spid="_x0000_s1104" type="#_x0000_t75" style="position:absolute;left:3360;top:11340;width:3720;height:21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8JoFLEAAAA3AAAAA8AAABkcnMvZG93bnJldi54bWxET0trwkAQvhf6H5Yp9KabKkqJWaW0lkgP&#10;grakHofs5IHZ2ZBdk/jv3YLQ23x8z0k2o2lET52rLSt4mUYgiHOray4V/Hx/Tl5BOI+ssbFMCq7k&#10;YLN+fEgw1nbgA/VHX4oQwi5GBZX3bSylyysy6Ka2JQ5cYTuDPsCulLrDIYSbRs6iaCkN1hwaKmzp&#10;vaL8fLwYBWnxtcj2qcnOo22vp2w//9gWv0o9P41vKxCeRv8vvrt3OsyfL+HvmXCBXN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F8JoFLEAAAA3AAAAA8AAAAAAAAAAAAAAAAA&#10;nwIAAGRycy9kb3ducmV2LnhtbFBLBQYAAAAABAAEAPcAAACQAwAAAAA=&#10;">
                    <v:imagedata r:id="rId109" o:title=""/>
                  </v:shape>
                  <v:rect id="Rectangle 110" o:spid="_x0000_s1105" style="position:absolute;left:5496;top:12024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3y+cMA&#10;AADcAAAADwAAAGRycy9kb3ducmV2LnhtbERPTWvCQBC9C/0PyxR6091WTTV1E0pBENRDY6HXITsm&#10;odnZNLtq+u+7guBtHu9zVvlgW3Gm3jeONTxPFAji0pmGKw1fh/V4AcIHZIOtY9LwRx7y7GG0wtS4&#10;C3/SuQiViCHsU9RQh9ClUvqyJot+4jriyB1dbzFE2FfS9HiJ4baVL0ol0mLDsaHGjj5qKn+Kk9WA&#10;ycz87o/T3WF7SnBZDWo9/1ZaPz0O728gAg3hLr65NybOn77C9Zl4gc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o3y+cMAAADcAAAADwAAAAAAAAAAAAAAAACYAgAAZHJzL2Rv&#10;d25yZXYueG1sUEsFBgAAAAAEAAQA9QAAAIgDAAAAAA==&#10;" stroked="f"/>
                </v:group>
                <v:shape id="Text Box 111" o:spid="_x0000_s1106" type="#_x0000_t202" style="position:absolute;left:6960;top:12960;width:960;height:5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rZW8UA&#10;AADc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E1p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StlbxQAAANwAAAAPAAAAAAAAAAAAAAAAAJgCAABkcnMv&#10;ZG93bnJldi54bWxQSwUGAAAAAAQABAD1AAAAigMAAAAA&#10;" filled="f" stroked="f">
                  <v:textbox>
                    <w:txbxContent>
                      <w:p w:rsidR="004A44C5" w:rsidRPr="00624446" w:rsidRDefault="004A44C5" w:rsidP="00B97FE6">
                        <w:pPr>
                          <w:rPr>
                            <w:rFonts w:eastAsia="標楷體"/>
                          </w:rPr>
                        </w:pPr>
                        <w:r w:rsidRPr="00624446">
                          <w:rPr>
                            <w:rFonts w:eastAsia="標楷體" w:hAnsi="標楷體" w:hint="eastAsia"/>
                          </w:rPr>
                          <w:t>圖</w:t>
                        </w:r>
                        <w:r w:rsidRPr="00624446">
                          <w:rPr>
                            <w:rFonts w:eastAsia="標楷體"/>
                          </w:rPr>
                          <w:t>(</w:t>
                        </w:r>
                        <w:r>
                          <w:rPr>
                            <w:rFonts w:eastAsia="標楷體" w:hAnsi="標楷體" w:hint="eastAsia"/>
                          </w:rPr>
                          <w:t>七</w:t>
                        </w:r>
                        <w:r w:rsidRPr="00624446">
                          <w:rPr>
                            <w:rFonts w:eastAsia="標楷體"/>
                          </w:rPr>
                          <w:t>)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4A44C5" w:rsidRPr="008944EC">
        <w:rPr>
          <w:rFonts w:eastAsia="標楷體" w:cs="標楷體" w:hint="eastAsia"/>
        </w:rPr>
        <w:t>如圖</w:t>
      </w:r>
      <w:r w:rsidR="004A44C5">
        <w:rPr>
          <w:rFonts w:eastAsia="標楷體" w:cs="標楷體"/>
        </w:rPr>
        <w:t>(</w:t>
      </w:r>
      <w:r w:rsidR="004A44C5">
        <w:rPr>
          <w:rFonts w:eastAsia="標楷體" w:cs="標楷體" w:hint="eastAsia"/>
        </w:rPr>
        <w:t>七</w:t>
      </w:r>
      <w:r w:rsidR="004A44C5">
        <w:rPr>
          <w:rFonts w:eastAsia="標楷體" w:cs="標楷體"/>
        </w:rPr>
        <w:t>)</w:t>
      </w:r>
      <w:r w:rsidR="004A44C5">
        <w:rPr>
          <w:rFonts w:eastAsia="標楷體" w:cs="標楷體" w:hint="eastAsia"/>
        </w:rPr>
        <w:t>所示</w:t>
      </w:r>
      <w:r w:rsidR="004A44C5" w:rsidRPr="008944EC">
        <w:rPr>
          <w:rFonts w:eastAsia="標楷體" w:cs="標楷體" w:hint="eastAsia"/>
        </w:rPr>
        <w:t>，質量</w:t>
      </w:r>
      <w:r w:rsidR="004A44C5" w:rsidRPr="008944EC">
        <w:rPr>
          <w:rFonts w:eastAsia="標楷體" w:cs="標楷體" w:hint="eastAsia"/>
          <w:i/>
          <w:w w:val="25"/>
        </w:rPr>
        <w:t xml:space="preserve">　</w:t>
      </w:r>
      <w:r w:rsidR="004A44C5" w:rsidRPr="008944EC">
        <w:rPr>
          <w:rFonts w:eastAsia="標楷體"/>
          <w:i/>
        </w:rPr>
        <w:t>m</w:t>
      </w:r>
      <w:r w:rsidR="004A44C5" w:rsidRPr="008944EC">
        <w:rPr>
          <w:rFonts w:eastAsia="標楷體" w:cs="標楷體" w:hint="eastAsia"/>
        </w:rPr>
        <w:t>、帶電量</w:t>
      </w:r>
      <w:r w:rsidR="004A44C5" w:rsidRPr="003E0D55">
        <w:rPr>
          <w:rFonts w:eastAsia="標楷體" w:cs="標楷體" w:hint="eastAsia"/>
        </w:rPr>
        <w:t>＋</w:t>
      </w:r>
      <w:r w:rsidR="004A44C5" w:rsidRPr="008944EC">
        <w:rPr>
          <w:rFonts w:eastAsia="標楷體"/>
          <w:i/>
        </w:rPr>
        <w:t>q</w:t>
      </w:r>
      <w:r w:rsidR="004A44C5" w:rsidRPr="008944EC">
        <w:rPr>
          <w:rFonts w:eastAsia="標楷體" w:cs="標楷體" w:hint="eastAsia"/>
          <w:i/>
          <w:w w:val="25"/>
        </w:rPr>
        <w:t xml:space="preserve">　</w:t>
      </w:r>
      <w:r w:rsidR="004A44C5" w:rsidRPr="008944EC">
        <w:rPr>
          <w:rFonts w:eastAsia="標楷體" w:cs="標楷體" w:hint="eastAsia"/>
        </w:rPr>
        <w:t>之質點，射向一帶電量＋</w:t>
      </w:r>
      <w:r w:rsidR="004A44C5" w:rsidRPr="008944EC">
        <w:rPr>
          <w:rFonts w:eastAsia="標楷體"/>
          <w:i/>
        </w:rPr>
        <w:t>Q</w:t>
      </w:r>
      <w:r w:rsidR="004A44C5" w:rsidRPr="008944EC">
        <w:rPr>
          <w:rFonts w:eastAsia="標楷體" w:cs="標楷體" w:hint="eastAsia"/>
          <w:i/>
          <w:w w:val="25"/>
        </w:rPr>
        <w:t xml:space="preserve">　</w:t>
      </w:r>
      <w:r w:rsidR="004A44C5" w:rsidRPr="008944EC">
        <w:rPr>
          <w:rFonts w:eastAsia="標楷體" w:cs="標楷體" w:hint="eastAsia"/>
        </w:rPr>
        <w:t>之固定點電荷而被散射。若</w:t>
      </w:r>
      <w:r w:rsidR="004A44C5" w:rsidRPr="008944EC">
        <w:rPr>
          <w:rFonts w:eastAsia="標楷體" w:cs="標楷體" w:hint="eastAsia"/>
          <w:w w:val="25"/>
        </w:rPr>
        <w:t xml:space="preserve">　</w:t>
      </w:r>
      <w:r w:rsidR="004A44C5" w:rsidRPr="008944EC">
        <w:rPr>
          <w:rFonts w:eastAsia="標楷體"/>
          <w:i/>
        </w:rPr>
        <w:t>q</w:t>
      </w:r>
      <w:r w:rsidR="004A44C5" w:rsidRPr="008944EC">
        <w:rPr>
          <w:rFonts w:eastAsia="標楷體" w:cs="標楷體" w:hint="eastAsia"/>
          <w:w w:val="25"/>
        </w:rPr>
        <w:t xml:space="preserve">　</w:t>
      </w:r>
      <w:r w:rsidR="004A44C5" w:rsidRPr="008944EC">
        <w:rPr>
          <w:rFonts w:eastAsia="標楷體" w:cs="標楷體" w:hint="eastAsia"/>
        </w:rPr>
        <w:t>距</w:t>
      </w:r>
      <w:r w:rsidR="004A44C5" w:rsidRPr="008944EC">
        <w:rPr>
          <w:rFonts w:eastAsia="標楷體" w:cs="標楷體" w:hint="eastAsia"/>
          <w:w w:val="25"/>
        </w:rPr>
        <w:t xml:space="preserve">　</w:t>
      </w:r>
      <w:r w:rsidR="004A44C5" w:rsidRPr="008944EC">
        <w:rPr>
          <w:rFonts w:eastAsia="標楷體"/>
          <w:i/>
        </w:rPr>
        <w:t>Q</w:t>
      </w:r>
      <w:r w:rsidR="004A44C5" w:rsidRPr="008944EC">
        <w:rPr>
          <w:rFonts w:eastAsia="標楷體" w:cs="標楷體" w:hint="eastAsia"/>
          <w:w w:val="25"/>
        </w:rPr>
        <w:t xml:space="preserve">　</w:t>
      </w:r>
      <w:r w:rsidR="004A44C5" w:rsidRPr="008944EC">
        <w:rPr>
          <w:rFonts w:eastAsia="標楷體" w:cs="標楷體" w:hint="eastAsia"/>
        </w:rPr>
        <w:t>無窮遠時之速率為</w:t>
      </w:r>
      <w:r w:rsidR="004A44C5" w:rsidRPr="008944EC">
        <w:rPr>
          <w:rFonts w:eastAsia="標楷體" w:cs="標楷體" w:hint="eastAsia"/>
          <w:w w:val="25"/>
        </w:rPr>
        <w:t xml:space="preserve">　</w:t>
      </w:r>
      <w:r w:rsidR="004A44C5" w:rsidRPr="003E0D55">
        <w:rPr>
          <w:rFonts w:eastAsia="標楷體"/>
          <w:i/>
        </w:rPr>
        <w:t>v</w:t>
      </w:r>
      <w:r w:rsidR="004A44C5" w:rsidRPr="008944EC">
        <w:rPr>
          <w:rFonts w:eastAsia="標楷體" w:cs="標楷體" w:hint="eastAsia"/>
        </w:rPr>
        <w:t>，圖中</w:t>
      </w:r>
      <w:r w:rsidR="004A44C5" w:rsidRPr="008944EC">
        <w:rPr>
          <w:rFonts w:eastAsia="標楷體" w:cs="標楷體" w:hint="eastAsia"/>
          <w:w w:val="25"/>
        </w:rPr>
        <w:t xml:space="preserve">　</w:t>
      </w:r>
      <w:r w:rsidR="004A44C5" w:rsidRPr="008944EC">
        <w:rPr>
          <w:rFonts w:eastAsia="標楷體"/>
        </w:rPr>
        <w:t>P</w:t>
      </w:r>
      <w:r w:rsidR="004A44C5" w:rsidRPr="008944EC">
        <w:rPr>
          <w:rFonts w:eastAsia="標楷體" w:cs="標楷體" w:hint="eastAsia"/>
          <w:w w:val="25"/>
        </w:rPr>
        <w:t xml:space="preserve">　</w:t>
      </w:r>
      <w:r w:rsidR="004A44C5" w:rsidRPr="008944EC">
        <w:rPr>
          <w:rFonts w:eastAsia="標楷體" w:cs="標楷體" w:hint="eastAsia"/>
        </w:rPr>
        <w:t>點</w:t>
      </w:r>
      <w:r w:rsidR="004A44C5">
        <w:rPr>
          <w:rFonts w:eastAsia="標楷體" w:cs="標楷體" w:hint="eastAsia"/>
        </w:rPr>
        <w:t>為</w:t>
      </w:r>
      <w:r w:rsidR="004A44C5" w:rsidRPr="003E0D55">
        <w:rPr>
          <w:rFonts w:eastAsia="標楷體" w:cs="標楷體" w:hint="eastAsia"/>
        </w:rPr>
        <w:t>＋</w:t>
      </w:r>
      <w:r w:rsidR="004A44C5" w:rsidRPr="008944EC">
        <w:rPr>
          <w:rFonts w:eastAsia="標楷體"/>
          <w:i/>
        </w:rPr>
        <w:t>q</w:t>
      </w:r>
      <w:r w:rsidR="004A44C5">
        <w:rPr>
          <w:rFonts w:eastAsia="標楷體" w:cs="標楷體" w:hint="eastAsia"/>
        </w:rPr>
        <w:t>與</w:t>
      </w:r>
      <w:r w:rsidR="004A44C5" w:rsidRPr="008944EC">
        <w:rPr>
          <w:rFonts w:eastAsia="標楷體" w:cs="標楷體" w:hint="eastAsia"/>
        </w:rPr>
        <w:t>＋</w:t>
      </w:r>
      <w:r w:rsidR="004A44C5" w:rsidRPr="008944EC">
        <w:rPr>
          <w:rFonts w:eastAsia="標楷體"/>
          <w:i/>
        </w:rPr>
        <w:t>Q</w:t>
      </w:r>
      <w:r w:rsidR="004A44C5" w:rsidRPr="008944EC">
        <w:rPr>
          <w:rFonts w:eastAsia="標楷體" w:cs="標楷體" w:hint="eastAsia"/>
          <w:i/>
          <w:w w:val="25"/>
        </w:rPr>
        <w:t xml:space="preserve">　</w:t>
      </w:r>
      <w:r w:rsidR="004A44C5" w:rsidRPr="008944EC">
        <w:rPr>
          <w:rFonts w:eastAsia="標楷體" w:cs="標楷體" w:hint="eastAsia"/>
        </w:rPr>
        <w:t>最接近</w:t>
      </w:r>
      <w:r w:rsidR="004A44C5">
        <w:rPr>
          <w:rFonts w:eastAsia="標楷體" w:cs="標楷體" w:hint="eastAsia"/>
        </w:rPr>
        <w:t>處，</w:t>
      </w:r>
      <w:r w:rsidR="004A44C5" w:rsidRPr="008944EC">
        <w:rPr>
          <w:rFonts w:eastAsia="標楷體" w:cs="標楷體" w:hint="eastAsia"/>
        </w:rPr>
        <w:t>則</w:t>
      </w:r>
      <w:r w:rsidR="004A44C5">
        <w:rPr>
          <w:rFonts w:eastAsia="標楷體" w:cs="標楷體" w:hint="eastAsia"/>
        </w:rPr>
        <w:t>關於此系統</w:t>
      </w:r>
      <w:r w:rsidR="004A44C5">
        <w:rPr>
          <w:rFonts w:eastAsia="標楷體" w:cs="標楷體"/>
        </w:rPr>
        <w:t>(</w:t>
      </w:r>
      <w:r w:rsidR="004A44C5" w:rsidRPr="003E0D55">
        <w:rPr>
          <w:rFonts w:eastAsia="標楷體" w:cs="標楷體" w:hint="eastAsia"/>
        </w:rPr>
        <w:t>＋</w:t>
      </w:r>
      <w:r w:rsidR="004A44C5" w:rsidRPr="008944EC">
        <w:rPr>
          <w:rFonts w:eastAsia="標楷體"/>
          <w:i/>
        </w:rPr>
        <w:t>q</w:t>
      </w:r>
      <w:r w:rsidR="004A44C5">
        <w:rPr>
          <w:rFonts w:eastAsia="標楷體" w:cs="標楷體" w:hint="eastAsia"/>
        </w:rPr>
        <w:t>及</w:t>
      </w:r>
      <w:r w:rsidR="004A44C5" w:rsidRPr="008944EC">
        <w:rPr>
          <w:rFonts w:eastAsia="標楷體" w:cs="標楷體" w:hint="eastAsia"/>
        </w:rPr>
        <w:t>＋</w:t>
      </w:r>
      <w:r w:rsidR="004A44C5" w:rsidRPr="008944EC">
        <w:rPr>
          <w:rFonts w:eastAsia="標楷體"/>
          <w:i/>
        </w:rPr>
        <w:t>Q</w:t>
      </w:r>
      <w:r w:rsidR="004A44C5" w:rsidRPr="008944EC">
        <w:rPr>
          <w:rFonts w:eastAsia="標楷體" w:cs="標楷體" w:hint="eastAsia"/>
          <w:i/>
          <w:w w:val="25"/>
        </w:rPr>
        <w:t xml:space="preserve">　</w:t>
      </w:r>
      <w:r w:rsidR="004A44C5">
        <w:rPr>
          <w:rFonts w:eastAsia="標楷體" w:cs="標楷體"/>
        </w:rPr>
        <w:t>)</w:t>
      </w:r>
      <w:r w:rsidR="004A44C5">
        <w:rPr>
          <w:rFonts w:eastAsia="標楷體" w:cs="標楷體" w:hint="eastAsia"/>
        </w:rPr>
        <w:t>，下列敘述</w:t>
      </w:r>
      <w:r w:rsidR="003A71B9">
        <w:rPr>
          <w:rFonts w:eastAsia="標楷體" w:cs="標楷體" w:hint="eastAsia"/>
        </w:rPr>
        <w:t>哪些</w:t>
      </w:r>
      <w:r w:rsidR="004A44C5">
        <w:rPr>
          <w:rFonts w:eastAsia="標楷體" w:cs="標楷體" w:hint="eastAsia"/>
        </w:rPr>
        <w:t>正確？</w:t>
      </w:r>
    </w:p>
    <w:p w:rsidR="001D775C" w:rsidRDefault="004A44C5" w:rsidP="003E0D55">
      <w:pPr>
        <w:ind w:left="397"/>
        <w:rPr>
          <w:rFonts w:eastAsia="標楷體"/>
        </w:rPr>
      </w:pPr>
      <w:r w:rsidRPr="00E86E2D">
        <w:rPr>
          <w:rFonts w:eastAsia="標楷體"/>
        </w:rPr>
        <w:t>(A)</w:t>
      </w:r>
      <w:r w:rsidRPr="003E0D55">
        <w:rPr>
          <w:rFonts w:eastAsia="標楷體" w:hint="eastAsia"/>
        </w:rPr>
        <w:t>此</w:t>
      </w:r>
      <w:r w:rsidRPr="008944EC">
        <w:rPr>
          <w:rFonts w:eastAsia="標楷體" w:cs="標楷體" w:hint="eastAsia"/>
        </w:rPr>
        <w:t>運動</w:t>
      </w:r>
      <w:r>
        <w:rPr>
          <w:rFonts w:eastAsia="標楷體" w:cs="標楷體" w:hint="eastAsia"/>
        </w:rPr>
        <w:t>過程系統之動量守恆</w:t>
      </w:r>
      <w:r>
        <w:rPr>
          <w:rFonts w:eastAsia="標楷體"/>
        </w:rPr>
        <w:tab/>
      </w:r>
      <w:r>
        <w:rPr>
          <w:rFonts w:eastAsia="標楷體"/>
        </w:rPr>
        <w:tab/>
      </w:r>
      <w:r>
        <w:rPr>
          <w:rFonts w:eastAsia="標楷體"/>
        </w:rPr>
        <w:tab/>
      </w:r>
    </w:p>
    <w:p w:rsidR="004A44C5" w:rsidRDefault="004A44C5" w:rsidP="003E0D55">
      <w:pPr>
        <w:ind w:left="397"/>
        <w:rPr>
          <w:rFonts w:eastAsia="標楷體"/>
        </w:rPr>
      </w:pPr>
      <w:r w:rsidRPr="00E86E2D">
        <w:rPr>
          <w:rFonts w:eastAsia="標楷體"/>
        </w:rPr>
        <w:t>(B)</w:t>
      </w:r>
      <w:r>
        <w:rPr>
          <w:rFonts w:eastAsia="標楷體" w:cs="標楷體" w:hint="eastAsia"/>
        </w:rPr>
        <w:t>此</w:t>
      </w:r>
      <w:r w:rsidRPr="008944EC">
        <w:rPr>
          <w:rFonts w:eastAsia="標楷體" w:cs="標楷體" w:hint="eastAsia"/>
        </w:rPr>
        <w:t>運動</w:t>
      </w:r>
      <w:r>
        <w:rPr>
          <w:rFonts w:eastAsia="標楷體" w:cs="標楷體" w:hint="eastAsia"/>
        </w:rPr>
        <w:t>過程</w:t>
      </w:r>
      <w:r>
        <w:rPr>
          <w:rFonts w:eastAsia="標楷體" w:cs="標楷體"/>
        </w:rPr>
        <w:t>+</w:t>
      </w:r>
      <w:r w:rsidRPr="003E0D55">
        <w:rPr>
          <w:rFonts w:eastAsia="標楷體"/>
          <w:i/>
        </w:rPr>
        <w:t>q</w:t>
      </w:r>
      <w:r w:rsidRPr="008944EC">
        <w:rPr>
          <w:rFonts w:eastAsia="標楷體" w:cs="標楷體" w:hint="eastAsia"/>
        </w:rPr>
        <w:t>質點</w:t>
      </w:r>
      <w:r>
        <w:rPr>
          <w:rFonts w:eastAsia="標楷體" w:cs="標楷體" w:hint="eastAsia"/>
        </w:rPr>
        <w:t>相對於</w:t>
      </w:r>
      <w:r w:rsidRPr="008944EC">
        <w:rPr>
          <w:rFonts w:eastAsia="標楷體" w:cs="標楷體" w:hint="eastAsia"/>
        </w:rPr>
        <w:t>＋</w:t>
      </w:r>
      <w:r w:rsidRPr="008944EC">
        <w:rPr>
          <w:rFonts w:eastAsia="標楷體"/>
          <w:i/>
        </w:rPr>
        <w:t>Q</w:t>
      </w:r>
      <w:r w:rsidRPr="008944EC">
        <w:rPr>
          <w:rFonts w:eastAsia="標楷體" w:cs="標楷體" w:hint="eastAsia"/>
          <w:i/>
          <w:w w:val="25"/>
        </w:rPr>
        <w:t xml:space="preserve">　</w:t>
      </w:r>
      <w:r>
        <w:rPr>
          <w:rFonts w:eastAsia="標楷體" w:cs="標楷體" w:hint="eastAsia"/>
        </w:rPr>
        <w:t>之角動量守恆</w:t>
      </w:r>
    </w:p>
    <w:p w:rsidR="001D775C" w:rsidRDefault="004A44C5" w:rsidP="003E0D55">
      <w:pPr>
        <w:ind w:left="397"/>
        <w:rPr>
          <w:rFonts w:eastAsia="標楷體"/>
        </w:rPr>
      </w:pPr>
      <w:r w:rsidRPr="00E86E2D">
        <w:rPr>
          <w:rFonts w:eastAsia="標楷體"/>
        </w:rPr>
        <w:t>(C)</w:t>
      </w:r>
      <w:r w:rsidRPr="003E0D55">
        <w:rPr>
          <w:rFonts w:eastAsia="標楷體" w:hint="eastAsia"/>
        </w:rPr>
        <w:t>此</w:t>
      </w:r>
      <w:r w:rsidRPr="008944EC">
        <w:rPr>
          <w:rFonts w:eastAsia="標楷體" w:cs="標楷體" w:hint="eastAsia"/>
        </w:rPr>
        <w:t>運動</w:t>
      </w:r>
      <w:r>
        <w:rPr>
          <w:rFonts w:eastAsia="標楷體" w:cs="標楷體" w:hint="eastAsia"/>
        </w:rPr>
        <w:t>過程系統之力學能守恆</w:t>
      </w:r>
      <w:r>
        <w:rPr>
          <w:rFonts w:eastAsia="標楷體"/>
        </w:rPr>
        <w:tab/>
      </w:r>
      <w:r>
        <w:rPr>
          <w:rFonts w:eastAsia="標楷體"/>
        </w:rPr>
        <w:tab/>
      </w:r>
      <w:r>
        <w:rPr>
          <w:rFonts w:eastAsia="標楷體"/>
        </w:rPr>
        <w:tab/>
      </w:r>
    </w:p>
    <w:p w:rsidR="004A44C5" w:rsidRDefault="004A44C5" w:rsidP="003E0D55">
      <w:pPr>
        <w:ind w:left="397"/>
        <w:rPr>
          <w:rFonts w:eastAsia="標楷體"/>
        </w:rPr>
      </w:pPr>
      <w:r w:rsidRPr="00E86E2D">
        <w:rPr>
          <w:rFonts w:eastAsia="標楷體"/>
        </w:rPr>
        <w:t>(D)</w:t>
      </w:r>
      <w:r w:rsidRPr="008944EC">
        <w:rPr>
          <w:rFonts w:eastAsia="標楷體" w:cs="標楷體" w:hint="eastAsia"/>
        </w:rPr>
        <w:t>二質點最接近</w:t>
      </w:r>
      <w:r>
        <w:rPr>
          <w:rFonts w:eastAsia="標楷體" w:cs="標楷體" w:hint="eastAsia"/>
        </w:rPr>
        <w:t>時</w:t>
      </w:r>
      <w:r w:rsidRPr="003E0D55">
        <w:rPr>
          <w:rFonts w:eastAsia="標楷體" w:cs="標楷體" w:hint="eastAsia"/>
        </w:rPr>
        <w:t>＋</w:t>
      </w:r>
      <w:r w:rsidRPr="008944EC">
        <w:rPr>
          <w:rFonts w:eastAsia="標楷體"/>
          <w:i/>
        </w:rPr>
        <w:t>q</w:t>
      </w:r>
      <w:r>
        <w:rPr>
          <w:rFonts w:eastAsia="標楷體" w:cs="標楷體" w:hint="eastAsia"/>
        </w:rPr>
        <w:t>之動能為零</w:t>
      </w:r>
    </w:p>
    <w:p w:rsidR="004A44C5" w:rsidRPr="008944EC" w:rsidRDefault="004A44C5" w:rsidP="003E0D55">
      <w:pPr>
        <w:ind w:left="397"/>
        <w:rPr>
          <w:rFonts w:eastAsia="標楷體"/>
        </w:rPr>
      </w:pPr>
      <w:r>
        <w:rPr>
          <w:rFonts w:eastAsia="標楷體"/>
        </w:rPr>
        <w:t>(E)</w:t>
      </w:r>
      <w:r>
        <w:rPr>
          <w:rFonts w:eastAsia="標楷體" w:cs="標楷體"/>
        </w:rPr>
        <w:t>+</w:t>
      </w:r>
      <w:r w:rsidRPr="003E0D55">
        <w:rPr>
          <w:rFonts w:eastAsia="標楷體"/>
          <w:i/>
        </w:rPr>
        <w:t>q</w:t>
      </w:r>
      <w:r w:rsidRPr="008944EC">
        <w:rPr>
          <w:rFonts w:eastAsia="標楷體" w:cs="標楷體" w:hint="eastAsia"/>
        </w:rPr>
        <w:t>質點</w:t>
      </w:r>
      <w:r>
        <w:rPr>
          <w:rFonts w:eastAsia="標楷體" w:hint="eastAsia"/>
        </w:rPr>
        <w:t>之運動軌跡為拋物線</w:t>
      </w:r>
      <w:r w:rsidRPr="008944EC">
        <w:rPr>
          <w:rFonts w:eastAsia="標楷體" w:cs="標楷體" w:hint="eastAsia"/>
        </w:rPr>
        <w:t>。</w:t>
      </w:r>
    </w:p>
    <w:p w:rsidR="004A44C5" w:rsidRDefault="004A44C5" w:rsidP="00B97FE6">
      <w:pPr>
        <w:rPr>
          <w:rFonts w:eastAsia="標楷體"/>
        </w:rPr>
      </w:pPr>
    </w:p>
    <w:p w:rsidR="004A44C5" w:rsidRPr="0012269C" w:rsidRDefault="004A44C5" w:rsidP="0012269C">
      <w:pPr>
        <w:numPr>
          <w:ilvl w:val="0"/>
          <w:numId w:val="8"/>
        </w:numPr>
        <w:rPr>
          <w:rFonts w:eastAsia="標楷體"/>
        </w:rPr>
      </w:pPr>
      <w:r w:rsidRPr="006D5726">
        <w:rPr>
          <w:rFonts w:eastAsia="標楷體" w:hint="eastAsia"/>
        </w:rPr>
        <w:t>如圖</w:t>
      </w:r>
      <w:r w:rsidRPr="006D5726">
        <w:rPr>
          <w:rFonts w:eastAsia="標楷體"/>
        </w:rPr>
        <w:t>(</w:t>
      </w:r>
      <w:r>
        <w:rPr>
          <w:rFonts w:eastAsia="標楷體" w:hint="eastAsia"/>
        </w:rPr>
        <w:t>八</w:t>
      </w:r>
      <w:r w:rsidRPr="006D5726">
        <w:rPr>
          <w:rFonts w:eastAsia="標楷體"/>
        </w:rPr>
        <w:t>)</w:t>
      </w:r>
      <w:r w:rsidRPr="006D5726">
        <w:rPr>
          <w:rFonts w:eastAsia="標楷體" w:hint="eastAsia"/>
        </w:rPr>
        <w:t>所示，</w:t>
      </w:r>
      <w:r>
        <w:rPr>
          <w:rFonts w:eastAsia="標楷體" w:hint="eastAsia"/>
        </w:rPr>
        <w:t>均勻重力場</w:t>
      </w:r>
      <w:r w:rsidRPr="00E15F45">
        <w:rPr>
          <w:rFonts w:eastAsia="標楷體"/>
          <w:position w:val="-10"/>
        </w:rPr>
        <w:object w:dxaOrig="220" w:dyaOrig="260">
          <v:shape id="_x0000_i1090" type="#_x0000_t75" style="width:11.1pt;height:12.9pt" o:ole="">
            <v:imagedata r:id="rId110" o:title=""/>
          </v:shape>
          <o:OLEObject Type="Embed" ProgID="Equation.DSMT4" ShapeID="_x0000_i1090" DrawAspect="Content" ObjectID="_1481961515" r:id="rId111"/>
        </w:object>
      </w:r>
      <w:r>
        <w:rPr>
          <w:rFonts w:eastAsia="標楷體" w:hint="eastAsia"/>
        </w:rPr>
        <w:t>中，</w:t>
      </w:r>
      <w:r w:rsidRPr="006D5726">
        <w:rPr>
          <w:rFonts w:eastAsia="標楷體" w:hint="eastAsia"/>
        </w:rPr>
        <w:t>質量</w:t>
      </w:r>
      <w:r w:rsidRPr="006D5726">
        <w:rPr>
          <w:rFonts w:eastAsia="標楷體"/>
          <w:i/>
        </w:rPr>
        <w:t>m</w:t>
      </w:r>
      <w:r w:rsidRPr="006D5726">
        <w:rPr>
          <w:rFonts w:eastAsia="標楷體" w:hint="eastAsia"/>
        </w:rPr>
        <w:t>的帶電小球，以絕緣細線懸吊於垂直水平面的兩平行板之間。平行板內有一均勻電場</w:t>
      </w:r>
      <w:r w:rsidRPr="006D5726">
        <w:rPr>
          <w:rFonts w:eastAsia="標楷體"/>
        </w:rPr>
        <w:t>(</w:t>
      </w:r>
      <w:r w:rsidRPr="006D5726">
        <w:rPr>
          <w:rFonts w:eastAsia="標楷體" w:hint="eastAsia"/>
        </w:rPr>
        <w:t>垂直板面</w:t>
      </w:r>
      <w:r w:rsidRPr="006D5726">
        <w:rPr>
          <w:rFonts w:eastAsia="標楷體"/>
        </w:rPr>
        <w:t>)</w:t>
      </w:r>
      <w:r w:rsidRPr="006D5726">
        <w:rPr>
          <w:rFonts w:eastAsia="標楷體" w:hint="eastAsia"/>
        </w:rPr>
        <w:t>，強度為</w:t>
      </w:r>
      <w:r w:rsidRPr="006D5726">
        <w:rPr>
          <w:rFonts w:eastAsia="標楷體"/>
          <w:i/>
        </w:rPr>
        <w:t>E</w:t>
      </w:r>
      <w:r w:rsidRPr="006D5726">
        <w:rPr>
          <w:rFonts w:eastAsia="標楷體" w:hint="eastAsia"/>
        </w:rPr>
        <w:t>，小球平衡時位於</w:t>
      </w:r>
      <w:r w:rsidRPr="006D5726">
        <w:rPr>
          <w:rFonts w:eastAsia="標楷體"/>
        </w:rPr>
        <w:t>A</w:t>
      </w:r>
      <w:r w:rsidRPr="006D5726">
        <w:rPr>
          <w:rFonts w:eastAsia="標楷體" w:hint="eastAsia"/>
        </w:rPr>
        <w:t>點，此時細線與鉛垂方向成</w:t>
      </w:r>
      <w:r w:rsidRPr="006D5726">
        <w:rPr>
          <w:rFonts w:eastAsia="標楷體"/>
          <w:i/>
          <w:position w:val="-6"/>
        </w:rPr>
        <w:object w:dxaOrig="200" w:dyaOrig="279">
          <v:shape id="_x0000_i1091" type="#_x0000_t75" style="width:9.7pt;height:14.3pt" o:ole="">
            <v:imagedata r:id="rId112" o:title=""/>
          </v:shape>
          <o:OLEObject Type="Embed" ProgID="Equation.DSMT4" ShapeID="_x0000_i1091" DrawAspect="Content" ObjectID="_1481961516" r:id="rId113"/>
        </w:object>
      </w:r>
      <w:r w:rsidRPr="006D5726">
        <w:rPr>
          <w:rFonts w:eastAsia="標楷體" w:hint="eastAsia"/>
        </w:rPr>
        <w:t>角，細線的張力為</w:t>
      </w:r>
      <w:r w:rsidRPr="006D5726">
        <w:rPr>
          <w:rFonts w:eastAsia="標楷體"/>
          <w:i/>
        </w:rPr>
        <w:t>T</w:t>
      </w:r>
      <w:r w:rsidRPr="006D5726">
        <w:rPr>
          <w:rFonts w:eastAsia="標楷體" w:hint="eastAsia"/>
        </w:rPr>
        <w:t>。若將小球移至與鉛垂方向成</w:t>
      </w:r>
      <w:r w:rsidRPr="006D5726">
        <w:rPr>
          <w:rFonts w:eastAsia="標楷體"/>
          <w:position w:val="-10"/>
        </w:rPr>
        <w:object w:dxaOrig="200" w:dyaOrig="320">
          <v:shape id="_x0000_i1092" type="#_x0000_t75" style="width:9.7pt;height:15.7pt" o:ole="">
            <v:imagedata r:id="rId114" o:title=""/>
          </v:shape>
          <o:OLEObject Type="Embed" ProgID="Equation.DSMT4" ShapeID="_x0000_i1092" DrawAspect="Content" ObjectID="_1481961517" r:id="rId115"/>
        </w:object>
      </w:r>
      <w:r w:rsidRPr="006D5726">
        <w:rPr>
          <w:rFonts w:eastAsia="標楷體" w:hAnsi="Arial" w:hint="eastAsia"/>
        </w:rPr>
        <w:t>角之</w:t>
      </w:r>
      <w:r w:rsidRPr="006D5726">
        <w:rPr>
          <w:rFonts w:eastAsia="標楷體"/>
        </w:rPr>
        <w:t>B</w:t>
      </w:r>
      <w:r w:rsidRPr="006D5726">
        <w:rPr>
          <w:rFonts w:eastAsia="標楷體" w:hAnsi="Arial" w:hint="eastAsia"/>
        </w:rPr>
        <w:t>點，然後將小球由靜止釋放，小球</w:t>
      </w:r>
      <w:r>
        <w:rPr>
          <w:rFonts w:eastAsia="標楷體" w:hAnsi="Arial" w:hint="eastAsia"/>
        </w:rPr>
        <w:t>擺</w:t>
      </w:r>
      <w:r w:rsidRPr="006D5726">
        <w:rPr>
          <w:rFonts w:eastAsia="標楷體" w:hAnsi="Arial" w:hint="eastAsia"/>
        </w:rPr>
        <w:t>到最低點</w:t>
      </w:r>
      <w:r w:rsidRPr="006D5726">
        <w:rPr>
          <w:rFonts w:eastAsia="標楷體"/>
        </w:rPr>
        <w:t>O</w:t>
      </w:r>
      <w:r>
        <w:rPr>
          <w:rFonts w:eastAsia="標楷體" w:hint="eastAsia"/>
        </w:rPr>
        <w:t>時，速度恰為零。關於小球的運動，下列敘述</w:t>
      </w:r>
      <w:r w:rsidR="003A71B9">
        <w:rPr>
          <w:rFonts w:eastAsia="標楷體" w:hint="eastAsia"/>
        </w:rPr>
        <w:t>哪些</w:t>
      </w:r>
      <w:r>
        <w:rPr>
          <w:rFonts w:eastAsia="標楷體" w:hint="eastAsia"/>
        </w:rPr>
        <w:t>正確？</w:t>
      </w:r>
    </w:p>
    <w:p w:rsidR="0012269C" w:rsidRDefault="00FD11D5" w:rsidP="00E83A4F">
      <w:pPr>
        <w:ind w:left="397"/>
        <w:rPr>
          <w:rFonts w:eastAsia="標楷體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column">
                  <wp:posOffset>4359275</wp:posOffset>
                </wp:positionH>
                <wp:positionV relativeFrom="paragraph">
                  <wp:posOffset>-635</wp:posOffset>
                </wp:positionV>
                <wp:extent cx="2328545" cy="1371600"/>
                <wp:effectExtent l="0" t="0" r="0" b="635"/>
                <wp:wrapNone/>
                <wp:docPr id="112" name="畫布 1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0" name="Line 114"/>
                        <wps:cNvCnPr/>
                        <wps:spPr bwMode="auto">
                          <a:xfrm>
                            <a:off x="229235" y="46355"/>
                            <a:ext cx="635" cy="1210945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115"/>
                        <wps:cNvCnPr/>
                        <wps:spPr bwMode="auto">
                          <a:xfrm>
                            <a:off x="1524635" y="45720"/>
                            <a:ext cx="635" cy="121158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Text Box 116"/>
                        <wps:cNvSpPr txBox="1">
                          <a:spLocks noChangeArrowheads="1"/>
                        </wps:cNvSpPr>
                        <wps:spPr bwMode="auto">
                          <a:xfrm>
                            <a:off x="1524635" y="15875"/>
                            <a:ext cx="229235" cy="1241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Default="004A44C5" w:rsidP="00BD0529">
                              <w:r>
                                <w:t>+</w:t>
                              </w:r>
                            </w:p>
                            <w:p w:rsidR="004A44C5" w:rsidRDefault="004A44C5" w:rsidP="00BD0529">
                              <w:r>
                                <w:t>+</w:t>
                              </w:r>
                            </w:p>
                            <w:p w:rsidR="004A44C5" w:rsidRDefault="0012269C" w:rsidP="00BD0529">
                              <w:r>
                                <w:t>++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11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29235" cy="1257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Default="004A44C5" w:rsidP="00BD0529">
                              <w:r>
                                <w:t>------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Rectangle 118"/>
                        <wps:cNvSpPr>
                          <a:spLocks noChangeArrowheads="1"/>
                        </wps:cNvSpPr>
                        <wps:spPr bwMode="auto">
                          <a:xfrm>
                            <a:off x="381635" y="45720"/>
                            <a:ext cx="381000" cy="114300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lin ang="5400000" scaled="1"/>
                          </a:gra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Line 119"/>
                        <wps:cNvCnPr/>
                        <wps:spPr bwMode="auto">
                          <a:xfrm>
                            <a:off x="534035" y="160020"/>
                            <a:ext cx="337820" cy="8534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120"/>
                        <wps:cNvCnPr/>
                        <wps:spPr bwMode="auto">
                          <a:xfrm>
                            <a:off x="534035" y="160020"/>
                            <a:ext cx="635" cy="9144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121"/>
                        <wps:cNvCnPr/>
                        <wps:spPr bwMode="auto">
                          <a:xfrm>
                            <a:off x="534035" y="160020"/>
                            <a:ext cx="622935" cy="6553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Text Box 122"/>
                        <wps:cNvSpPr txBox="1">
                          <a:spLocks noChangeArrowheads="1"/>
                        </wps:cNvSpPr>
                        <wps:spPr bwMode="auto">
                          <a:xfrm>
                            <a:off x="426720" y="266700"/>
                            <a:ext cx="310515" cy="320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Default="004A44C5" w:rsidP="00BD0529">
                              <w:r w:rsidRPr="00754480">
                                <w:rPr>
                                  <w:position w:val="-6"/>
                                </w:rPr>
                                <w:object w:dxaOrig="200" w:dyaOrig="279">
                                  <v:shape id="_x0000_i1094" type="#_x0000_t75" style="width:9.7pt;height:14.3pt" o:ole="">
                                    <v:imagedata r:id="rId116" o:title=""/>
                                  </v:shape>
                                  <o:OLEObject Type="Embed" ProgID="Equation.DSMT4" ShapeID="_x0000_i1094" DrawAspect="Content" ObjectID="_1481961526" r:id="rId11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9" name="Text Box 123"/>
                        <wps:cNvSpPr txBox="1">
                          <a:spLocks noChangeArrowheads="1"/>
                        </wps:cNvSpPr>
                        <wps:spPr bwMode="auto">
                          <a:xfrm>
                            <a:off x="586740" y="365760"/>
                            <a:ext cx="310515" cy="320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Default="004A44C5" w:rsidP="00BD0529">
                              <w:r w:rsidRPr="00754480">
                                <w:rPr>
                                  <w:position w:val="-10"/>
                                </w:rPr>
                                <w:object w:dxaOrig="200" w:dyaOrig="320">
                                  <v:shape id="_x0000_i1096" type="#_x0000_t75" style="width:9.7pt;height:15.7pt" o:ole="">
                                    <v:imagedata r:id="rId118" o:title=""/>
                                  </v:shape>
                                  <o:OLEObject Type="Embed" ProgID="Equation.DSMT4" ShapeID="_x0000_i1096" DrawAspect="Content" ObjectID="_1481961527" r:id="rId11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0" name="Arc 124"/>
                        <wps:cNvSpPr>
                          <a:spLocks/>
                        </wps:cNvSpPr>
                        <wps:spPr bwMode="auto">
                          <a:xfrm flipV="1">
                            <a:off x="533400" y="350520"/>
                            <a:ext cx="228600" cy="17526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0635"/>
                              <a:gd name="T1" fmla="*/ 0 h 21600"/>
                              <a:gd name="T2" fmla="*/ 20635 w 20635"/>
                              <a:gd name="T3" fmla="*/ 15217 h 21600"/>
                              <a:gd name="T4" fmla="*/ 0 w 20635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0635" h="21600" fill="none" extrusionOk="0">
                                <a:moveTo>
                                  <a:pt x="-1" y="0"/>
                                </a:moveTo>
                                <a:cubicBezTo>
                                  <a:pt x="9470" y="0"/>
                                  <a:pt x="17836" y="6169"/>
                                  <a:pt x="20635" y="15216"/>
                                </a:cubicBezTo>
                              </a:path>
                              <a:path w="20635" h="21600" stroke="0" extrusionOk="0">
                                <a:moveTo>
                                  <a:pt x="-1" y="0"/>
                                </a:moveTo>
                                <a:cubicBezTo>
                                  <a:pt x="9470" y="0"/>
                                  <a:pt x="17836" y="6169"/>
                                  <a:pt x="20635" y="15216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Arc 125"/>
                        <wps:cNvSpPr>
                          <a:spLocks/>
                        </wps:cNvSpPr>
                        <wps:spPr bwMode="auto">
                          <a:xfrm flipV="1">
                            <a:off x="533400" y="228600"/>
                            <a:ext cx="63500" cy="11430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8952"/>
                              <a:gd name="T1" fmla="*/ 0 h 21600"/>
                              <a:gd name="T2" fmla="*/ 8952 w 8952"/>
                              <a:gd name="T3" fmla="*/ 1943 h 21600"/>
                              <a:gd name="T4" fmla="*/ 0 w 8952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8952" h="21600" fill="none" extrusionOk="0">
                                <a:moveTo>
                                  <a:pt x="-1" y="0"/>
                                </a:moveTo>
                                <a:cubicBezTo>
                                  <a:pt x="3088" y="0"/>
                                  <a:pt x="6141" y="662"/>
                                  <a:pt x="8952" y="1942"/>
                                </a:cubicBezTo>
                              </a:path>
                              <a:path w="8952" h="21600" stroke="0" extrusionOk="0">
                                <a:moveTo>
                                  <a:pt x="-1" y="0"/>
                                </a:moveTo>
                                <a:cubicBezTo>
                                  <a:pt x="3088" y="0"/>
                                  <a:pt x="6141" y="662"/>
                                  <a:pt x="8952" y="1942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" name="Text Box 126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0" y="685800"/>
                            <a:ext cx="3048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Default="004A44C5" w:rsidP="00BD0529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9" name="Text Box 127"/>
                        <wps:cNvSpPr txBox="1">
                          <a:spLocks noChangeArrowheads="1"/>
                        </wps:cNvSpPr>
                        <wps:spPr bwMode="auto">
                          <a:xfrm>
                            <a:off x="807720" y="914400"/>
                            <a:ext cx="3048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Default="004A44C5" w:rsidP="00BD0529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" name="Text Box 128"/>
                        <wps:cNvSpPr txBox="1">
                          <a:spLocks noChangeArrowheads="1"/>
                        </wps:cNvSpPr>
                        <wps:spPr bwMode="auto">
                          <a:xfrm>
                            <a:off x="381000" y="1028700"/>
                            <a:ext cx="3048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Default="004A44C5" w:rsidP="00BD0529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" name="Arc 129"/>
                        <wps:cNvSpPr>
                          <a:spLocks/>
                        </wps:cNvSpPr>
                        <wps:spPr bwMode="auto">
                          <a:xfrm flipV="1">
                            <a:off x="541020" y="586740"/>
                            <a:ext cx="613410" cy="49403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19320"/>
                              <a:gd name="T1" fmla="*/ 0 h 21600"/>
                              <a:gd name="T2" fmla="*/ 19320 w 19320"/>
                              <a:gd name="T3" fmla="*/ 11942 h 21600"/>
                              <a:gd name="T4" fmla="*/ 0 w 1932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9320" h="21600" fill="none" extrusionOk="0">
                                <a:moveTo>
                                  <a:pt x="-1" y="0"/>
                                </a:moveTo>
                                <a:cubicBezTo>
                                  <a:pt x="8182" y="0"/>
                                  <a:pt x="15661" y="4623"/>
                                  <a:pt x="19320" y="11941"/>
                                </a:cubicBezTo>
                              </a:path>
                              <a:path w="19320" h="21600" stroke="0" extrusionOk="0">
                                <a:moveTo>
                                  <a:pt x="-1" y="0"/>
                                </a:moveTo>
                                <a:cubicBezTo>
                                  <a:pt x="8182" y="0"/>
                                  <a:pt x="15661" y="4623"/>
                                  <a:pt x="19320" y="11941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" name="Text Box 130"/>
                        <wps:cNvSpPr txBox="1">
                          <a:spLocks noChangeArrowheads="1"/>
                        </wps:cNvSpPr>
                        <wps:spPr bwMode="auto">
                          <a:xfrm>
                            <a:off x="1718945" y="914400"/>
                            <a:ext cx="609600" cy="345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Pr="00624446" w:rsidRDefault="004A44C5" w:rsidP="00BD0529">
                              <w:pPr>
                                <w:rPr>
                                  <w:rFonts w:eastAsia="標楷體"/>
                                </w:rPr>
                              </w:pPr>
                              <w:r w:rsidRPr="00624446">
                                <w:rPr>
                                  <w:rFonts w:eastAsia="標楷體" w:hAnsi="標楷體" w:hint="eastAsia"/>
                                </w:rPr>
                                <w:t>圖</w:t>
                              </w:r>
                              <w:r w:rsidRPr="00624446">
                                <w:rPr>
                                  <w:rFonts w:eastAsia="標楷體"/>
                                </w:rPr>
                                <w:t>(</w:t>
                              </w:r>
                              <w:r>
                                <w:rPr>
                                  <w:rFonts w:eastAsia="標楷體" w:hAnsi="標楷體" w:hint="eastAsia"/>
                                </w:rPr>
                                <w:t>八</w:t>
                              </w:r>
                              <w:r w:rsidRPr="00624446">
                                <w:rPr>
                                  <w:rFonts w:eastAsia="標楷體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畫布 112" o:spid="_x0000_s1107" editas="canvas" style="position:absolute;left:0;text-align:left;margin-left:343.25pt;margin-top:-.05pt;width:183.35pt;height:108pt;z-index:-251655168" coordsize="23285,13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">
                <v:shape id="_x0000_s1108" type="#_x0000_t75" style="position:absolute;width:23285;height:13716;visibility:visible;mso-wrap-style:square">
                  <v:fill o:detectmouseclick="t"/>
                  <v:path o:connecttype="none"/>
                </v:shape>
                <v:line id="Line 114" o:spid="_x0000_s1109" style="position:absolute;visibility:visible;mso-wrap-style:square" from="2292,463" to="2298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5IzL4AAADbAAAADwAAAGRycy9kb3ducmV2LnhtbERPzYrCMBC+L/gOYQRva6pCkWoUEQVB&#10;WLT6AGMztsVkUppo69ubw4LHj+9/ue6tES9qfe1YwWScgCAunK65VHC97H/nIHxA1mgck4I3eViv&#10;Bj9LzLTr+EyvPJQihrDPUEEVQpNJ6YuKLPqxa4gjd3etxRBhW0rdYhfDrZHTJEmlxZpjQ4UNbSsq&#10;HvnTKuhO+b7/Ozptr26b1iad3GY7o9Ro2G8WIAL14Sv+dx+0gmlcH7/EHyBXH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OvkjMvgAAANsAAAAPAAAAAAAAAAAAAAAAAKEC&#10;AABkcnMvZG93bnJldi54bWxQSwUGAAAAAAQABAD5AAAAjAMAAAAA&#10;" strokeweight="1.25pt"/>
                <v:line id="Line 115" o:spid="_x0000_s1110" style="position:absolute;visibility:visible;mso-wrap-style:square" from="15246,457" to="15252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fLtV8MAAADbAAAADwAAAGRycy9kb3ducmV2LnhtbESPwWrDMBBE74X8g9hCb7VsB0xxooQS&#10;YggESuv4AzbW1jaVVsZSYvfvq0Khx2Fm3jDb/WKNuNPkB8cKsiQFQdw6PXCnoLlUzy8gfEDWaByT&#10;gm/ysN+tHrZYajfzB93r0IkIYV+igj6EsZTStz1Z9IkbiaP36SaLIcqpk3rCOcKtkXmaFtLiwHGh&#10;x5EOPbVf9c0qmN/rank7O20bdygGU2TX9dEo9fS4vG5ABFrCf/ivfdIK8gx+v8QfIH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Hy7VfDAAAA2wAAAA8AAAAAAAAAAAAA&#10;AAAAoQIAAGRycy9kb3ducmV2LnhtbFBLBQYAAAAABAAEAPkAAACRAwAAAAA=&#10;" strokeweight="1.25pt"/>
                <v:shape id="Text Box 116" o:spid="_x0000_s1111" type="#_x0000_t202" style="position:absolute;left:15246;top:158;width:2292;height:124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<v:textbox>
                    <w:txbxContent>
                      <w:p w:rsidR="004A44C5" w:rsidRDefault="004A44C5" w:rsidP="00BD0529">
                        <w:r>
                          <w:t>+</w:t>
                        </w:r>
                      </w:p>
                      <w:p w:rsidR="004A44C5" w:rsidRDefault="004A44C5" w:rsidP="00BD0529">
                        <w:r>
                          <w:t>+</w:t>
                        </w:r>
                      </w:p>
                      <w:p w:rsidR="004A44C5" w:rsidRDefault="0012269C" w:rsidP="00BD0529">
                        <w:r>
                          <w:t>+++</w:t>
                        </w:r>
                      </w:p>
                    </w:txbxContent>
                  </v:textbox>
                </v:shape>
                <v:shape id="Text Box 117" o:spid="_x0000_s1112" type="#_x0000_t202" style="position:absolute;width:2292;height:125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<v:textbox>
                    <w:txbxContent>
                      <w:p w:rsidR="004A44C5" w:rsidRDefault="004A44C5" w:rsidP="00BD0529">
                        <w:r>
                          <w:t>------</w:t>
                        </w:r>
                      </w:p>
                    </w:txbxContent>
                  </v:textbox>
                </v:shape>
                <v:rect id="Rectangle 118" o:spid="_x0000_s1113" style="position:absolute;left:3816;top:457;width:3810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I9GsQA&#10;AADbAAAADwAAAGRycy9kb3ducmV2LnhtbESPQWvCQBSE7wX/w/IEb3VjWkpJXUUEaU4WbQ45vmaf&#10;STT7dsmuJv57t1DocZiZb5jlejSduFHvW8sKFvMEBHFldcu1guJ79/wOwgdkjZ1lUnAnD+vV5GmJ&#10;mbYDH+h2DLWIEPYZKmhCcJmUvmrIoJ9bRxy9k+0Nhij7Wuoehwg3nUyT5E0abDkuNOho21B1OV6N&#10;Anf+2Rfl+QvbT1cermn+0m0XrNRsOm4+QAQaw3/4r51rBekr/H6JP0C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piPRrEAAAA2wAAAA8AAAAAAAAAAAAAAAAAmAIAAGRycy9k&#10;b3ducmV2LnhtbFBLBQYAAAAABAAEAPUAAACJAwAAAAA=&#10;" stroked="f">
                  <v:fill color2="#767676" rotate="t" focus="100%" type="gradient"/>
                </v:rect>
                <v:line id="Line 119" o:spid="_x0000_s1114" style="position:absolute;visibility:visible;mso-wrap-style:square" from="5340,1600" to="8718,10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Nb2sMAAADbAAAADwAAAGRycy9kb3ducmV2LnhtbESP3WrCQBSE74W+w3IK3ummgqLRVTS0&#10;YEVa/HmAQ/aYBLNnl+w2pm/vCoKXw8x8wyxWnalFS42vLCv4GCYgiHOrKy4UnE9fgykIH5A11pZJ&#10;wT95WC3fegtMtb3xgdpjKESEsE9RQRmCS6X0eUkG/dA64uhdbGMwRNkUUjd4i3BTy1GSTKTBiuNC&#10;iY6ykvLr8c8ocDu7+cxm2c/3fnz6PVw3F4emVar/3q3nIAJ14RV+trdawWgMjy/xB8jl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oDW9rDAAAA2wAAAA8AAAAAAAAAAAAA&#10;AAAAoQIAAGRycy9kb3ducmV2LnhtbFBLBQYAAAAABAAEAPkAAACRAwAAAAA=&#10;" strokeweight="1.5pt">
                  <v:stroke endarrow="oval"/>
                </v:line>
                <v:line id="Line 120" o:spid="_x0000_s1115" style="position:absolute;visibility:visible;mso-wrap-style:square" from="5340,1600" to="5346,10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XusMUAAADbAAAADwAAAGRycy9kb3ducmV2LnhtbESPT2sCMRTE74V+h/AKvRTN1hb/rEYR&#10;oWi9uQpeH5vnZunmZU1S3fbTm0LB4zAzv2Fmi8424kI+1I4VvPYzEMSl0zVXCg77j94YRIjIGhvH&#10;pOCHAizmjw8zzLW78o4uRaxEgnDIUYGJsc2lDKUhi6HvWuLknZy3GJP0ldQerwluGznIsqG0WHNa&#10;MNjSylD5VXxbBdJ/vh+3v+u1GRWjNz+J+LLcnZV6fuqWUxCRungP/7c3WsFgCH9f0g+Q8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8XusMUAAADbAAAADwAAAAAAAAAA&#10;AAAAAAChAgAAZHJzL2Rvd25yZXYueG1sUEsFBgAAAAAEAAQA+QAAAJMDAAAAAA==&#10;" strokeweight="1.5pt">
                  <v:stroke dashstyle="dash" endarrow="oval"/>
                </v:line>
                <v:line id="Line 121" o:spid="_x0000_s1116" style="position:absolute;visibility:visible;mso-wrap-style:square" from="5340,1600" to="11569,8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lLK8QAAADbAAAADwAAAGRycy9kb3ducmV2LnhtbESPQWsCMRSE7wX/Q3hCL0Wz2tJtV6NI&#10;oWi9uRZ6fWyem8XNyzZJdfXXm0Khx2FmvmHmy9624kQ+NI4VTMYZCOLK6YZrBZ/799ELiBCRNbaO&#10;ScGFAiwXg7s5FtqdeUenMtYiQTgUqMDE2BVShsqQxTB2HXHyDs5bjEn6WmqP5wS3rZxm2bO02HBa&#10;MNjRm6HqWP5YBdJ/PH1tr+u1ycv80b9GfFjtvpW6H/arGYhIffwP/7U3WsE0h98v6QfIx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iUsrxAAAANsAAAAPAAAAAAAAAAAA&#10;AAAAAKECAABkcnMvZG93bnJldi54bWxQSwUGAAAAAAQABAD5AAAAkgMAAAAA&#10;" strokeweight="1.5pt">
                  <v:stroke dashstyle="dash" endarrow="oval"/>
                </v:line>
                <v:shape id="Text Box 122" o:spid="_x0000_s1117" type="#_x0000_t202" style="position:absolute;left:4267;top:2667;width:3105;height:32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o8YL8A&#10;AADbAAAADwAAAGRycy9kb3ducmV2LnhtbERPy4rCMBTdC/5DuII7TS2OOB2jiA+Yna/5gEtzp6lt&#10;bkoTtfr1ZjEwy8N5L1adrcWdWl86VjAZJyCIc6dLLhT8XPajOQgfkDXWjknBkzyslv3eAjPtHnyi&#10;+zkUIoawz1CBCaHJpPS5IYt+7BriyP261mKIsC2kbvERw20t0ySZSYslxwaDDW0M5dX5ZhXME3uo&#10;qs/06O30Nfkwm63bNVelhoNu/QUiUBf+xX/ub60gjWPjl/gD5PI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WjxgvwAAANsAAAAPAAAAAAAAAAAAAAAAAJgCAABkcnMvZG93bnJl&#10;di54bWxQSwUGAAAAAAQABAD1AAAAhAMAAAAA&#10;" filled="f" stroked="f">
                  <v:textbox style="mso-fit-shape-to-text:t">
                    <w:txbxContent>
                      <w:p w:rsidR="004A44C5" w:rsidRDefault="004A44C5" w:rsidP="00BD0529">
                        <w:r w:rsidRPr="00754480">
                          <w:rPr>
                            <w:position w:val="-6"/>
                          </w:rPr>
                          <w:object w:dxaOrig="200" w:dyaOrig="279">
                            <v:shape id="_x0000_i1094" type="#_x0000_t75" style="width:9.7pt;height:14.3pt" o:ole="">
                              <v:imagedata r:id="rId120" o:title=""/>
                            </v:shape>
                            <o:OLEObject Type="Embed" ProgID="Equation.DSMT4" ShapeID="_x0000_i1094" DrawAspect="Content" ObjectID="_1481960123" r:id="rId121"/>
                          </w:object>
                        </w:r>
                      </w:p>
                    </w:txbxContent>
                  </v:textbox>
                </v:shape>
                <v:shape id="Text Box 123" o:spid="_x0000_s1118" type="#_x0000_t202" style="position:absolute;left:5867;top:3657;width:3105;height:320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aZ+8MA&#10;AADbAAAADwAAAGRycy9kb3ducmV2LnhtbESP0WrCQBRE34X+w3ILvunGUItGVym2gm/WtB9wyV6z&#10;abJ3Q3ar0a93BcHHYWbOMMt1bxtxos5XjhVMxgkI4sLpiksFvz/b0QyED8gaG8ek4EIe1quXwRIz&#10;7c58oFMeShEh7DNUYEJoMyl9YciiH7uWOHpH11kMUXal1B2eI9w2Mk2Sd2mx4rhgsKWNoaLO/62C&#10;WWL3dT1Pv719u06mZvPpvto/pYav/ccCRKA+PMOP9k4rSOdw/xJ/gF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aZ+8MAAADbAAAADwAAAAAAAAAAAAAAAACYAgAAZHJzL2Rv&#10;d25yZXYueG1sUEsFBgAAAAAEAAQA9QAAAIgDAAAAAA==&#10;" filled="f" stroked="f">
                  <v:textbox style="mso-fit-shape-to-text:t">
                    <w:txbxContent>
                      <w:p w:rsidR="004A44C5" w:rsidRDefault="004A44C5" w:rsidP="00BD0529">
                        <w:r w:rsidRPr="00754480">
                          <w:rPr>
                            <w:position w:val="-10"/>
                          </w:rPr>
                          <w:object w:dxaOrig="200" w:dyaOrig="320">
                            <v:shape id="_x0000_i1096" type="#_x0000_t75" style="width:9.7pt;height:15.7pt" o:ole="">
                              <v:imagedata r:id="rId122" o:title=""/>
                            </v:shape>
                            <o:OLEObject Type="Embed" ProgID="Equation.DSMT4" ShapeID="_x0000_i1096" DrawAspect="Content" ObjectID="_1481960124" r:id="rId123"/>
                          </w:object>
                        </w:r>
                      </w:p>
                    </w:txbxContent>
                  </v:textbox>
                </v:shape>
                <v:shape id="Arc 124" o:spid="_x0000_s1119" style="position:absolute;left:5334;top:3505;width:2286;height:1752;flip:y;visibility:visible;mso-wrap-style:square;v-text-anchor:top" coordsize="2063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5if8EA&#10;AADbAAAADwAAAGRycy9kb3ducmV2LnhtbERPy4rCMBTdD/gP4QpuZEx9MlSjiCgIgq8ZF+4uzbUt&#10;Nje1iVr/3iyEWR7OezKrTSEeVLncsoJuJwJBnFidc6rg73f1/QPCeWSNhWVS8CIHs2nja4Kxtk8+&#10;0OPoUxFC2MWoIPO+jKV0SUYGXceWxIG72MqgD7BKpa7wGcJNIXtRNJIGcw4NGZa0yCi5Hu9Gwa6n&#10;h+db3U3bm8vyftpH24FfkVKtZj0fg/BU+3/xx73WCvphffgSfoCcv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m+Yn/BAAAA2wAAAA8AAAAAAAAAAAAAAAAAmAIAAGRycy9kb3du&#10;cmV2LnhtbFBLBQYAAAAABAAEAPUAAACGAwAAAAA=&#10;" path="m-1,nfc9470,,17836,6169,20635,15216em-1,nsc9470,,17836,6169,20635,15216l,21600,-1,xe" filled="f">
                  <v:path arrowok="t" o:extrusionok="f" o:connecttype="custom" o:connectlocs="0,0;228600,123469;0,175260" o:connectangles="0,0,0"/>
                </v:shape>
                <v:shape id="Arc 125" o:spid="_x0000_s1120" style="position:absolute;left:5334;top:2286;width:635;height:1143;flip:y;visibility:visible;mso-wrap-style:square;v-text-anchor:top" coordsize="8952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1UiMQA&#10;AADbAAAADwAAAGRycy9kb3ducmV2LnhtbESPQWvCQBSE74L/YXmCN7MxQpXUVSQqWOhF66G9vWaf&#10;STD7NmQ3Jv333YLQ4zAz3zDr7WBq8aDWVZYVzKMYBHFudcWFguvHcbYC4TyyxtoyKfghB9vNeLTG&#10;VNuez/S4+EIECLsUFZTeN6mULi/JoItsQxy8m20N+iDbQuoW+wA3tUzi+EUarDgslNhQVlJ+v3RG&#10;wae9vXfJd7/Lsv1x6RL51p0PX0pNJ8PuFYSnwf+Hn+2TVrCYw9+X8APk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/tVIjEAAAA2wAAAA8AAAAAAAAAAAAAAAAAmAIAAGRycy9k&#10;b3ducmV2LnhtbFBLBQYAAAAABAAEAPUAAACJAwAAAAA=&#10;" path="m-1,nfc3088,,6141,662,8952,1942em-1,nsc3088,,6141,662,8952,1942l,21600,-1,xe" filled="f">
                  <v:path arrowok="t" o:extrusionok="f" o:connecttype="custom" o:connectlocs="0,0;63500,10282;0,114300" o:connectangles="0,0,0"/>
                </v:shape>
                <v:shape id="Text Box 126" o:spid="_x0000_s1121" type="#_x0000_t202" style="position:absolute;left:11430;top:6858;width:3048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NPhs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a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mTT4bEAAAA3AAAAA8AAAAAAAAAAAAAAAAAmAIAAGRycy9k&#10;b3ducmV2LnhtbFBLBQYAAAAABAAEAPUAAACJAwAAAAA=&#10;" filled="f" stroked="f">
                  <v:textbox>
                    <w:txbxContent>
                      <w:p w:rsidR="004A44C5" w:rsidRDefault="004A44C5" w:rsidP="00BD0529">
                        <w:r>
                          <w:t>B</w:t>
                        </w:r>
                      </w:p>
                    </w:txbxContent>
                  </v:textbox>
                </v:shape>
                <v:shape id="Text Box 127" o:spid="_x0000_s1122" type="#_x0000_t202" style="position:absolute;left:8077;top:9144;width:3048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/qHc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h/ns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3+odwgAAANwAAAAPAAAAAAAAAAAAAAAAAJgCAABkcnMvZG93&#10;bnJldi54bWxQSwUGAAAAAAQABAD1AAAAhwMAAAAA&#10;" filled="f" stroked="f">
                  <v:textbox>
                    <w:txbxContent>
                      <w:p w:rsidR="004A44C5" w:rsidRDefault="004A44C5" w:rsidP="00BD0529">
                        <w:r>
                          <w:t>A</w:t>
                        </w:r>
                      </w:p>
                    </w:txbxContent>
                  </v:textbox>
                </v:shape>
                <v:shape id="Text Box 128" o:spid="_x0000_s1123" type="#_x0000_t202" style="position:absolute;left:3810;top:10287;width:3048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zVXcUA&#10;AADc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E3x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PNVdxQAAANwAAAAPAAAAAAAAAAAAAAAAAJgCAABkcnMv&#10;ZG93bnJldi54bWxQSwUGAAAAAAQABAD1AAAAigMAAAAA&#10;" filled="f" stroked="f">
                  <v:textbox>
                    <w:txbxContent>
                      <w:p w:rsidR="004A44C5" w:rsidRDefault="004A44C5" w:rsidP="00BD0529">
                        <w:r>
                          <w:t>O</w:t>
                        </w:r>
                      </w:p>
                    </w:txbxContent>
                  </v:textbox>
                </v:shape>
                <v:shape id="Arc 129" o:spid="_x0000_s1124" style="position:absolute;left:5410;top:5867;width:6134;height:4940;flip:y;visibility:visible;mso-wrap-style:square;v-text-anchor:top" coordsize="1932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nAh8UA&#10;AADcAAAADwAAAGRycy9kb3ducmV2LnhtbESPT2vCQBDF74V+h2UKvdVNLdgYXUWFQE+Cfw56G7Nj&#10;Ero7G7Jrkn57VxB6m+G9eb838+Vgjeio9bVjBZ+jBARx4XTNpYLjIf9IQfiArNE4JgV/5GG5eH2Z&#10;Y6Zdzzvq9qEUMYR9hgqqEJpMSl9UZNGPXEMctatrLYa4tqXULfYx3Bo5TpKJtFhzJFTY0Kai4nd/&#10;s5F73F6+u1U/zU9nQ+suT2+mKZR6fxtWMxCBhvBvfl7/6Fj/awyPZ+IEcn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OcCHxQAAANwAAAAPAAAAAAAAAAAAAAAAAJgCAABkcnMv&#10;ZG93bnJldi54bWxQSwUGAAAAAAQABAD1AAAAigMAAAAA&#10;" path="m-1,nfc8182,,15661,4623,19320,11941em-1,nsc8182,,15661,4623,19320,11941l,21600,-1,xe" filled="f" strokeweight="1.25pt">
                  <v:stroke dashstyle="dash"/>
                  <v:path arrowok="t" o:extrusionok="f" o:connecttype="custom" o:connectlocs="0,0;613410,273135;0,494030" o:connectangles="0,0,0"/>
                </v:shape>
                <v:shape id="Text Box 130" o:spid="_x0000_s1125" type="#_x0000_t202" style="position:absolute;left:17189;top:9144;width:6096;height:3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5LKsEA&#10;AADcAAAADwAAAGRycy9kb3ducmV2LnhtbERPS4vCMBC+C/sfwix402TXB7vVKMuK4ElRV2FvQzO2&#10;xWZSmmjrvzeC4G0+vudM560txZVqXzjW8NFXIIhTZwrONPztl70vED4gGywdk4YbeZjP3jpTTIxr&#10;eEvXXchEDGGfoIY8hCqR0qc5WfR9VxFH7uRqiyHCOpOmxiaG21J+KjWWFguODTlW9JtTet5drIbD&#10;+vR/HKpNtrCjqnGtkmy/pdbd9/ZnAiJQG17ip3tl4vzB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uSyrBAAAA3AAAAA8AAAAAAAAAAAAAAAAAmAIAAGRycy9kb3du&#10;cmV2LnhtbFBLBQYAAAAABAAEAPUAAACGAwAAAAA=&#10;" filled="f" stroked="f">
                  <v:textbox>
                    <w:txbxContent>
                      <w:p w:rsidR="004A44C5" w:rsidRPr="00624446" w:rsidRDefault="004A44C5" w:rsidP="00BD0529">
                        <w:pPr>
                          <w:rPr>
                            <w:rFonts w:eastAsia="標楷體"/>
                          </w:rPr>
                        </w:pPr>
                        <w:r w:rsidRPr="00624446">
                          <w:rPr>
                            <w:rFonts w:eastAsia="標楷體" w:hAnsi="標楷體" w:hint="eastAsia"/>
                          </w:rPr>
                          <w:t>圖</w:t>
                        </w:r>
                        <w:r w:rsidRPr="00624446">
                          <w:rPr>
                            <w:rFonts w:eastAsia="標楷體"/>
                          </w:rPr>
                          <w:t>(</w:t>
                        </w:r>
                        <w:r>
                          <w:rPr>
                            <w:rFonts w:eastAsia="標楷體" w:hAnsi="標楷體" w:hint="eastAsia"/>
                          </w:rPr>
                          <w:t>八</w:t>
                        </w:r>
                        <w:r w:rsidRPr="00624446">
                          <w:rPr>
                            <w:rFonts w:eastAsia="標楷體"/>
                          </w:rPr>
                          <w:t>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A44C5" w:rsidRPr="00E86E2D">
        <w:rPr>
          <w:rFonts w:eastAsia="標楷體"/>
        </w:rPr>
        <w:t>(A)</w:t>
      </w:r>
      <w:r w:rsidR="004A44C5">
        <w:rPr>
          <w:rFonts w:eastAsia="標楷體" w:hint="eastAsia"/>
        </w:rPr>
        <w:t>小球帶負電</w:t>
      </w:r>
      <w:r w:rsidR="004A44C5">
        <w:rPr>
          <w:rFonts w:eastAsia="標楷體"/>
        </w:rPr>
        <w:tab/>
      </w:r>
      <w:r w:rsidR="004A44C5">
        <w:rPr>
          <w:rFonts w:eastAsia="標楷體"/>
        </w:rPr>
        <w:tab/>
      </w:r>
    </w:p>
    <w:p w:rsidR="0012269C" w:rsidRDefault="004A44C5" w:rsidP="00E83A4F">
      <w:pPr>
        <w:ind w:left="397"/>
        <w:rPr>
          <w:rFonts w:eastAsia="標楷體"/>
        </w:rPr>
      </w:pPr>
      <w:r w:rsidRPr="00E86E2D">
        <w:rPr>
          <w:rFonts w:eastAsia="標楷體"/>
        </w:rPr>
        <w:t>(B)</w:t>
      </w:r>
      <w:r w:rsidRPr="006D5726">
        <w:rPr>
          <w:rFonts w:eastAsia="標楷體"/>
          <w:position w:val="-10"/>
        </w:rPr>
        <w:object w:dxaOrig="200" w:dyaOrig="320">
          <v:shape id="_x0000_i1097" type="#_x0000_t75" style="width:9.7pt;height:15.7pt" o:ole="">
            <v:imagedata r:id="rId114" o:title=""/>
          </v:shape>
          <o:OLEObject Type="Embed" ProgID="Equation.DSMT4" ShapeID="_x0000_i1097" DrawAspect="Content" ObjectID="_1481961518" r:id="rId124"/>
        </w:object>
      </w:r>
      <w:r>
        <w:rPr>
          <w:rFonts w:eastAsia="標楷體"/>
        </w:rPr>
        <w:t>=2</w:t>
      </w:r>
      <w:r w:rsidRPr="006D5726">
        <w:rPr>
          <w:rFonts w:eastAsia="標楷體"/>
          <w:i/>
          <w:position w:val="-6"/>
        </w:rPr>
        <w:object w:dxaOrig="200" w:dyaOrig="279">
          <v:shape id="_x0000_i1098" type="#_x0000_t75" style="width:9.7pt;height:14.3pt" o:ole="">
            <v:imagedata r:id="rId112" o:title=""/>
          </v:shape>
          <o:OLEObject Type="Embed" ProgID="Equation.DSMT4" ShapeID="_x0000_i1098" DrawAspect="Content" ObjectID="_1481961519" r:id="rId125"/>
        </w:object>
      </w:r>
      <w:r>
        <w:rPr>
          <w:rFonts w:eastAsia="標楷體"/>
        </w:rPr>
        <w:tab/>
      </w:r>
      <w:r>
        <w:rPr>
          <w:rFonts w:eastAsia="標楷體"/>
        </w:rPr>
        <w:tab/>
      </w:r>
      <w:r>
        <w:rPr>
          <w:rFonts w:eastAsia="標楷體"/>
        </w:rPr>
        <w:tab/>
      </w:r>
    </w:p>
    <w:p w:rsidR="004A44C5" w:rsidRDefault="004A44C5" w:rsidP="00E83A4F">
      <w:pPr>
        <w:ind w:left="397"/>
        <w:rPr>
          <w:rFonts w:eastAsia="標楷體"/>
        </w:rPr>
      </w:pPr>
      <w:r w:rsidRPr="00E86E2D">
        <w:rPr>
          <w:rFonts w:eastAsia="標楷體"/>
        </w:rPr>
        <w:t>(C)</w:t>
      </w:r>
      <w:r>
        <w:rPr>
          <w:rFonts w:eastAsia="標楷體" w:hint="eastAsia"/>
        </w:rPr>
        <w:t>小球由</w:t>
      </w:r>
      <w:r>
        <w:rPr>
          <w:rFonts w:eastAsia="標楷體"/>
        </w:rPr>
        <w:t>B</w:t>
      </w:r>
      <w:r>
        <w:rPr>
          <w:rFonts w:eastAsia="標楷體" w:hint="eastAsia"/>
        </w:rPr>
        <w:t>向</w:t>
      </w:r>
      <w:r>
        <w:rPr>
          <w:rFonts w:eastAsia="標楷體"/>
        </w:rPr>
        <w:t>A</w:t>
      </w:r>
      <w:r>
        <w:rPr>
          <w:rFonts w:eastAsia="標楷體" w:hint="eastAsia"/>
        </w:rPr>
        <w:t>運動過程電位能減少</w:t>
      </w:r>
    </w:p>
    <w:p w:rsidR="0012269C" w:rsidRDefault="004A44C5" w:rsidP="00E83A4F">
      <w:pPr>
        <w:ind w:left="397"/>
        <w:rPr>
          <w:rFonts w:eastAsia="標楷體"/>
        </w:rPr>
      </w:pPr>
      <w:r w:rsidRPr="00E86E2D">
        <w:rPr>
          <w:rFonts w:eastAsia="標楷體"/>
        </w:rPr>
        <w:t>(D)</w:t>
      </w:r>
      <w:r>
        <w:rPr>
          <w:rFonts w:eastAsia="標楷體" w:hint="eastAsia"/>
        </w:rPr>
        <w:t>小球由</w:t>
      </w:r>
      <w:r>
        <w:rPr>
          <w:rFonts w:eastAsia="標楷體"/>
        </w:rPr>
        <w:t>B</w:t>
      </w:r>
      <w:r>
        <w:rPr>
          <w:rFonts w:eastAsia="標楷體" w:hint="eastAsia"/>
        </w:rPr>
        <w:t>向</w:t>
      </w:r>
      <w:r>
        <w:rPr>
          <w:rFonts w:eastAsia="標楷體"/>
        </w:rPr>
        <w:t>A</w:t>
      </w:r>
      <w:r>
        <w:rPr>
          <w:rFonts w:eastAsia="標楷體" w:hint="eastAsia"/>
        </w:rPr>
        <w:t>運動過程力學能減少</w:t>
      </w:r>
      <w:r>
        <w:rPr>
          <w:rFonts w:eastAsia="標楷體"/>
        </w:rPr>
        <w:tab/>
      </w:r>
      <w:r>
        <w:rPr>
          <w:rFonts w:eastAsia="標楷體"/>
        </w:rPr>
        <w:tab/>
      </w:r>
    </w:p>
    <w:p w:rsidR="004A44C5" w:rsidRDefault="004A44C5" w:rsidP="00E83A4F">
      <w:pPr>
        <w:ind w:left="397"/>
        <w:rPr>
          <w:rFonts w:eastAsia="標楷體"/>
        </w:rPr>
      </w:pPr>
      <w:r>
        <w:rPr>
          <w:rFonts w:eastAsia="標楷體"/>
        </w:rPr>
        <w:t>(E)</w:t>
      </w:r>
      <w:r>
        <w:rPr>
          <w:rFonts w:eastAsia="標楷體" w:hint="eastAsia"/>
        </w:rPr>
        <w:t>若將電場去除，小球</w:t>
      </w:r>
      <w:r w:rsidR="006E2045">
        <w:rPr>
          <w:rFonts w:eastAsia="標楷體" w:hint="eastAsia"/>
        </w:rPr>
        <w:t>仍由</w:t>
      </w:r>
      <w:r w:rsidR="006E2045">
        <w:rPr>
          <w:rFonts w:eastAsia="標楷體" w:hint="eastAsia"/>
        </w:rPr>
        <w:t>B</w:t>
      </w:r>
      <w:r w:rsidR="006E2045">
        <w:rPr>
          <w:rFonts w:eastAsia="標楷體" w:hint="eastAsia"/>
        </w:rPr>
        <w:t>點釋放，小球擺動之週期變</w:t>
      </w:r>
      <w:r>
        <w:rPr>
          <w:rFonts w:eastAsia="標楷體" w:hint="eastAsia"/>
        </w:rPr>
        <w:t>小。</w:t>
      </w:r>
    </w:p>
    <w:bookmarkEnd w:id="5"/>
    <w:p w:rsidR="004A44C5" w:rsidRDefault="004A44C5" w:rsidP="00C30AF3">
      <w:pPr>
        <w:rPr>
          <w:rFonts w:eastAsia="標楷體"/>
        </w:rPr>
      </w:pPr>
    </w:p>
    <w:p w:rsidR="004A44C5" w:rsidRPr="004339AB" w:rsidRDefault="004A44C5" w:rsidP="00C30AF3">
      <w:pPr>
        <w:numPr>
          <w:ilvl w:val="0"/>
          <w:numId w:val="8"/>
        </w:numPr>
        <w:rPr>
          <w:rFonts w:eastAsia="標楷體"/>
        </w:rPr>
      </w:pPr>
      <w:r>
        <w:rPr>
          <w:rFonts w:eastAsia="標楷體"/>
        </w:rPr>
        <w:t>A</w:t>
      </w:r>
      <w:r>
        <w:rPr>
          <w:rFonts w:ascii="標楷體" w:eastAsia="標楷體" w:hAnsi="標楷體" w:hint="eastAsia"/>
        </w:rPr>
        <w:t>、</w:t>
      </w:r>
      <w:r>
        <w:rPr>
          <w:rFonts w:eastAsia="標楷體"/>
        </w:rPr>
        <w:t>B</w:t>
      </w:r>
      <w:r>
        <w:rPr>
          <w:rFonts w:eastAsia="標楷體" w:hint="eastAsia"/>
        </w:rPr>
        <w:t>兩球相距甚遠，半徑</w:t>
      </w:r>
      <w:r>
        <w:rPr>
          <w:rFonts w:ascii="標楷體" w:eastAsia="標楷體" w:hAnsi="標楷體" w:hint="eastAsia"/>
        </w:rPr>
        <w:t>分別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>
          <w:rPr>
            <w:rFonts w:eastAsia="標楷體"/>
          </w:rPr>
          <w:t>1cm</w:t>
        </w:r>
      </w:smartTag>
      <w:r>
        <w:rPr>
          <w:rFonts w:ascii="標楷體" w:eastAsia="標楷體" w:hAnsi="標楷體" w:hint="eastAsia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>
          <w:rPr>
            <w:rFonts w:eastAsia="標楷體"/>
          </w:rPr>
          <w:t>2cm</w:t>
        </w:r>
      </w:smartTag>
      <w:r w:rsidRPr="004339AB">
        <w:rPr>
          <w:rFonts w:eastAsia="標楷體" w:hAnsi="標楷體" w:hint="eastAsia"/>
        </w:rPr>
        <w:t>，帶電量分別</w:t>
      </w:r>
      <w:r w:rsidRPr="006C3B1A">
        <w:rPr>
          <w:rFonts w:ascii="標楷體" w:eastAsia="標楷體" w:hAnsi="標楷體" w:hint="eastAsia"/>
        </w:rPr>
        <w:t>為</w:t>
      </w:r>
      <w:r>
        <w:rPr>
          <w:rFonts w:ascii="標楷體" w:eastAsia="標楷體" w:hAnsi="標楷體" w:hint="eastAsia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 w:rsidRPr="004339AB">
          <w:rPr>
            <w:rFonts w:eastAsia="標楷體"/>
          </w:rPr>
          <w:t>5C</w:t>
        </w:r>
      </w:smartTag>
      <w:r w:rsidRPr="004339AB">
        <w:rPr>
          <w:rFonts w:eastAsia="標楷體" w:hAnsi="標楷體" w:hint="eastAsia"/>
        </w:rPr>
        <w:t>、</w:t>
      </w:r>
      <w:r w:rsidRPr="004339AB">
        <w:rPr>
          <w:rFonts w:eastAsia="標楷體"/>
        </w:rPr>
        <w:t>+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 w:rsidRPr="004339AB">
          <w:rPr>
            <w:rFonts w:eastAsia="標楷體"/>
          </w:rPr>
          <w:t>20C</w:t>
        </w:r>
      </w:smartTag>
      <w:r w:rsidRPr="004339AB">
        <w:rPr>
          <w:rFonts w:eastAsia="標楷體" w:hAnsi="標楷體" w:hint="eastAsia"/>
        </w:rPr>
        <w:t>，</w:t>
      </w:r>
      <w:r>
        <w:rPr>
          <w:rFonts w:eastAsia="標楷體" w:hAnsi="標楷體" w:hint="eastAsia"/>
        </w:rPr>
        <w:t>今以導線相連，則下列敘述</w:t>
      </w:r>
      <w:r w:rsidR="003A71B9">
        <w:rPr>
          <w:rFonts w:eastAsia="標楷體" w:hAnsi="標楷體" w:hint="eastAsia"/>
        </w:rPr>
        <w:t>哪些</w:t>
      </w:r>
      <w:r>
        <w:rPr>
          <w:rFonts w:eastAsia="標楷體" w:hAnsi="標楷體" w:hint="eastAsia"/>
        </w:rPr>
        <w:t>正確？</w:t>
      </w:r>
      <w:r>
        <w:rPr>
          <w:rFonts w:eastAsia="標楷體" w:hAnsi="標楷體"/>
        </w:rPr>
        <w:t>(</w:t>
      </w:r>
      <w:r>
        <w:rPr>
          <w:rFonts w:eastAsia="標楷體" w:hAnsi="標楷體" w:hint="eastAsia"/>
        </w:rPr>
        <w:t>設無窮遠處電位為零</w:t>
      </w:r>
      <w:r>
        <w:rPr>
          <w:rFonts w:eastAsia="標楷體" w:hAnsi="標楷體"/>
        </w:rPr>
        <w:t>)</w:t>
      </w:r>
    </w:p>
    <w:p w:rsidR="004A44C5" w:rsidRDefault="004A44C5" w:rsidP="00C30AF3">
      <w:pPr>
        <w:ind w:left="397"/>
        <w:rPr>
          <w:rFonts w:eastAsia="標楷體"/>
        </w:rPr>
      </w:pPr>
      <w:r w:rsidRPr="00726A0C">
        <w:rPr>
          <w:rFonts w:eastAsia="標楷體"/>
        </w:rPr>
        <w:t>(A)</w:t>
      </w:r>
      <w:r>
        <w:rPr>
          <w:rFonts w:eastAsia="標楷體" w:hint="eastAsia"/>
        </w:rPr>
        <w:t>電子由</w:t>
      </w:r>
      <w:r>
        <w:rPr>
          <w:rFonts w:eastAsia="標楷體"/>
        </w:rPr>
        <w:t>A</w:t>
      </w:r>
      <w:r>
        <w:rPr>
          <w:rFonts w:eastAsia="標楷體" w:hint="eastAsia"/>
        </w:rPr>
        <w:t>流向</w:t>
      </w:r>
      <w:r>
        <w:rPr>
          <w:rFonts w:eastAsia="標楷體"/>
        </w:rPr>
        <w:t>B</w:t>
      </w:r>
      <w:r>
        <w:rPr>
          <w:rFonts w:eastAsia="標楷體"/>
        </w:rPr>
        <w:tab/>
      </w:r>
      <w:r>
        <w:rPr>
          <w:rFonts w:eastAsia="標楷體"/>
        </w:rPr>
        <w:tab/>
      </w:r>
      <w:r w:rsidRPr="00726A0C">
        <w:rPr>
          <w:rFonts w:eastAsia="標楷體"/>
        </w:rPr>
        <w:t>(B)</w:t>
      </w:r>
      <w:r>
        <w:rPr>
          <w:rFonts w:eastAsia="標楷體" w:hint="eastAsia"/>
        </w:rPr>
        <w:t>平衡後</w:t>
      </w:r>
      <w:r>
        <w:rPr>
          <w:rFonts w:eastAsia="標楷體"/>
        </w:rPr>
        <w:t>A</w:t>
      </w:r>
      <w:r>
        <w:rPr>
          <w:rFonts w:eastAsia="標楷體" w:hint="eastAsia"/>
        </w:rPr>
        <w:t>球</w:t>
      </w:r>
      <w:r>
        <w:rPr>
          <w:rFonts w:ascii="標楷體" w:eastAsia="標楷體" w:hAnsi="標楷體" w:hint="eastAsia"/>
        </w:rPr>
        <w:t>帶</w:t>
      </w:r>
      <w:r>
        <w:rPr>
          <w:rFonts w:eastAsia="標楷體" w:hint="eastAsia"/>
        </w:rPr>
        <w:t>電量</w:t>
      </w:r>
      <w:r>
        <w:rPr>
          <w:rFonts w:eastAsia="標楷體"/>
        </w:rPr>
        <w:t>+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>
          <w:rPr>
            <w:rFonts w:eastAsia="標楷體"/>
          </w:rPr>
          <w:t>5C</w:t>
        </w:r>
      </w:smartTag>
      <w:r>
        <w:rPr>
          <w:rFonts w:eastAsia="標楷體"/>
        </w:rPr>
        <w:tab/>
      </w:r>
      <w:r>
        <w:rPr>
          <w:rFonts w:eastAsia="標楷體"/>
        </w:rPr>
        <w:tab/>
      </w:r>
      <w:r w:rsidRPr="00726A0C">
        <w:rPr>
          <w:rFonts w:eastAsia="標楷體"/>
        </w:rPr>
        <w:t>(C)</w:t>
      </w:r>
      <w:r>
        <w:rPr>
          <w:rFonts w:eastAsia="標楷體" w:hint="eastAsia"/>
        </w:rPr>
        <w:t>平衡後</w:t>
      </w:r>
      <w:r>
        <w:rPr>
          <w:rFonts w:eastAsia="標楷體"/>
        </w:rPr>
        <w:t>B</w:t>
      </w:r>
      <w:r>
        <w:rPr>
          <w:rFonts w:eastAsia="標楷體" w:hint="eastAsia"/>
        </w:rPr>
        <w:t>球</w:t>
      </w:r>
      <w:r>
        <w:rPr>
          <w:rFonts w:ascii="標楷體" w:eastAsia="標楷體" w:hAnsi="標楷體" w:hint="eastAsia"/>
        </w:rPr>
        <w:t>帶</w:t>
      </w:r>
      <w:r>
        <w:rPr>
          <w:rFonts w:eastAsia="標楷體" w:hint="eastAsia"/>
        </w:rPr>
        <w:t>電量</w:t>
      </w:r>
      <w:r>
        <w:rPr>
          <w:rFonts w:eastAsia="標楷體"/>
        </w:rPr>
        <w:t>+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>
          <w:rPr>
            <w:rFonts w:eastAsia="標楷體"/>
          </w:rPr>
          <w:t>12C</w:t>
        </w:r>
      </w:smartTag>
    </w:p>
    <w:p w:rsidR="004A44C5" w:rsidRPr="004339AB" w:rsidRDefault="004A44C5" w:rsidP="0012269C">
      <w:pPr>
        <w:ind w:left="397"/>
        <w:rPr>
          <w:rFonts w:eastAsia="標楷體"/>
        </w:rPr>
      </w:pPr>
      <w:r w:rsidRPr="00726A0C">
        <w:rPr>
          <w:rFonts w:eastAsia="標楷體"/>
        </w:rPr>
        <w:t>(D)</w:t>
      </w:r>
      <w:r>
        <w:rPr>
          <w:rFonts w:eastAsia="標楷體" w:hint="eastAsia"/>
        </w:rPr>
        <w:t>平衡後</w:t>
      </w:r>
      <w:r>
        <w:rPr>
          <w:rFonts w:eastAsia="標楷體"/>
        </w:rPr>
        <w:t>A</w:t>
      </w:r>
      <w:r>
        <w:rPr>
          <w:rFonts w:ascii="標楷體" w:eastAsia="標楷體" w:hAnsi="標楷體" w:hint="eastAsia"/>
        </w:rPr>
        <w:t>、</w:t>
      </w:r>
      <w:r>
        <w:rPr>
          <w:rFonts w:eastAsia="標楷體"/>
        </w:rPr>
        <w:t>B</w:t>
      </w:r>
      <w:r>
        <w:rPr>
          <w:rFonts w:eastAsia="標楷體" w:hint="eastAsia"/>
        </w:rPr>
        <w:t>兩球表面電場強度比</w:t>
      </w:r>
      <w:r>
        <w:rPr>
          <w:rFonts w:eastAsia="標楷體"/>
        </w:rPr>
        <w:t>1</w:t>
      </w:r>
      <w:r>
        <w:rPr>
          <w:rFonts w:eastAsia="標楷體" w:hint="eastAsia"/>
        </w:rPr>
        <w:t>：</w:t>
      </w:r>
      <w:r>
        <w:rPr>
          <w:rFonts w:eastAsia="標楷體"/>
        </w:rPr>
        <w:t>2</w:t>
      </w:r>
      <w:r w:rsidRPr="00726A0C">
        <w:rPr>
          <w:rFonts w:eastAsia="標楷體"/>
        </w:rPr>
        <w:t xml:space="preserve"> </w:t>
      </w:r>
      <w:r>
        <w:rPr>
          <w:rFonts w:eastAsia="標楷體"/>
        </w:rPr>
        <w:tab/>
      </w:r>
      <w:r>
        <w:rPr>
          <w:rFonts w:eastAsia="標楷體"/>
        </w:rPr>
        <w:tab/>
      </w:r>
      <w:r>
        <w:rPr>
          <w:rFonts w:eastAsia="標楷體"/>
        </w:rPr>
        <w:tab/>
      </w:r>
      <w:r>
        <w:rPr>
          <w:rFonts w:eastAsia="標楷體"/>
        </w:rPr>
        <w:tab/>
      </w:r>
      <w:r w:rsidRPr="00726A0C">
        <w:rPr>
          <w:rFonts w:eastAsia="標楷體"/>
        </w:rPr>
        <w:t>(E)</w:t>
      </w:r>
      <w:r>
        <w:rPr>
          <w:rFonts w:eastAsia="標楷體" w:hint="eastAsia"/>
        </w:rPr>
        <w:t>平衡後</w:t>
      </w:r>
      <w:r>
        <w:rPr>
          <w:rFonts w:eastAsia="標楷體"/>
        </w:rPr>
        <w:t>A</w:t>
      </w:r>
      <w:r>
        <w:rPr>
          <w:rFonts w:ascii="標楷體" w:eastAsia="標楷體" w:hAnsi="標楷體" w:hint="eastAsia"/>
        </w:rPr>
        <w:t>、</w:t>
      </w:r>
      <w:r>
        <w:rPr>
          <w:rFonts w:eastAsia="標楷體"/>
        </w:rPr>
        <w:t>B</w:t>
      </w:r>
      <w:r>
        <w:rPr>
          <w:rFonts w:eastAsia="標楷體" w:hint="eastAsia"/>
        </w:rPr>
        <w:t>兩球電位比</w:t>
      </w:r>
      <w:r>
        <w:rPr>
          <w:rFonts w:eastAsia="標楷體"/>
        </w:rPr>
        <w:t>1</w:t>
      </w:r>
      <w:r>
        <w:rPr>
          <w:rFonts w:eastAsia="標楷體" w:hint="eastAsia"/>
        </w:rPr>
        <w:t>：</w:t>
      </w:r>
      <w:r>
        <w:rPr>
          <w:rFonts w:eastAsia="標楷體"/>
        </w:rPr>
        <w:t>2</w:t>
      </w:r>
      <w:r w:rsidRPr="00726A0C">
        <w:rPr>
          <w:rFonts w:eastAsia="標楷體" w:hint="eastAsia"/>
        </w:rPr>
        <w:t>。</w:t>
      </w:r>
    </w:p>
    <w:p w:rsidR="004A44C5" w:rsidRPr="0012269C" w:rsidRDefault="00FD11D5" w:rsidP="0012269C">
      <w:pPr>
        <w:numPr>
          <w:ilvl w:val="0"/>
          <w:numId w:val="8"/>
        </w:numPr>
        <w:spacing w:beforeLines="50" w:before="180"/>
        <w:ind w:left="396" w:hangingChars="165" w:hanging="396"/>
        <w:rPr>
          <w:rFonts w:eastAsia="標楷體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3360" behindDoc="1" locked="0" layoutInCell="1" allowOverlap="1">
                <wp:simplePos x="0" y="0"/>
                <wp:positionH relativeFrom="column">
                  <wp:posOffset>5034915</wp:posOffset>
                </wp:positionH>
                <wp:positionV relativeFrom="paragraph">
                  <wp:posOffset>117475</wp:posOffset>
                </wp:positionV>
                <wp:extent cx="1823085" cy="1487170"/>
                <wp:effectExtent l="0" t="3175" r="0" b="0"/>
                <wp:wrapSquare wrapText="bothSides"/>
                <wp:docPr id="131" name="畫布 1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" name="Line 133"/>
                        <wps:cNvCnPr/>
                        <wps:spPr bwMode="auto">
                          <a:xfrm>
                            <a:off x="229235" y="46355"/>
                            <a:ext cx="635" cy="1370965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134"/>
                        <wps:cNvCnPr/>
                        <wps:spPr bwMode="auto">
                          <a:xfrm>
                            <a:off x="1401445" y="45720"/>
                            <a:ext cx="1270" cy="1370965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Text Box 135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905"/>
                            <a:ext cx="229235" cy="1485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Default="004A44C5" w:rsidP="00203583">
                              <w:r>
                                <w:t>+</w:t>
                              </w:r>
                            </w:p>
                            <w:p w:rsidR="004A44C5" w:rsidRDefault="004A44C5" w:rsidP="00203583">
                              <w:r>
                                <w:t>+</w:t>
                              </w:r>
                            </w:p>
                            <w:p w:rsidR="004A44C5" w:rsidRDefault="004A44C5" w:rsidP="00203583">
                              <w:r>
                                <w:t>+++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136"/>
                        <wps:cNvSpPr txBox="1">
                          <a:spLocks noChangeArrowheads="1"/>
                        </wps:cNvSpPr>
                        <wps:spPr bwMode="auto">
                          <a:xfrm>
                            <a:off x="1370965" y="1905"/>
                            <a:ext cx="229235" cy="1485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Default="004A44C5" w:rsidP="00203583">
                              <w:r>
                                <w:rPr>
                                  <w:rFonts w:hint="eastAsia"/>
                                </w:rPr>
                                <w:t>──────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137"/>
                        <wps:cNvCnPr/>
                        <wps:spPr bwMode="auto">
                          <a:xfrm>
                            <a:off x="1143000" y="342900"/>
                            <a:ext cx="635" cy="8001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Text Box 138"/>
                        <wps:cNvSpPr txBox="1">
                          <a:spLocks noChangeArrowheads="1"/>
                        </wps:cNvSpPr>
                        <wps:spPr bwMode="auto">
                          <a:xfrm>
                            <a:off x="1127760" y="137160"/>
                            <a:ext cx="3048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Default="004A44C5" w:rsidP="00203583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139"/>
                        <wps:cNvSpPr txBox="1">
                          <a:spLocks noChangeArrowheads="1"/>
                        </wps:cNvSpPr>
                        <wps:spPr bwMode="auto">
                          <a:xfrm>
                            <a:off x="335280" y="114300"/>
                            <a:ext cx="3048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Default="004A44C5" w:rsidP="00203583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40"/>
                        <wps:cNvSpPr txBox="1">
                          <a:spLocks noChangeArrowheads="1"/>
                        </wps:cNvSpPr>
                        <wps:spPr bwMode="auto">
                          <a:xfrm>
                            <a:off x="670560" y="1277620"/>
                            <a:ext cx="6096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Pr="00624446" w:rsidRDefault="004A44C5" w:rsidP="00203583">
                              <w:pPr>
                                <w:rPr>
                                  <w:rFonts w:eastAsia="標楷體"/>
                                </w:rPr>
                              </w:pPr>
                              <w:r w:rsidRPr="00624446">
                                <w:rPr>
                                  <w:rFonts w:eastAsia="標楷體" w:hAnsi="標楷體" w:hint="eastAsia"/>
                                </w:rPr>
                                <w:t>圖</w:t>
                              </w:r>
                              <w:r w:rsidRPr="00624446">
                                <w:rPr>
                                  <w:rFonts w:eastAsia="標楷體"/>
                                </w:rPr>
                                <w:t>(</w:t>
                              </w:r>
                              <w:r>
                                <w:rPr>
                                  <w:rFonts w:eastAsia="標楷體" w:hAnsi="標楷體" w:hint="eastAsia"/>
                                </w:rPr>
                                <w:t>九</w:t>
                              </w:r>
                              <w:r w:rsidRPr="00624446">
                                <w:rPr>
                                  <w:rFonts w:eastAsia="標楷體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" name="Line 141"/>
                        <wps:cNvCnPr/>
                        <wps:spPr bwMode="auto">
                          <a:xfrm flipV="1">
                            <a:off x="609600" y="342900"/>
                            <a:ext cx="53340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42"/>
                        <wps:cNvCnPr/>
                        <wps:spPr bwMode="auto">
                          <a:xfrm flipV="1">
                            <a:off x="609600" y="342900"/>
                            <a:ext cx="635" cy="8001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43"/>
                        <wps:cNvCnPr/>
                        <wps:spPr bwMode="auto">
                          <a:xfrm flipH="1">
                            <a:off x="609600" y="1143000"/>
                            <a:ext cx="53340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Text Box 144"/>
                        <wps:cNvSpPr txBox="1">
                          <a:spLocks noChangeArrowheads="1"/>
                        </wps:cNvSpPr>
                        <wps:spPr bwMode="auto">
                          <a:xfrm>
                            <a:off x="335280" y="982980"/>
                            <a:ext cx="3048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Default="00627F0E" w:rsidP="00203583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145"/>
                        <wps:cNvSpPr txBox="1">
                          <a:spLocks noChangeArrowheads="1"/>
                        </wps:cNvSpPr>
                        <wps:spPr bwMode="auto">
                          <a:xfrm>
                            <a:off x="1135380" y="982980"/>
                            <a:ext cx="3048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Default="00627F0E" w:rsidP="00203583"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Line 146"/>
                        <wps:cNvCnPr/>
                        <wps:spPr bwMode="auto">
                          <a:xfrm flipH="1" flipV="1">
                            <a:off x="610235" y="342900"/>
                            <a:ext cx="532765" cy="8001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Text Box 147"/>
                        <wps:cNvSpPr txBox="1">
                          <a:spLocks noChangeArrowheads="1"/>
                        </wps:cNvSpPr>
                        <wps:spPr bwMode="auto">
                          <a:xfrm>
                            <a:off x="632460" y="76200"/>
                            <a:ext cx="457200" cy="344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Default="004A44C5" w:rsidP="00203583">
                              <w:smartTag w:uri="urn:schemas-microsoft-com:office:smarttags" w:element="chmetcnv">
                                <w:smartTagPr>
                                  <w:attr w:name="UnitName" w:val="cm"/>
                                  <w:attr w:name="SourceValue" w:val="3"/>
                                  <w:attr w:name="HasSpace" w:val="False"/>
                                  <w:attr w:name="Negative" w:val="False"/>
                                  <w:attr w:name="NumberType" w:val="1"/>
                                  <w:attr w:name="TCSC" w:val="0"/>
                                </w:smartTagPr>
                                <w:r>
                                  <w:t>3cm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148"/>
                        <wps:cNvSpPr txBox="1">
                          <a:spLocks noChangeArrowheads="1"/>
                        </wps:cNvSpPr>
                        <wps:spPr bwMode="auto">
                          <a:xfrm>
                            <a:off x="213360" y="581025"/>
                            <a:ext cx="457200" cy="344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Default="004A44C5" w:rsidP="00203583">
                              <w:smartTag w:uri="urn:schemas-microsoft-com:office:smarttags" w:element="chmetcnv">
                                <w:smartTagPr>
                                  <w:attr w:name="UnitName" w:val="cm"/>
                                  <w:attr w:name="SourceValue" w:val="4"/>
                                  <w:attr w:name="HasSpace" w:val="False"/>
                                  <w:attr w:name="Negative" w:val="False"/>
                                  <w:attr w:name="NumberType" w:val="1"/>
                                  <w:attr w:name="TCSC" w:val="0"/>
                                </w:smartTagPr>
                                <w:r>
                                  <w:t>4cm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畫布 131" o:spid="_x0000_s1126" editas="canvas" style="position:absolute;left:0;text-align:left;margin-left:396.45pt;margin-top:9.25pt;width:143.55pt;height:117.1pt;z-index:-251653120" coordsize="18230,148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">
                <v:shape id="_x0000_s1127" type="#_x0000_t75" style="position:absolute;width:18230;height:14871;visibility:visible;mso-wrap-style:square">
                  <v:fill o:detectmouseclick="t"/>
                  <v:path o:connecttype="none"/>
                </v:shape>
                <v:line id="Line 133" o:spid="_x0000_s1128" style="position:absolute;visibility:visible;mso-wrap-style:square" from="2292,463" to="2298,141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yYmMEAAADaAAAADwAAAGRycy9kb3ducmV2LnhtbESP3YrCMBSE7xd8h3AE79bUH4pUo4go&#10;CMKyW32AY3Nsi8lJaaKtb78RFvZymJlvmNWmt0Y8qfW1YwWTcQKCuHC65lLB5Xz4XIDwAVmjcUwK&#10;XuRhsx58rDDTruMfeuahFBHCPkMFVQhNJqUvKrLox64hjt7NtRZDlG0pdYtdhFsjp0mSSos1x4UK&#10;G9pVVNzzh1XQfeeH/uvktL24XVqbdHKd7Y1So2G/XYII1If/8F/7qBXM4X0l3gC5/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CzJiYwQAAANoAAAAPAAAAAAAAAAAAAAAA&#10;AKECAABkcnMvZG93bnJldi54bWxQSwUGAAAAAAQABAD5AAAAjwMAAAAA&#10;" strokeweight="1.25pt"/>
                <v:line id="Line 134" o:spid="_x0000_s1129" style="position:absolute;visibility:visible;mso-wrap-style:square" from="14014,457" to="14027,141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A9A8EAAADaAAAADwAAAGRycy9kb3ducmV2LnhtbESP0YrCMBRE3xf8h3AF39ZUxSLVKCIK&#10;grDsVj/g2lzbYnJTmmjr32+EhX0cZuYMs9r01ogntb52rGAyTkAQF07XXCq4nA+fCxA+IGs0jknB&#10;izxs1oOPFWbadfxDzzyUIkLYZ6igCqHJpPRFRRb92DXE0bu51mKIsi2lbrGLcGvkNElSabHmuFBh&#10;Q7uKinv+sAq67/zQf52cthe3S2uTTq6zvVFqNOy3SxCB+vAf/msftYI5vK/EGyD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tgD0DwQAAANoAAAAPAAAAAAAAAAAAAAAA&#10;AKECAABkcnMvZG93bnJldi54bWxQSwUGAAAAAAQABAD5AAAAjwMAAAAA&#10;" strokeweight="1.2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5" o:spid="_x0000_s1130" type="#_x0000_t202" style="position:absolute;top:19;width:2292;height:148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<v:textbox>
                    <w:txbxContent>
                      <w:p w:rsidR="004A44C5" w:rsidRDefault="004A44C5" w:rsidP="00203583">
                        <w:r>
                          <w:t>+</w:t>
                        </w:r>
                      </w:p>
                      <w:p w:rsidR="004A44C5" w:rsidRDefault="004A44C5" w:rsidP="00203583">
                        <w:r>
                          <w:t>+</w:t>
                        </w:r>
                      </w:p>
                      <w:p w:rsidR="004A44C5" w:rsidRDefault="004A44C5" w:rsidP="00203583">
                        <w:r>
                          <w:t>++++</w:t>
                        </w:r>
                      </w:p>
                    </w:txbxContent>
                  </v:textbox>
                </v:shape>
                <v:shape id="Text Box 136" o:spid="_x0000_s1131" type="#_x0000_t202" style="position:absolute;left:13709;top:19;width:2293;height:148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<v:textbox>
                    <w:txbxContent>
                      <w:p w:rsidR="004A44C5" w:rsidRDefault="004A44C5" w:rsidP="00203583">
                        <w:r>
                          <w:rPr>
                            <w:rFonts w:hint="eastAsia"/>
                          </w:rPr>
                          <w:t>──────</w:t>
                        </w:r>
                      </w:p>
                    </w:txbxContent>
                  </v:textbox>
                </v:shape>
                <v:line id="Line 137" o:spid="_x0000_s1132" style="position:absolute;visibility:visible;mso-wrap-style:square" from="11430,3429" to="11436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2zD8EAAADaAAAADwAAAGRycy9kb3ducmV2LnhtbERPz2vCMBS+C/sfwht4kZmqQ7fOKCKI&#10;m7fWwa6P5q0pa15qErXbX78cBI8f3+/luretuJAPjWMFk3EGgrhyuuFawedx9/QCIkRkja1jUvBL&#10;Adarh8ESc+2uXNCljLVIIRxyVGBi7HIpQ2XIYhi7jjhx385bjAn6WmqP1xRuWznNsrm02HBqMNjR&#10;1lD1U56tAuk/nr8Of/u9WZSLmX+NONoUJ6WGj/3mDUSkPt7FN/e7VpC2pivpBsjV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OPbMPwQAAANoAAAAPAAAAAAAAAAAAAAAA&#10;AKECAABkcnMvZG93bnJldi54bWxQSwUGAAAAAAQABAD5AAAAjwMAAAAA&#10;" strokeweight="1.5pt">
                  <v:stroke dashstyle="dash" endarrow="oval"/>
                </v:line>
                <v:shape id="Text Box 138" o:spid="_x0000_s1133" type="#_x0000_t202" style="position:absolute;left:11277;top:1371;width:3048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<v:textbox>
                    <w:txbxContent>
                      <w:p w:rsidR="004A44C5" w:rsidRDefault="004A44C5" w:rsidP="00203583">
                        <w:r>
                          <w:t>B</w:t>
                        </w:r>
                      </w:p>
                    </w:txbxContent>
                  </v:textbox>
                </v:shape>
                <v:shape id="Text Box 139" o:spid="_x0000_s1134" type="#_x0000_t202" style="position:absolute;left:3352;top:1143;width:3048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4A44C5" w:rsidRDefault="004A44C5" w:rsidP="00203583">
                        <w:r>
                          <w:t>A</w:t>
                        </w:r>
                      </w:p>
                    </w:txbxContent>
                  </v:textbox>
                </v:shape>
                <v:shape id="Text Box 140" o:spid="_x0000_s1135" type="#_x0000_t202" style="position:absolute;left:6705;top:12776;width:6096;height:20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UHLMEA&#10;AADbAAAADwAAAGRycy9kb3ducmV2LnhtbERPTYvCMBC9C/sfwgh701QPol2jiKwgLCzWevA424xt&#10;sJnUJqv13xtB8DaP9znzZWdrcaXWG8cKRsMEBHHhtOFSwSHfDKYgfEDWWDsmBXfysFx89OaYanfj&#10;jK77UIoYwj5FBVUITSqlLyqy6IeuIY7cybUWQ4RtKXWLtxhuazlOkom0aDg2VNjQuqLivP+3ClZH&#10;zr7N5fdvl50yk+ezhH8mZ6U++93qC0SgLrzFL/dWx/kjeP4SD5CL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p1ByzBAAAA2wAAAA8AAAAAAAAAAAAAAAAAmAIAAGRycy9kb3du&#10;cmV2LnhtbFBLBQYAAAAABAAEAPUAAACGAwAAAAA=&#10;" filled="f" stroked="f">
                  <v:textbox inset="0,0,0,0">
                    <w:txbxContent>
                      <w:p w:rsidR="004A44C5" w:rsidRPr="00624446" w:rsidRDefault="004A44C5" w:rsidP="00203583">
                        <w:pPr>
                          <w:rPr>
                            <w:rFonts w:eastAsia="標楷體"/>
                          </w:rPr>
                        </w:pPr>
                        <w:r w:rsidRPr="00624446">
                          <w:rPr>
                            <w:rFonts w:eastAsia="標楷體" w:hAnsi="標楷體" w:hint="eastAsia"/>
                          </w:rPr>
                          <w:t>圖</w:t>
                        </w:r>
                        <w:r w:rsidRPr="00624446">
                          <w:rPr>
                            <w:rFonts w:eastAsia="標楷體"/>
                          </w:rPr>
                          <w:t>(</w:t>
                        </w:r>
                        <w:r>
                          <w:rPr>
                            <w:rFonts w:eastAsia="標楷體" w:hAnsi="標楷體" w:hint="eastAsia"/>
                          </w:rPr>
                          <w:t>九</w:t>
                        </w:r>
                        <w:r w:rsidRPr="00624446">
                          <w:rPr>
                            <w:rFonts w:eastAsia="標楷體"/>
                          </w:rPr>
                          <w:t>)</w:t>
                        </w:r>
                      </w:p>
                    </w:txbxContent>
                  </v:textbox>
                </v:shape>
                <v:line id="Line 141" o:spid="_x0000_s1136" style="position:absolute;flip:y;visibility:visible;mso-wrap-style:square" from="6096,3429" to="11430,3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1DqcEAAADbAAAADwAAAGRycy9kb3ducmV2LnhtbERPS4vCMBC+L/gfwgheRNP1IEs1iugK&#10;Igq+wOvQTB/aTEoTbf33mwXB23x8z5nOW1OKJ9WusKzgexiBIE6sLjhTcDmvBz8gnEfWWFomBS9y&#10;MJ91vqYYa9vwkZ4nn4kQwi5GBbn3VSylS3Iy6Ia2Ig5camuDPsA6k7rGJoSbUo6iaCwNFhwacqxo&#10;mVNyPz2MgkV/d1jvx5T+ptvr6nbWOuk3e6V63XYxAeGp9R/x273RYf4I/n8JB8jZ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nUOpwQAAANsAAAAPAAAAAAAAAAAAAAAA&#10;AKECAABkcnMvZG93bnJldi54bWxQSwUGAAAAAAQABAD5AAAAjwMAAAAA&#10;" strokeweight="1.5pt">
                  <v:stroke dashstyle="dash" endarrow="oval"/>
                </v:line>
                <v:line id="Line 142" o:spid="_x0000_s1137" style="position:absolute;flip:y;visibility:visible;mso-wrap-style:square" from="6096,3429" to="6102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HmMsMAAADbAAAADwAAAGRycy9kb3ducmV2LnhtbERP22rCQBB9L/gPywi+BN3UgkjqKsEa&#10;KEWh1UJfh+zkUrOzIbsm6d+7hULf5nCus9mNphE9da62rOBxEYMgzq2uuVTwecnmaxDOI2tsLJOC&#10;H3Kw204eNphoO/AH9WdfihDCLkEFlfdtIqXLKzLoFrYlDlxhO4M+wK6UusMhhJtGLuN4JQ3WHBoq&#10;bGlfUX4934yCNDq+Z6cVFYfi7evl+6J1Hg0npWbTMX0G4Wn0/+I/96sO85/g95dwgN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/R5jLDAAAA2wAAAA8AAAAAAAAAAAAA&#10;AAAAoQIAAGRycy9kb3ducmV2LnhtbFBLBQYAAAAABAAEAPkAAACRAwAAAAA=&#10;" strokeweight="1.5pt">
                  <v:stroke dashstyle="dash" endarrow="oval"/>
                </v:line>
                <v:line id="Line 143" o:spid="_x0000_s1138" style="position:absolute;flip:x;visibility:visible;mso-wrap-style:square" from="6096,11430" to="11430,11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h+RsMAAADbAAAADwAAAGRycy9kb3ducmV2LnhtbERP22rCQBB9L/gPywi+BN1UikjqKsEa&#10;KEWh1UJfh+zkUrOzIbsm6d+7hULf5nCus9mNphE9da62rOBxEYMgzq2uuVTwecnmaxDOI2tsLJOC&#10;H3Kw204eNphoO/AH9WdfihDCLkEFlfdtIqXLKzLoFrYlDlxhO4M+wK6UusMhhJtGLuN4JQ3WHBoq&#10;bGlfUX4934yCNDq+Z6cVFYfi7evl+6J1Hg0npWbTMX0G4Wn0/+I/96sO85/g95dwgN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A4fkbDAAAA2wAAAA8AAAAAAAAAAAAA&#10;AAAAoQIAAGRycy9kb3ducmV2LnhtbFBLBQYAAAAABAAEAPkAAACRAwAAAAA=&#10;" strokeweight="1.5pt">
                  <v:stroke dashstyle="dash" endarrow="oval"/>
                </v:line>
                <v:shape id="Text Box 144" o:spid="_x0000_s1139" type="#_x0000_t202" style="position:absolute;left:3352;top:9829;width:3048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4A44C5" w:rsidRDefault="00627F0E" w:rsidP="00203583"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shape>
                <v:shape id="Text Box 145" o:spid="_x0000_s1140" type="#_x0000_t202" style="position:absolute;left:11353;top:9829;width:3048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4A44C5" w:rsidRDefault="00627F0E" w:rsidP="00203583"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  <v:line id="Line 146" o:spid="_x0000_s1141" style="position:absolute;flip:x y;visibility:visible;mso-wrap-style:square" from="6102,3429" to="11430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ssFMAAAADbAAAADwAAAGRycy9kb3ducmV2LnhtbERPS4vCMBC+C/6HMIKXRVMXfFCNosKi&#10;t11f97EZ22ozKUnU+u83Cwve5uN7zmzRmEo8yPnSsoJBPwFBnFldcq7gePjqTUD4gKyxskwKXuRh&#10;MW+3Zphq++QdPfYhFzGEfYoKihDqVEqfFWTQ921NHLmLdQZDhC6X2uEzhptKfibJSBosOTYUWNO6&#10;oOy2vxsFt8PIni9rdz1+X08bXElaDn8+lOp2muUURKAmvMX/7q2O88fw90s8QM5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ErLBTAAAAA2wAAAA8AAAAAAAAAAAAAAAAA&#10;oQIAAGRycy9kb3ducmV2LnhtbFBLBQYAAAAABAAEAPkAAACOAwAAAAA=&#10;" strokeweight="1.5pt">
                  <v:stroke dashstyle="dash"/>
                </v:line>
                <v:shape id="Text Box 147" o:spid="_x0000_s1142" type="#_x0000_t202" style="position:absolute;left:6324;top:762;width:4572;height:34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:rsidR="004A44C5" w:rsidRDefault="004A44C5" w:rsidP="00203583">
                        <w:smartTag w:uri="urn:schemas-microsoft-com:office:smarttags" w:element="chmetcnv">
                          <w:smartTagPr>
                            <w:attr w:name="UnitName" w:val="cm"/>
                            <w:attr w:name="SourceValue" w:val="3"/>
                            <w:attr w:name="HasSpace" w:val="False"/>
                            <w:attr w:name="Negative" w:val="False"/>
                            <w:attr w:name="NumberType" w:val="1"/>
                            <w:attr w:name="TCSC" w:val="0"/>
                          </w:smartTagPr>
                          <w:r>
                            <w:t>3cm</w:t>
                          </w:r>
                        </w:smartTag>
                      </w:p>
                    </w:txbxContent>
                  </v:textbox>
                </v:shape>
                <v:shape id="Text Box 148" o:spid="_x0000_s1143" type="#_x0000_t202" style="position:absolute;left:2133;top:5810;width:4572;height:34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<v:textbox>
                    <w:txbxContent>
                      <w:p w:rsidR="004A44C5" w:rsidRDefault="004A44C5" w:rsidP="00203583">
                        <w:smartTag w:uri="urn:schemas-microsoft-com:office:smarttags" w:element="chmetcnv">
                          <w:smartTagPr>
                            <w:attr w:name="UnitName" w:val="cm"/>
                            <w:attr w:name="SourceValue" w:val="4"/>
                            <w:attr w:name="HasSpace" w:val="False"/>
                            <w:attr w:name="Negative" w:val="False"/>
                            <w:attr w:name="NumberType" w:val="1"/>
                            <w:attr w:name="TCSC" w:val="0"/>
                          </w:smartTagPr>
                          <w:r>
                            <w:t>4cm</w:t>
                          </w:r>
                        </w:smartTag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4A44C5" w:rsidRPr="006D5726">
        <w:rPr>
          <w:rFonts w:eastAsia="標楷體" w:hint="eastAsia"/>
        </w:rPr>
        <w:t>如圖</w:t>
      </w:r>
      <w:r w:rsidR="004A44C5" w:rsidRPr="006D5726">
        <w:rPr>
          <w:rFonts w:eastAsia="標楷體"/>
        </w:rPr>
        <w:t>(</w:t>
      </w:r>
      <w:r w:rsidR="004A44C5">
        <w:rPr>
          <w:rFonts w:eastAsia="標楷體" w:hint="eastAsia"/>
        </w:rPr>
        <w:t>九</w:t>
      </w:r>
      <w:r w:rsidR="004A44C5" w:rsidRPr="006D5726">
        <w:rPr>
          <w:rFonts w:eastAsia="標楷體"/>
        </w:rPr>
        <w:t>)</w:t>
      </w:r>
      <w:r w:rsidR="004A44C5" w:rsidRPr="006D5726">
        <w:rPr>
          <w:rFonts w:eastAsia="標楷體" w:hint="eastAsia"/>
        </w:rPr>
        <w:t>所示，</w:t>
      </w:r>
      <w:r w:rsidR="00CE0C8E">
        <w:rPr>
          <w:rFonts w:eastAsia="標楷體" w:hint="eastAsia"/>
        </w:rPr>
        <w:t>兩平行</w:t>
      </w:r>
      <w:r w:rsidR="004A44C5">
        <w:rPr>
          <w:rFonts w:eastAsia="標楷體" w:hint="eastAsia"/>
        </w:rPr>
        <w:t>板</w:t>
      </w:r>
      <w:r w:rsidR="004A44C5" w:rsidRPr="006D5726">
        <w:rPr>
          <w:rFonts w:eastAsia="標楷體" w:hint="eastAsia"/>
        </w:rPr>
        <w:t>間</w:t>
      </w:r>
      <w:r w:rsidR="004A44C5">
        <w:rPr>
          <w:rFonts w:eastAsia="標楷體" w:hint="eastAsia"/>
        </w:rPr>
        <w:t>電位差</w:t>
      </w:r>
      <w:r w:rsidR="004A44C5">
        <w:rPr>
          <w:rFonts w:eastAsia="標楷體"/>
        </w:rPr>
        <w:t>4000V</w:t>
      </w:r>
      <w:r w:rsidR="004A44C5">
        <w:rPr>
          <w:rFonts w:eastAsia="標楷體" w:hint="eastAsia"/>
        </w:rPr>
        <w:t>，相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 w:rsidR="004A44C5">
          <w:rPr>
            <w:rFonts w:eastAsia="標楷體"/>
          </w:rPr>
          <w:t>10c</w:t>
        </w:r>
      </w:smartTag>
      <w:r w:rsidR="004A44C5">
        <w:rPr>
          <w:rFonts w:eastAsia="標楷體"/>
        </w:rPr>
        <w:t>m</w:t>
      </w:r>
      <w:r w:rsidR="004A44C5" w:rsidRPr="006D5726">
        <w:rPr>
          <w:rFonts w:eastAsia="標楷體" w:hint="eastAsia"/>
        </w:rPr>
        <w:t>。</w:t>
      </w:r>
      <w:r w:rsidR="004A44C5">
        <w:rPr>
          <w:rFonts w:eastAsia="標楷體" w:hint="eastAsia"/>
        </w:rPr>
        <w:t>長方形</w:t>
      </w:r>
      <w:r w:rsidR="004A44C5">
        <w:rPr>
          <w:rFonts w:eastAsia="標楷體"/>
        </w:rPr>
        <w:t>ABCD</w:t>
      </w:r>
      <w:r w:rsidR="004A44C5">
        <w:rPr>
          <w:rFonts w:eastAsia="標楷體" w:hint="eastAsia"/>
        </w:rPr>
        <w:t>，</w:t>
      </w:r>
      <w:bookmarkStart w:id="6" w:name="_GoBack"/>
      <w:bookmarkEnd w:id="6"/>
      <w:r w:rsidR="004A44C5">
        <w:rPr>
          <w:rFonts w:eastAsia="標楷體" w:hint="eastAsia"/>
        </w:rPr>
        <w:t>其中</w:t>
      </w:r>
      <w:r w:rsidR="004A44C5" w:rsidRPr="00E36FEB">
        <w:rPr>
          <w:rFonts w:ascii="標楷體" w:eastAsia="標楷體" w:hAnsi="標楷體"/>
          <w:position w:val="-6"/>
        </w:rPr>
        <w:object w:dxaOrig="940" w:dyaOrig="340">
          <v:shape id="_x0000_i1099" type="#_x0000_t75" style="width:47.1pt;height:17.1pt" o:ole="">
            <v:imagedata r:id="rId126" o:title=""/>
          </v:shape>
          <o:OLEObject Type="Embed" ProgID="Equation.DSMT4" ShapeID="_x0000_i1099" DrawAspect="Content" ObjectID="_1481961520" r:id="rId127"/>
        </w:object>
      </w:r>
      <w:r w:rsidR="004A44C5">
        <w:rPr>
          <w:rFonts w:ascii="標楷體" w:eastAsia="標楷體" w:hAnsi="標楷體" w:hint="eastAsia"/>
        </w:rPr>
        <w:t>、</w:t>
      </w:r>
      <w:r w:rsidR="0032241B" w:rsidRPr="00540C4B">
        <w:rPr>
          <w:rFonts w:eastAsia="標楷體"/>
          <w:position w:val="-4"/>
        </w:rPr>
        <w:object w:dxaOrig="420" w:dyaOrig="320">
          <v:shape id="_x0000_i1106" type="#_x0000_t75" style="width:21.25pt;height:15.7pt" o:ole="">
            <v:imagedata r:id="rId128" o:title=""/>
          </v:shape>
          <o:OLEObject Type="Embed" ProgID="Equation.DSMT4" ShapeID="_x0000_i1106" DrawAspect="Content" ObjectID="_1481961521" r:id="rId129"/>
        </w:object>
      </w:r>
      <w:r w:rsidR="0032241B">
        <w:rPr>
          <w:rFonts w:eastAsia="標楷體" w:hint="eastAsia"/>
        </w:rPr>
        <w:t>=4</w:t>
      </w:r>
      <w:r w:rsidR="0032241B" w:rsidRPr="0032241B">
        <w:rPr>
          <w:rFonts w:eastAsia="標楷體" w:hint="eastAsia"/>
          <w:i/>
        </w:rPr>
        <w:t>cm</w:t>
      </w:r>
      <w:r w:rsidR="004A44C5">
        <w:rPr>
          <w:rFonts w:ascii="標楷體" w:eastAsia="標楷體" w:hAnsi="標楷體" w:hint="eastAsia"/>
        </w:rPr>
        <w:t>且</w:t>
      </w:r>
      <w:r w:rsidR="005F24E7" w:rsidRPr="00540C4B">
        <w:rPr>
          <w:rFonts w:eastAsia="標楷體"/>
          <w:position w:val="-4"/>
        </w:rPr>
        <w:object w:dxaOrig="420" w:dyaOrig="320">
          <v:shape id="_x0000_i1104" type="#_x0000_t75" style="width:21.25pt;height:15.7pt" o:ole="">
            <v:imagedata r:id="rId128" o:title=""/>
          </v:shape>
          <o:OLEObject Type="Embed" ProgID="Equation.DSMT4" ShapeID="_x0000_i1104" DrawAspect="Content" ObjectID="_1481961522" r:id="rId130"/>
        </w:object>
      </w:r>
      <w:r w:rsidR="004A44C5">
        <w:rPr>
          <w:rFonts w:eastAsia="標楷體" w:hint="eastAsia"/>
        </w:rPr>
        <w:t>與金屬板平行</w:t>
      </w:r>
      <w:r w:rsidR="004A44C5">
        <w:rPr>
          <w:rFonts w:ascii="標楷體" w:eastAsia="標楷體" w:hAnsi="標楷體" w:hint="eastAsia"/>
        </w:rPr>
        <w:t>。則</w:t>
      </w:r>
      <w:r w:rsidR="004A44C5">
        <w:rPr>
          <w:rFonts w:eastAsia="標楷體" w:hint="eastAsia"/>
        </w:rPr>
        <w:t>下列敘述</w:t>
      </w:r>
      <w:r w:rsidR="003A71B9">
        <w:rPr>
          <w:rFonts w:eastAsia="標楷體" w:hint="eastAsia"/>
        </w:rPr>
        <w:t>哪些</w:t>
      </w:r>
      <w:r w:rsidR="004A44C5">
        <w:rPr>
          <w:rFonts w:eastAsia="標楷體" w:hint="eastAsia"/>
        </w:rPr>
        <w:t>正確？</w:t>
      </w:r>
    </w:p>
    <w:p w:rsidR="0012269C" w:rsidRDefault="004A44C5" w:rsidP="00B97FE6">
      <w:pPr>
        <w:ind w:left="397"/>
        <w:rPr>
          <w:rFonts w:eastAsia="標楷體"/>
        </w:rPr>
      </w:pPr>
      <w:r w:rsidRPr="00E86E2D">
        <w:rPr>
          <w:rFonts w:eastAsia="標楷體"/>
        </w:rPr>
        <w:t>(A)</w:t>
      </w:r>
      <w:r>
        <w:rPr>
          <w:rFonts w:eastAsia="標楷體" w:hint="eastAsia"/>
        </w:rPr>
        <w:t>板間電場大小為</w:t>
      </w:r>
      <w:r>
        <w:rPr>
          <w:rFonts w:eastAsia="標楷體"/>
        </w:rPr>
        <w:t>400N/C</w:t>
      </w:r>
      <w:r>
        <w:rPr>
          <w:rFonts w:eastAsia="標楷體"/>
        </w:rPr>
        <w:tab/>
      </w:r>
      <w:r>
        <w:rPr>
          <w:rFonts w:eastAsia="標楷體"/>
        </w:rPr>
        <w:tab/>
      </w:r>
    </w:p>
    <w:p w:rsidR="004A44C5" w:rsidRDefault="004A44C5" w:rsidP="00B97FE6">
      <w:pPr>
        <w:ind w:left="397"/>
        <w:rPr>
          <w:rFonts w:eastAsia="標楷體"/>
        </w:rPr>
      </w:pPr>
      <w:r w:rsidRPr="00E86E2D">
        <w:rPr>
          <w:rFonts w:eastAsia="標楷體"/>
        </w:rPr>
        <w:t>(B)</w:t>
      </w:r>
      <w:r>
        <w:rPr>
          <w:rFonts w:eastAsia="標楷體"/>
        </w:rPr>
        <w:t>A</w:t>
      </w:r>
      <w:r>
        <w:rPr>
          <w:rFonts w:eastAsia="標楷體" w:hint="eastAsia"/>
        </w:rPr>
        <w:t>、</w:t>
      </w:r>
      <w:r>
        <w:rPr>
          <w:rFonts w:eastAsia="標楷體"/>
        </w:rPr>
        <w:t>B</w:t>
      </w:r>
      <w:r>
        <w:rPr>
          <w:rFonts w:eastAsia="標楷體" w:hint="eastAsia"/>
        </w:rPr>
        <w:t>兩點電位差</w:t>
      </w:r>
      <w:r w:rsidRPr="00E36FEB">
        <w:rPr>
          <w:rFonts w:eastAsia="標楷體"/>
          <w:position w:val="-12"/>
        </w:rPr>
        <w:object w:dxaOrig="1260" w:dyaOrig="360">
          <v:shape id="_x0000_i1102" type="#_x0000_t75" style="width:63.25pt;height:18pt" o:ole="">
            <v:imagedata r:id="rId131" o:title=""/>
          </v:shape>
          <o:OLEObject Type="Embed" ProgID="Equation.DSMT4" ShapeID="_x0000_i1102" DrawAspect="Content" ObjectID="_1481961523" r:id="rId132"/>
        </w:object>
      </w:r>
    </w:p>
    <w:p w:rsidR="004A44C5" w:rsidRPr="006C3B1A" w:rsidRDefault="004A44C5" w:rsidP="00B97FE6">
      <w:pPr>
        <w:ind w:left="397"/>
        <w:rPr>
          <w:rFonts w:eastAsia="標楷體"/>
        </w:rPr>
      </w:pPr>
      <w:r w:rsidRPr="006C3B1A">
        <w:rPr>
          <w:rFonts w:eastAsia="標楷體"/>
        </w:rPr>
        <w:t>(C)</w:t>
      </w:r>
      <w:r w:rsidRPr="006C3B1A">
        <w:rPr>
          <w:rFonts w:eastAsia="標楷體" w:hint="eastAsia"/>
        </w:rPr>
        <w:t>將</w:t>
      </w:r>
      <w:r>
        <w:rPr>
          <w:rFonts w:eastAsia="標楷體" w:hint="eastAsia"/>
        </w:rPr>
        <w:t>帶電量</w:t>
      </w:r>
      <w:r w:rsidRPr="006C3B1A">
        <w:rPr>
          <w:rFonts w:eastAsia="標楷體"/>
          <w:i/>
        </w:rPr>
        <w:t>q</w:t>
      </w:r>
      <w:r w:rsidRPr="006C3B1A">
        <w:rPr>
          <w:rFonts w:eastAsia="標楷體"/>
        </w:rPr>
        <w:t xml:space="preserve"> = </w:t>
      </w:r>
      <w:r w:rsidRPr="006C3B1A">
        <w:rPr>
          <w:rFonts w:eastAsia="標楷體" w:hAnsi="標楷體" w:hint="eastAsia"/>
        </w:rPr>
        <w:t>－</w:t>
      </w:r>
      <w:r w:rsidRPr="006C3B1A">
        <w:rPr>
          <w:rFonts w:eastAsia="標楷體"/>
        </w:rPr>
        <w:t>2×10</w:t>
      </w:r>
      <w:r w:rsidRPr="006C3B1A">
        <w:rPr>
          <w:rFonts w:eastAsia="標楷體" w:hAnsi="標楷體" w:hint="eastAsia"/>
          <w:vertAlign w:val="superscript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 w:rsidRPr="006C3B1A">
          <w:rPr>
            <w:rFonts w:eastAsia="標楷體"/>
            <w:vertAlign w:val="superscript"/>
          </w:rPr>
          <w:t>2</w:t>
        </w:r>
        <w:r w:rsidRPr="006C3B1A">
          <w:rPr>
            <w:rFonts w:eastAsia="標楷體"/>
          </w:rPr>
          <w:t>C</w:t>
        </w:r>
      </w:smartTag>
      <w:r>
        <w:rPr>
          <w:rFonts w:eastAsia="標楷體" w:hint="eastAsia"/>
        </w:rPr>
        <w:t>之電荷自</w:t>
      </w:r>
      <w:r>
        <w:rPr>
          <w:rFonts w:eastAsia="標楷體"/>
        </w:rPr>
        <w:t>A</w:t>
      </w:r>
      <w:r>
        <w:rPr>
          <w:rFonts w:eastAsia="標楷體" w:hint="eastAsia"/>
        </w:rPr>
        <w:t>移至</w:t>
      </w:r>
      <w:r>
        <w:rPr>
          <w:rFonts w:eastAsia="標楷體"/>
        </w:rPr>
        <w:t>B</w:t>
      </w:r>
      <w:r>
        <w:rPr>
          <w:rFonts w:eastAsia="標楷體" w:hint="eastAsia"/>
        </w:rPr>
        <w:t>電位能增加</w:t>
      </w:r>
      <w:r>
        <w:rPr>
          <w:rFonts w:eastAsia="標楷體"/>
        </w:rPr>
        <w:t>24</w:t>
      </w:r>
      <w:r>
        <w:rPr>
          <w:rFonts w:eastAsia="標楷體" w:hint="eastAsia"/>
        </w:rPr>
        <w:t>焦耳</w:t>
      </w:r>
    </w:p>
    <w:p w:rsidR="004A44C5" w:rsidRDefault="004A44C5" w:rsidP="00B97FE6">
      <w:pPr>
        <w:ind w:left="397"/>
        <w:rPr>
          <w:rFonts w:eastAsia="標楷體"/>
        </w:rPr>
      </w:pPr>
      <w:r w:rsidRPr="00E86E2D">
        <w:rPr>
          <w:rFonts w:eastAsia="標楷體"/>
        </w:rPr>
        <w:t>(D)</w:t>
      </w:r>
      <w:r w:rsidRPr="006C3B1A">
        <w:rPr>
          <w:rFonts w:eastAsia="標楷體" w:hint="eastAsia"/>
        </w:rPr>
        <w:t>將</w:t>
      </w:r>
      <w:r>
        <w:rPr>
          <w:rFonts w:eastAsia="標楷體" w:hint="eastAsia"/>
        </w:rPr>
        <w:t>帶電量</w:t>
      </w:r>
      <w:r w:rsidRPr="006C3B1A">
        <w:rPr>
          <w:rFonts w:eastAsia="標楷體"/>
          <w:i/>
        </w:rPr>
        <w:t>q</w:t>
      </w:r>
      <w:r w:rsidRPr="006C3B1A">
        <w:rPr>
          <w:rFonts w:eastAsia="標楷體"/>
        </w:rPr>
        <w:t xml:space="preserve"> = </w:t>
      </w:r>
      <w:r w:rsidRPr="006C3B1A">
        <w:rPr>
          <w:rFonts w:eastAsia="標楷體" w:hAnsi="標楷體" w:hint="eastAsia"/>
        </w:rPr>
        <w:t>－</w:t>
      </w:r>
      <w:r w:rsidRPr="006C3B1A">
        <w:rPr>
          <w:rFonts w:eastAsia="標楷體"/>
        </w:rPr>
        <w:t>2×10</w:t>
      </w:r>
      <w:r w:rsidRPr="006C3B1A">
        <w:rPr>
          <w:rFonts w:eastAsia="標楷體" w:hAnsi="標楷體" w:hint="eastAsia"/>
          <w:vertAlign w:val="superscript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 w:rsidRPr="006C3B1A">
          <w:rPr>
            <w:rFonts w:eastAsia="標楷體"/>
            <w:vertAlign w:val="superscript"/>
          </w:rPr>
          <w:t>2</w:t>
        </w:r>
        <w:r w:rsidRPr="006C3B1A">
          <w:rPr>
            <w:rFonts w:eastAsia="標楷體"/>
          </w:rPr>
          <w:t>C</w:t>
        </w:r>
      </w:smartTag>
      <w:r>
        <w:rPr>
          <w:rFonts w:eastAsia="標楷體" w:hint="eastAsia"/>
        </w:rPr>
        <w:t>之電荷自</w:t>
      </w:r>
      <w:r>
        <w:rPr>
          <w:rFonts w:eastAsia="標楷體"/>
        </w:rPr>
        <w:t>A</w:t>
      </w:r>
      <w:r>
        <w:rPr>
          <w:rFonts w:eastAsia="標楷體" w:hint="eastAsia"/>
        </w:rPr>
        <w:t>移至</w:t>
      </w:r>
      <w:r w:rsidR="00627F0E">
        <w:rPr>
          <w:rFonts w:eastAsia="標楷體" w:hint="eastAsia"/>
        </w:rPr>
        <w:t>C</w:t>
      </w:r>
      <w:r>
        <w:rPr>
          <w:rFonts w:eastAsia="標楷體" w:hint="eastAsia"/>
        </w:rPr>
        <w:t>需作功</w:t>
      </w:r>
      <w:r>
        <w:rPr>
          <w:rFonts w:eastAsia="標楷體"/>
        </w:rPr>
        <w:t>40</w:t>
      </w:r>
      <w:r>
        <w:rPr>
          <w:rFonts w:eastAsia="標楷體" w:hint="eastAsia"/>
        </w:rPr>
        <w:t>焦耳</w:t>
      </w:r>
    </w:p>
    <w:p w:rsidR="004A44C5" w:rsidRDefault="004A44C5" w:rsidP="00B97FE6">
      <w:pPr>
        <w:ind w:left="397"/>
        <w:rPr>
          <w:rFonts w:eastAsia="標楷體"/>
        </w:rPr>
      </w:pPr>
      <w:r>
        <w:rPr>
          <w:rFonts w:eastAsia="標楷體"/>
        </w:rPr>
        <w:t>(E)</w:t>
      </w:r>
      <w:r w:rsidRPr="006C3B1A">
        <w:rPr>
          <w:rFonts w:eastAsia="標楷體" w:hint="eastAsia"/>
        </w:rPr>
        <w:t>將</w:t>
      </w:r>
      <w:r>
        <w:rPr>
          <w:rFonts w:eastAsia="標楷體" w:hint="eastAsia"/>
        </w:rPr>
        <w:t>帶電量</w:t>
      </w:r>
      <w:r w:rsidRPr="006C3B1A">
        <w:rPr>
          <w:rFonts w:eastAsia="標楷體"/>
          <w:i/>
        </w:rPr>
        <w:t>q</w:t>
      </w:r>
      <w:r w:rsidRPr="006C3B1A">
        <w:rPr>
          <w:rFonts w:eastAsia="標楷體"/>
        </w:rPr>
        <w:t xml:space="preserve"> = </w:t>
      </w:r>
      <w:r w:rsidRPr="006C3B1A">
        <w:rPr>
          <w:rFonts w:eastAsia="標楷體" w:hAnsi="標楷體" w:hint="eastAsia"/>
        </w:rPr>
        <w:t>－</w:t>
      </w:r>
      <w:r w:rsidRPr="006C3B1A">
        <w:rPr>
          <w:rFonts w:eastAsia="標楷體"/>
        </w:rPr>
        <w:t>2×10</w:t>
      </w:r>
      <w:r w:rsidRPr="006C3B1A">
        <w:rPr>
          <w:rFonts w:eastAsia="標楷體" w:hAnsi="標楷體" w:hint="eastAsia"/>
          <w:vertAlign w:val="superscript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 w:rsidRPr="006C3B1A">
          <w:rPr>
            <w:rFonts w:eastAsia="標楷體"/>
            <w:vertAlign w:val="superscript"/>
          </w:rPr>
          <w:t>2</w:t>
        </w:r>
        <w:r w:rsidRPr="006C3B1A">
          <w:rPr>
            <w:rFonts w:eastAsia="標楷體"/>
          </w:rPr>
          <w:t>C</w:t>
        </w:r>
      </w:smartTag>
      <w:r>
        <w:rPr>
          <w:rFonts w:eastAsia="標楷體" w:hint="eastAsia"/>
        </w:rPr>
        <w:t>之電荷自</w:t>
      </w:r>
      <w:r>
        <w:rPr>
          <w:rFonts w:eastAsia="標楷體"/>
        </w:rPr>
        <w:t>A</w:t>
      </w:r>
      <w:r>
        <w:rPr>
          <w:rFonts w:eastAsia="標楷體" w:hint="eastAsia"/>
        </w:rPr>
        <w:t>經由</w:t>
      </w:r>
      <w:r>
        <w:rPr>
          <w:rFonts w:eastAsia="標楷體"/>
        </w:rPr>
        <w:t>B</w:t>
      </w:r>
      <w:r>
        <w:rPr>
          <w:rFonts w:eastAsia="標楷體" w:hint="eastAsia"/>
        </w:rPr>
        <w:t>、</w:t>
      </w:r>
      <w:r>
        <w:rPr>
          <w:rFonts w:eastAsia="標楷體"/>
        </w:rPr>
        <w:t>C</w:t>
      </w:r>
      <w:r>
        <w:rPr>
          <w:rFonts w:eastAsia="標楷體" w:hint="eastAsia"/>
        </w:rPr>
        <w:t>到</w:t>
      </w:r>
      <w:r>
        <w:rPr>
          <w:rFonts w:eastAsia="標楷體"/>
        </w:rPr>
        <w:t>D</w:t>
      </w:r>
      <w:r>
        <w:rPr>
          <w:rFonts w:eastAsia="標楷體" w:hint="eastAsia"/>
        </w:rPr>
        <w:t>的過程，靜電力作功</w:t>
      </w:r>
      <w:r>
        <w:rPr>
          <w:rFonts w:eastAsia="標楷體"/>
        </w:rPr>
        <w:t>88</w:t>
      </w:r>
      <w:r>
        <w:rPr>
          <w:rFonts w:eastAsia="標楷體" w:hint="eastAsia"/>
        </w:rPr>
        <w:t>焦耳。</w:t>
      </w:r>
    </w:p>
    <w:p w:rsidR="004A44C5" w:rsidRDefault="004A44C5" w:rsidP="00B97FE6">
      <w:pPr>
        <w:ind w:left="397"/>
        <w:rPr>
          <w:rFonts w:eastAsia="標楷體"/>
        </w:rPr>
      </w:pPr>
    </w:p>
    <w:p w:rsidR="004A44C5" w:rsidRPr="0012269C" w:rsidRDefault="00FD11D5" w:rsidP="00A03677">
      <w:pPr>
        <w:numPr>
          <w:ilvl w:val="0"/>
          <w:numId w:val="8"/>
        </w:numPr>
        <w:rPr>
          <w:rFonts w:eastAsia="標楷體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8480" behindDoc="1" locked="0" layoutInCell="1" allowOverlap="1">
                <wp:simplePos x="0" y="0"/>
                <wp:positionH relativeFrom="column">
                  <wp:posOffset>4547235</wp:posOffset>
                </wp:positionH>
                <wp:positionV relativeFrom="paragraph">
                  <wp:posOffset>579755</wp:posOffset>
                </wp:positionV>
                <wp:extent cx="2140585" cy="1229995"/>
                <wp:effectExtent l="3810" t="0" r="0" b="0"/>
                <wp:wrapNone/>
                <wp:docPr id="1" name="Group 2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0585" cy="1229995"/>
                          <a:chOff x="7637" y="13572"/>
                          <a:chExt cx="3371" cy="1937"/>
                        </a:xfrm>
                      </wpg:grpSpPr>
                      <pic:pic xmlns:pic="http://schemas.openxmlformats.org/drawingml/2006/picture">
                        <pic:nvPicPr>
                          <pic:cNvPr id="2" name="Picture 1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637" y="13572"/>
                            <a:ext cx="2160" cy="19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3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10048" y="14965"/>
                            <a:ext cx="960" cy="5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4C5" w:rsidRPr="00624446" w:rsidRDefault="004A44C5" w:rsidP="00A03677">
                              <w:pPr>
                                <w:rPr>
                                  <w:rFonts w:eastAsia="標楷體"/>
                                </w:rPr>
                              </w:pPr>
                              <w:r w:rsidRPr="00624446">
                                <w:rPr>
                                  <w:rFonts w:eastAsia="標楷體" w:hAnsi="標楷體" w:hint="eastAsia"/>
                                </w:rPr>
                                <w:t>圖</w:t>
                              </w:r>
                              <w:r w:rsidRPr="00624446">
                                <w:rPr>
                                  <w:rFonts w:eastAsia="標楷體"/>
                                </w:rPr>
                                <w:t>(</w:t>
                              </w:r>
                              <w:r>
                                <w:rPr>
                                  <w:rFonts w:eastAsia="標楷體" w:hint="eastAsia"/>
                                </w:rPr>
                                <w:t>十</w:t>
                              </w:r>
                              <w:r w:rsidRPr="00624446">
                                <w:rPr>
                                  <w:rFonts w:eastAsia="標楷體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7" o:spid="_x0000_s1144" style="position:absolute;left:0;text-align:left;margin-left:358.05pt;margin-top:45.65pt;width:168.55pt;height:96.85pt;z-index:-251648000" coordorigin="7637,13572" coordsize="3371,193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">
                <v:shape id="Picture 150" o:spid="_x0000_s1145" type="#_x0000_t75" style="position:absolute;left:7637;top:13572;width:2160;height:193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Zr33LBAAAA2gAAAA8AAABkcnMvZG93bnJldi54bWxEj0+LwjAUxO8LfofwhL2tqT0sUo0iglA8&#10;CP4Br4/k2RSbl9LEWv30mwXB4zAzv2EWq8E1oqcu1J4VTCcZCGLtTc2VgvNp+zMDESKywcYzKXhS&#10;gNVy9LXAwvgHH6g/xkokCIcCFdgY20LKoC05DBPfEifv6juHMcmukqbDR4K7RuZZ9isd1pwWLLa0&#10;saRvx7tTsHaHvb75Um/1ruwzO3vl5eWk1Pd4WM9BRBriJ/xul0ZBDv9X0g2Qyz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NZr33LBAAAA2gAAAA8AAAAAAAAAAAAAAAAAnwIA&#10;AGRycy9kb3ducmV2LnhtbFBLBQYAAAAABAAEAPcAAACNAwAAAAA=&#10;">
                  <v:imagedata r:id="rId134" o:title=""/>
                </v:shape>
                <v:shape id="Text Box 151" o:spid="_x0000_s1146" type="#_x0000_t202" style="position:absolute;left:10048;top:14965;width:960;height:5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8Is8MA&#10;AADaAAAADwAAAGRycy9kb3ducmV2LnhtbESPQWvCQBSE7wX/w/KE3nTX1pYas5GiCJ4sTVvB2yP7&#10;TILZtyG7mvTfdwWhx2FmvmHS1WAbcaXO1441zKYKBHHhTM2lhu+v7eQNhA/IBhvHpOGXPKyy0UOK&#10;iXE9f9I1D6WIEPYJaqhCaBMpfVGRRT91LXH0Tq6zGKLsSmk67CPcNvJJqVdpsea4UGFL64qKc36x&#10;Gn72p+Nhrj7KjX1pezcoyXYhtX4cD+9LEIGG8B++t3dGwzP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8Is8MAAADaAAAADwAAAAAAAAAAAAAAAACYAgAAZHJzL2Rv&#10;d25yZXYueG1sUEsFBgAAAAAEAAQA9QAAAIgDAAAAAA==&#10;" filled="f" stroked="f">
                  <v:textbox>
                    <w:txbxContent>
                      <w:p w:rsidR="004A44C5" w:rsidRPr="00624446" w:rsidRDefault="004A44C5" w:rsidP="00A03677">
                        <w:pPr>
                          <w:rPr>
                            <w:rFonts w:eastAsia="標楷體"/>
                          </w:rPr>
                        </w:pPr>
                        <w:r w:rsidRPr="00624446">
                          <w:rPr>
                            <w:rFonts w:eastAsia="標楷體" w:hAnsi="標楷體" w:hint="eastAsia"/>
                          </w:rPr>
                          <w:t>圖</w:t>
                        </w:r>
                        <w:r w:rsidRPr="00624446">
                          <w:rPr>
                            <w:rFonts w:eastAsia="標楷體"/>
                          </w:rPr>
                          <w:t>(</w:t>
                        </w:r>
                        <w:r>
                          <w:rPr>
                            <w:rFonts w:eastAsia="標楷體" w:hint="eastAsia"/>
                          </w:rPr>
                          <w:t>十</w:t>
                        </w:r>
                        <w:r w:rsidRPr="00624446">
                          <w:rPr>
                            <w:rFonts w:eastAsia="標楷體"/>
                          </w:rPr>
                          <w:t>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A44C5" w:rsidRPr="00DA2812">
        <w:rPr>
          <w:rFonts w:eastAsia="標楷體" w:cs="標楷體" w:hint="eastAsia"/>
        </w:rPr>
        <w:t>如圖</w:t>
      </w:r>
      <w:r w:rsidR="004A44C5">
        <w:rPr>
          <w:rFonts w:eastAsia="標楷體" w:cs="標楷體"/>
        </w:rPr>
        <w:t>(</w:t>
      </w:r>
      <w:r w:rsidR="004A44C5">
        <w:rPr>
          <w:rFonts w:eastAsia="標楷體" w:cs="標楷體" w:hint="eastAsia"/>
        </w:rPr>
        <w:t>十</w:t>
      </w:r>
      <w:r w:rsidR="004A44C5">
        <w:rPr>
          <w:rFonts w:eastAsia="標楷體" w:cs="標楷體"/>
        </w:rPr>
        <w:t>)</w:t>
      </w:r>
      <w:r w:rsidR="004A44C5">
        <w:rPr>
          <w:rFonts w:eastAsia="標楷體" w:cs="標楷體" w:hint="eastAsia"/>
        </w:rPr>
        <w:t>所示</w:t>
      </w:r>
      <w:r w:rsidR="004A44C5" w:rsidRPr="00DA2812">
        <w:rPr>
          <w:rFonts w:eastAsia="標楷體" w:cs="標楷體" w:hint="eastAsia"/>
        </w:rPr>
        <w:t>，</w:t>
      </w:r>
      <w:r w:rsidR="004A44C5" w:rsidRPr="00DA2812">
        <w:rPr>
          <w:rFonts w:eastAsia="標楷體"/>
        </w:rPr>
        <w:t>PQ</w:t>
      </w:r>
      <w:r w:rsidR="004A44C5" w:rsidRPr="00DA2812">
        <w:rPr>
          <w:rFonts w:eastAsia="標楷體" w:cs="標楷體" w:hint="eastAsia"/>
          <w:w w:val="25"/>
        </w:rPr>
        <w:t xml:space="preserve">　</w:t>
      </w:r>
      <w:r w:rsidR="004A44C5" w:rsidRPr="00DA2812">
        <w:rPr>
          <w:rFonts w:eastAsia="標楷體" w:cs="標楷體" w:hint="eastAsia"/>
        </w:rPr>
        <w:t>為垂直於</w:t>
      </w:r>
      <w:r w:rsidR="004A44C5" w:rsidRPr="00DA2812">
        <w:rPr>
          <w:rFonts w:eastAsia="標楷體" w:cs="標楷體" w:hint="eastAsia"/>
          <w:w w:val="25"/>
        </w:rPr>
        <w:t xml:space="preserve">　</w:t>
      </w:r>
      <w:r w:rsidR="004A44C5" w:rsidRPr="00DA2812">
        <w:rPr>
          <w:rFonts w:eastAsia="標楷體"/>
        </w:rPr>
        <w:t>X</w:t>
      </w:r>
      <w:r w:rsidR="004A44C5" w:rsidRPr="00DA2812">
        <w:rPr>
          <w:rFonts w:eastAsia="標楷體" w:cs="標楷體" w:hint="eastAsia"/>
        </w:rPr>
        <w:t>－</w:t>
      </w:r>
      <w:r w:rsidR="004A44C5" w:rsidRPr="00DA2812">
        <w:rPr>
          <w:rFonts w:eastAsia="標楷體"/>
        </w:rPr>
        <w:t>Y</w:t>
      </w:r>
      <w:r w:rsidR="004A44C5" w:rsidRPr="00DA2812">
        <w:rPr>
          <w:rFonts w:eastAsia="標楷體" w:cs="標楷體" w:hint="eastAsia"/>
          <w:w w:val="25"/>
        </w:rPr>
        <w:t xml:space="preserve">　</w:t>
      </w:r>
      <w:r w:rsidR="004A44C5" w:rsidRPr="00DA2812">
        <w:rPr>
          <w:rFonts w:eastAsia="標楷體" w:cs="標楷體" w:hint="eastAsia"/>
        </w:rPr>
        <w:t>平面的一對平行金屬板，分別接於電池的兩極，設有速度相同的質</w:t>
      </w:r>
      <w:r w:rsidR="004A44C5">
        <w:rPr>
          <w:rFonts w:eastAsia="標楷體" w:cs="標楷體" w:hint="eastAsia"/>
        </w:rPr>
        <w:t>子與</w:t>
      </w:r>
      <w:r w:rsidR="004A44C5" w:rsidRPr="00DA2812">
        <w:rPr>
          <w:rFonts w:ascii="標楷體" w:eastAsia="標楷體" w:hAnsi="標楷體" w:cs="標楷體" w:hint="eastAsia"/>
        </w:rPr>
        <w:t>α</w:t>
      </w:r>
      <w:r w:rsidR="004A44C5" w:rsidRPr="00DA2812">
        <w:rPr>
          <w:rFonts w:eastAsia="標楷體" w:cs="標楷體" w:hint="eastAsia"/>
        </w:rPr>
        <w:t>粒子，依次自</w:t>
      </w:r>
      <w:r w:rsidR="004A44C5" w:rsidRPr="00DA2812">
        <w:rPr>
          <w:rFonts w:eastAsia="標楷體" w:cs="標楷體" w:hint="eastAsia"/>
          <w:w w:val="25"/>
        </w:rPr>
        <w:t xml:space="preserve">　</w:t>
      </w:r>
      <w:r w:rsidR="004A44C5" w:rsidRPr="00DA2812">
        <w:rPr>
          <w:rFonts w:eastAsia="標楷體"/>
        </w:rPr>
        <w:t>O</w:t>
      </w:r>
      <w:r w:rsidR="004A44C5" w:rsidRPr="00DA2812">
        <w:rPr>
          <w:rFonts w:eastAsia="標楷體" w:cs="標楷體" w:hint="eastAsia"/>
          <w:w w:val="25"/>
        </w:rPr>
        <w:t xml:space="preserve">　</w:t>
      </w:r>
      <w:r w:rsidR="004A44C5" w:rsidRPr="00DA2812">
        <w:rPr>
          <w:rFonts w:eastAsia="標楷體" w:cs="標楷體" w:hint="eastAsia"/>
        </w:rPr>
        <w:t>點朝向＋</w:t>
      </w:r>
      <w:r w:rsidR="004A44C5" w:rsidRPr="00DA2812">
        <w:rPr>
          <w:rFonts w:eastAsia="標楷體"/>
        </w:rPr>
        <w:t>X</w:t>
      </w:r>
      <w:r w:rsidR="004A44C5" w:rsidRPr="00DA2812">
        <w:rPr>
          <w:rFonts w:eastAsia="標楷體" w:cs="標楷體" w:hint="eastAsia"/>
          <w:w w:val="25"/>
        </w:rPr>
        <w:t xml:space="preserve">　</w:t>
      </w:r>
      <w:r w:rsidR="004A44C5" w:rsidRPr="00DA2812">
        <w:rPr>
          <w:rFonts w:eastAsia="標楷體" w:cs="標楷體" w:hint="eastAsia"/>
        </w:rPr>
        <w:t>方向射入平行金屬板間</w:t>
      </w:r>
      <w:r w:rsidR="004A44C5">
        <w:rPr>
          <w:rFonts w:eastAsia="標楷體" w:cs="標楷體" w:hint="eastAsia"/>
        </w:rPr>
        <w:t>。不計重力與空氣阻力</w:t>
      </w:r>
      <w:r w:rsidR="004A44C5" w:rsidRPr="00DA2812">
        <w:rPr>
          <w:rFonts w:eastAsia="標楷體" w:cs="標楷體" w:hint="eastAsia"/>
        </w:rPr>
        <w:t>，</w:t>
      </w:r>
      <w:r w:rsidR="004A44C5">
        <w:rPr>
          <w:rFonts w:eastAsia="標楷體" w:cs="標楷體" w:hint="eastAsia"/>
        </w:rPr>
        <w:t>關於</w:t>
      </w:r>
      <w:r w:rsidR="004A44C5" w:rsidRPr="00DA2812">
        <w:rPr>
          <w:rFonts w:eastAsia="標楷體" w:cs="標楷體" w:hint="eastAsia"/>
        </w:rPr>
        <w:t>質</w:t>
      </w:r>
      <w:r w:rsidR="004A44C5">
        <w:rPr>
          <w:rFonts w:eastAsia="標楷體" w:cs="標楷體" w:hint="eastAsia"/>
        </w:rPr>
        <w:t>子與</w:t>
      </w:r>
      <w:r w:rsidR="004A44C5" w:rsidRPr="00DA2812">
        <w:rPr>
          <w:rFonts w:ascii="標楷體" w:eastAsia="標楷體" w:hAnsi="標楷體" w:cs="標楷體" w:hint="eastAsia"/>
        </w:rPr>
        <w:t>α</w:t>
      </w:r>
      <w:r w:rsidR="004A44C5" w:rsidRPr="00DA2812">
        <w:rPr>
          <w:rFonts w:eastAsia="標楷體" w:cs="標楷體" w:hint="eastAsia"/>
        </w:rPr>
        <w:t>粒子</w:t>
      </w:r>
      <w:r w:rsidR="004A44C5">
        <w:rPr>
          <w:rFonts w:eastAsia="標楷體" w:cs="標楷體" w:hint="eastAsia"/>
        </w:rPr>
        <w:t>的運動，</w:t>
      </w:r>
      <w:r w:rsidR="004A44C5" w:rsidRPr="00DA2812">
        <w:rPr>
          <w:rFonts w:eastAsia="標楷體" w:cs="標楷體" w:hint="eastAsia"/>
        </w:rPr>
        <w:t>下列敘述</w:t>
      </w:r>
      <w:r w:rsidR="003A71B9">
        <w:rPr>
          <w:rFonts w:eastAsia="標楷體" w:cs="標楷體" w:hint="eastAsia"/>
        </w:rPr>
        <w:t>哪些</w:t>
      </w:r>
      <w:r w:rsidR="004A44C5" w:rsidRPr="00DA2812">
        <w:rPr>
          <w:rFonts w:eastAsia="標楷體" w:cs="標楷體" w:hint="eastAsia"/>
        </w:rPr>
        <w:t>正確？</w:t>
      </w:r>
    </w:p>
    <w:p w:rsidR="0012269C" w:rsidRDefault="004A44C5" w:rsidP="005B615F">
      <w:pPr>
        <w:ind w:left="397"/>
        <w:rPr>
          <w:rFonts w:eastAsia="標楷體"/>
        </w:rPr>
      </w:pPr>
      <w:r w:rsidRPr="00E86E2D">
        <w:rPr>
          <w:rFonts w:eastAsia="標楷體"/>
        </w:rPr>
        <w:t>(A)</w:t>
      </w:r>
      <w:r w:rsidRPr="00DA2812">
        <w:rPr>
          <w:rFonts w:eastAsia="標楷體" w:cs="標楷體" w:hint="eastAsia"/>
        </w:rPr>
        <w:t>穿越偏向電場</w:t>
      </w:r>
      <w:r>
        <w:rPr>
          <w:rFonts w:eastAsia="標楷體" w:cs="標楷體" w:hint="eastAsia"/>
        </w:rPr>
        <w:t>所</w:t>
      </w:r>
      <w:r w:rsidRPr="00DA2812">
        <w:rPr>
          <w:rFonts w:eastAsia="標楷體" w:cs="標楷體" w:hint="eastAsia"/>
        </w:rPr>
        <w:t>需時</w:t>
      </w:r>
      <w:r>
        <w:rPr>
          <w:rFonts w:eastAsia="標楷體" w:cs="標楷體" w:hint="eastAsia"/>
        </w:rPr>
        <w:t>間比為</w:t>
      </w:r>
      <w:r>
        <w:rPr>
          <w:rFonts w:eastAsia="標楷體" w:cs="標楷體"/>
        </w:rPr>
        <w:t>1</w:t>
      </w:r>
      <w:r>
        <w:rPr>
          <w:rFonts w:eastAsia="標楷體"/>
        </w:rPr>
        <w:tab/>
      </w:r>
      <w:r w:rsidRPr="005B615F">
        <w:rPr>
          <w:rFonts w:eastAsia="標楷體" w:hAnsi="標楷體" w:hint="eastAsia"/>
        </w:rPr>
        <w:t>：</w:t>
      </w:r>
      <w:r>
        <w:rPr>
          <w:rFonts w:eastAsia="標楷體"/>
        </w:rPr>
        <w:t>1</w:t>
      </w:r>
      <w:r>
        <w:rPr>
          <w:rFonts w:eastAsia="標楷體"/>
        </w:rPr>
        <w:tab/>
      </w:r>
      <w:r>
        <w:rPr>
          <w:rFonts w:eastAsia="標楷體"/>
        </w:rPr>
        <w:tab/>
      </w:r>
      <w:r>
        <w:rPr>
          <w:rFonts w:eastAsia="標楷體"/>
        </w:rPr>
        <w:tab/>
      </w:r>
    </w:p>
    <w:p w:rsidR="004A44C5" w:rsidRDefault="004A44C5" w:rsidP="005B615F">
      <w:pPr>
        <w:ind w:left="397"/>
        <w:rPr>
          <w:rFonts w:eastAsia="標楷體"/>
        </w:rPr>
      </w:pPr>
      <w:r w:rsidRPr="00E86E2D">
        <w:rPr>
          <w:rFonts w:eastAsia="標楷體"/>
        </w:rPr>
        <w:t>(B)</w:t>
      </w:r>
      <w:r>
        <w:rPr>
          <w:rFonts w:eastAsia="標楷體" w:hint="eastAsia"/>
        </w:rPr>
        <w:t>在平行板間所受電力</w:t>
      </w:r>
      <w:r w:rsidRPr="005B615F">
        <w:rPr>
          <w:rFonts w:eastAsia="標楷體" w:hint="eastAsia"/>
        </w:rPr>
        <w:t>大小比為</w:t>
      </w:r>
      <w:r w:rsidRPr="005B615F">
        <w:rPr>
          <w:rFonts w:eastAsia="標楷體"/>
        </w:rPr>
        <w:t>1</w:t>
      </w:r>
      <w:r w:rsidRPr="005B615F">
        <w:rPr>
          <w:rFonts w:eastAsia="標楷體" w:hAnsi="標楷體" w:hint="eastAsia"/>
        </w:rPr>
        <w:t>：</w:t>
      </w:r>
      <w:r w:rsidRPr="005B615F">
        <w:rPr>
          <w:rFonts w:eastAsia="標楷體"/>
        </w:rPr>
        <w:t>2</w:t>
      </w:r>
    </w:p>
    <w:p w:rsidR="0012269C" w:rsidRDefault="004A44C5" w:rsidP="00C30AF3">
      <w:pPr>
        <w:ind w:left="397"/>
        <w:rPr>
          <w:rFonts w:eastAsia="標楷體" w:cs="標楷體"/>
        </w:rPr>
      </w:pPr>
      <w:r w:rsidRPr="00E86E2D">
        <w:rPr>
          <w:rFonts w:eastAsia="標楷體"/>
        </w:rPr>
        <w:t>(C)</w:t>
      </w:r>
      <w:r>
        <w:rPr>
          <w:rFonts w:eastAsia="標楷體" w:hint="eastAsia"/>
        </w:rPr>
        <w:t>在平行板間運動之加速度</w:t>
      </w:r>
      <w:r w:rsidRPr="005B615F">
        <w:rPr>
          <w:rFonts w:eastAsia="標楷體" w:hint="eastAsia"/>
        </w:rPr>
        <w:t>大小比為</w:t>
      </w:r>
      <w:r>
        <w:rPr>
          <w:rFonts w:eastAsia="標楷體"/>
        </w:rPr>
        <w:t>2</w:t>
      </w:r>
      <w:r w:rsidRPr="005B615F">
        <w:rPr>
          <w:rFonts w:eastAsia="標楷體" w:hAnsi="標楷體" w:hint="eastAsia"/>
        </w:rPr>
        <w:t>：</w:t>
      </w:r>
      <w:r>
        <w:rPr>
          <w:rFonts w:eastAsia="標楷體"/>
        </w:rPr>
        <w:t>1</w:t>
      </w:r>
      <w:r w:rsidRPr="00DA2812">
        <w:rPr>
          <w:rFonts w:eastAsia="標楷體" w:cs="標楷體" w:hint="eastAsia"/>
        </w:rPr>
        <w:t xml:space="preserve">　</w:t>
      </w:r>
      <w:r>
        <w:rPr>
          <w:rFonts w:eastAsia="標楷體" w:cs="標楷體"/>
        </w:rPr>
        <w:tab/>
      </w:r>
    </w:p>
    <w:p w:rsidR="004A44C5" w:rsidRDefault="004A44C5" w:rsidP="00C30AF3">
      <w:pPr>
        <w:ind w:left="397"/>
        <w:rPr>
          <w:rFonts w:ascii="標楷體" w:eastAsia="標楷體" w:hAnsi="標楷體" w:cs="標楷體"/>
        </w:rPr>
      </w:pPr>
      <w:r>
        <w:rPr>
          <w:rFonts w:eastAsia="標楷體" w:cs="標楷體"/>
        </w:rPr>
        <w:t>(D)</w:t>
      </w:r>
      <w:r w:rsidRPr="00DA2812">
        <w:rPr>
          <w:rFonts w:eastAsia="標楷體" w:cs="標楷體" w:hint="eastAsia"/>
        </w:rPr>
        <w:t>離開偏向電場</w:t>
      </w:r>
      <w:r>
        <w:rPr>
          <w:rFonts w:eastAsia="標楷體" w:cs="標楷體" w:hint="eastAsia"/>
        </w:rPr>
        <w:t>之偏向位移比為</w:t>
      </w:r>
      <w:r>
        <w:rPr>
          <w:rFonts w:eastAsia="標楷體"/>
        </w:rPr>
        <w:t>2</w:t>
      </w:r>
      <w:r w:rsidRPr="005B615F">
        <w:rPr>
          <w:rFonts w:eastAsia="標楷體" w:hAnsi="標楷體" w:hint="eastAsia"/>
        </w:rPr>
        <w:t>：</w:t>
      </w:r>
      <w:r>
        <w:rPr>
          <w:rFonts w:eastAsia="標楷體"/>
        </w:rPr>
        <w:t>1</w:t>
      </w:r>
      <w:r w:rsidRPr="00DA2812">
        <w:rPr>
          <w:rFonts w:ascii="標楷體" w:eastAsia="標楷體" w:hAnsi="標楷體" w:cs="標楷體"/>
        </w:rPr>
        <w:t xml:space="preserve"> </w:t>
      </w:r>
    </w:p>
    <w:p w:rsidR="004A44C5" w:rsidRPr="00C30AF3" w:rsidRDefault="004A44C5" w:rsidP="00C30AF3">
      <w:pPr>
        <w:ind w:left="397"/>
        <w:rPr>
          <w:rFonts w:ascii="標楷體" w:eastAsia="標楷體" w:hAnsi="標楷體" w:cs="標楷體"/>
        </w:rPr>
      </w:pPr>
      <w:r w:rsidRPr="00C30AF3">
        <w:rPr>
          <w:rFonts w:eastAsia="標楷體"/>
        </w:rPr>
        <w:t>(E)</w:t>
      </w:r>
      <w:r w:rsidRPr="00DA2812">
        <w:rPr>
          <w:rFonts w:eastAsia="標楷體" w:cs="標楷體" w:hint="eastAsia"/>
        </w:rPr>
        <w:t>離開偏向電場</w:t>
      </w:r>
      <w:r>
        <w:rPr>
          <w:rFonts w:eastAsia="標楷體" w:cs="標楷體" w:hint="eastAsia"/>
        </w:rPr>
        <w:t>後之動能比為</w:t>
      </w:r>
      <w:r>
        <w:rPr>
          <w:rFonts w:eastAsia="標楷體" w:cs="標楷體"/>
        </w:rPr>
        <w:t>1</w:t>
      </w:r>
      <w:r w:rsidRPr="005B615F">
        <w:rPr>
          <w:rFonts w:eastAsia="標楷體" w:hAnsi="標楷體" w:hint="eastAsia"/>
        </w:rPr>
        <w:t>：</w:t>
      </w:r>
      <w:r>
        <w:rPr>
          <w:rFonts w:eastAsia="標楷體"/>
        </w:rPr>
        <w:t>1</w:t>
      </w:r>
      <w:r w:rsidRPr="00DA2812">
        <w:rPr>
          <w:rFonts w:eastAsia="標楷體" w:cs="標楷體" w:hint="eastAsia"/>
        </w:rPr>
        <w:t>。</w:t>
      </w:r>
    </w:p>
    <w:p w:rsidR="004A44C5" w:rsidRPr="009345DA" w:rsidRDefault="004A44C5" w:rsidP="00363B48">
      <w:pPr>
        <w:pBdr>
          <w:bottom w:val="single" w:sz="4" w:space="0" w:color="auto"/>
        </w:pBdr>
        <w:snapToGrid w:val="0"/>
        <w:spacing w:line="360" w:lineRule="auto"/>
        <w:jc w:val="distribute"/>
        <w:rPr>
          <w:rFonts w:eastAsia="標楷體"/>
          <w:sz w:val="34"/>
        </w:rPr>
      </w:pPr>
      <w:r w:rsidRPr="009345DA">
        <w:rPr>
          <w:rFonts w:eastAsia="標楷體" w:hint="eastAsia"/>
          <w:b/>
          <w:sz w:val="28"/>
          <w:szCs w:val="28"/>
        </w:rPr>
        <w:lastRenderedPageBreak/>
        <w:t>台北市立松山高級中學</w:t>
      </w:r>
      <w:r>
        <w:rPr>
          <w:rFonts w:eastAsia="標楷體"/>
          <w:b/>
          <w:sz w:val="28"/>
          <w:szCs w:val="28"/>
        </w:rPr>
        <w:t>103</w:t>
      </w:r>
      <w:r w:rsidRPr="009345DA">
        <w:rPr>
          <w:rFonts w:eastAsia="標楷體" w:hint="eastAsia"/>
          <w:b/>
          <w:sz w:val="28"/>
          <w:szCs w:val="28"/>
        </w:rPr>
        <w:t>學年度第</w:t>
      </w:r>
      <w:r>
        <w:rPr>
          <w:rFonts w:eastAsia="標楷體" w:hint="eastAsia"/>
          <w:b/>
          <w:sz w:val="28"/>
          <w:szCs w:val="28"/>
        </w:rPr>
        <w:t>一</w:t>
      </w:r>
      <w:r w:rsidRPr="009345DA">
        <w:rPr>
          <w:rFonts w:eastAsia="標楷體" w:hint="eastAsia"/>
          <w:b/>
          <w:sz w:val="28"/>
          <w:szCs w:val="28"/>
        </w:rPr>
        <w:t>學期期末</w:t>
      </w:r>
      <w:r>
        <w:rPr>
          <w:rFonts w:eastAsia="標楷體" w:hint="eastAsia"/>
          <w:b/>
          <w:sz w:val="28"/>
          <w:szCs w:val="28"/>
        </w:rPr>
        <w:t>考高三</w:t>
      </w:r>
      <w:r w:rsidRPr="009345DA">
        <w:rPr>
          <w:rFonts w:eastAsia="標楷體" w:hint="eastAsia"/>
          <w:b/>
          <w:sz w:val="28"/>
          <w:szCs w:val="28"/>
        </w:rPr>
        <w:t>物理科試卷</w:t>
      </w:r>
    </w:p>
    <w:p w:rsidR="004A44C5" w:rsidRPr="009345DA" w:rsidRDefault="004A44C5" w:rsidP="00363B48">
      <w:pPr>
        <w:pBdr>
          <w:bottom w:val="single" w:sz="4" w:space="0" w:color="auto"/>
        </w:pBdr>
        <w:rPr>
          <w:rFonts w:eastAsia="標楷體"/>
          <w:b/>
          <w:sz w:val="28"/>
          <w:szCs w:val="28"/>
        </w:rPr>
      </w:pPr>
      <w:r>
        <w:rPr>
          <w:rFonts w:eastAsia="標楷體" w:hint="eastAsia"/>
          <w:sz w:val="28"/>
        </w:rPr>
        <w:t>選修</w:t>
      </w:r>
      <w:r w:rsidRPr="009345DA">
        <w:rPr>
          <w:rFonts w:eastAsia="標楷體" w:hint="eastAsia"/>
          <w:sz w:val="28"/>
        </w:rPr>
        <w:t>物理</w:t>
      </w:r>
      <w:r>
        <w:rPr>
          <w:rFonts w:eastAsia="標楷體"/>
          <w:sz w:val="28"/>
        </w:rPr>
        <w:t>(</w:t>
      </w:r>
      <w:r>
        <w:rPr>
          <w:rFonts w:eastAsia="標楷體" w:hint="eastAsia"/>
          <w:sz w:val="28"/>
        </w:rPr>
        <w:t>上</w:t>
      </w:r>
      <w:r>
        <w:rPr>
          <w:rFonts w:eastAsia="標楷體"/>
          <w:sz w:val="28"/>
        </w:rPr>
        <w:t xml:space="preserve">) </w:t>
      </w:r>
      <w:r>
        <w:rPr>
          <w:rFonts w:eastAsia="標楷體" w:hint="eastAsia"/>
          <w:sz w:val="28"/>
        </w:rPr>
        <w:t>第六章</w:t>
      </w:r>
      <w:r>
        <w:rPr>
          <w:rFonts w:eastAsia="標楷體"/>
          <w:sz w:val="28"/>
        </w:rPr>
        <w:t xml:space="preserve"> </w:t>
      </w:r>
      <w:r>
        <w:rPr>
          <w:rFonts w:eastAsia="標楷體" w:hint="eastAsia"/>
          <w:sz w:val="28"/>
        </w:rPr>
        <w:t>靜電學</w:t>
      </w:r>
      <w:r w:rsidRPr="009345DA">
        <w:rPr>
          <w:rFonts w:eastAsia="標楷體" w:hint="eastAsia"/>
          <w:sz w:val="28"/>
        </w:rPr>
        <w:t xml:space="preserve">　</w:t>
      </w:r>
      <w:r w:rsidRPr="009345DA">
        <w:rPr>
          <w:rFonts w:eastAsia="標楷體"/>
          <w:sz w:val="28"/>
        </w:rPr>
        <w:t xml:space="preserve">            </w:t>
      </w:r>
      <w:r w:rsidRPr="009345DA">
        <w:rPr>
          <w:rFonts w:eastAsia="標楷體"/>
          <w:sz w:val="28"/>
          <w:u w:val="single"/>
        </w:rPr>
        <w:t xml:space="preserve">  </w:t>
      </w:r>
      <w:r>
        <w:rPr>
          <w:rFonts w:eastAsia="標楷體"/>
          <w:sz w:val="28"/>
          <w:u w:val="single"/>
        </w:rPr>
        <w:t>3</w:t>
      </w:r>
      <w:r w:rsidRPr="009345DA">
        <w:rPr>
          <w:rFonts w:eastAsia="標楷體"/>
          <w:sz w:val="28"/>
          <w:u w:val="single"/>
        </w:rPr>
        <w:t xml:space="preserve">  </w:t>
      </w:r>
      <w:r w:rsidRPr="009345DA">
        <w:rPr>
          <w:rFonts w:eastAsia="標楷體" w:hint="eastAsia"/>
          <w:sz w:val="28"/>
        </w:rPr>
        <w:t>年</w:t>
      </w:r>
      <w:r w:rsidRPr="009345DA">
        <w:rPr>
          <w:rFonts w:eastAsia="標楷體"/>
          <w:sz w:val="28"/>
          <w:u w:val="single"/>
        </w:rPr>
        <w:t xml:space="preserve">    </w:t>
      </w:r>
      <w:r w:rsidRPr="009345DA">
        <w:rPr>
          <w:rFonts w:eastAsia="標楷體" w:hint="eastAsia"/>
          <w:sz w:val="28"/>
        </w:rPr>
        <w:t>班</w:t>
      </w:r>
      <w:r w:rsidRPr="009345DA">
        <w:rPr>
          <w:rFonts w:eastAsia="標楷體"/>
          <w:sz w:val="28"/>
        </w:rPr>
        <w:t xml:space="preserve">  </w:t>
      </w:r>
      <w:r w:rsidRPr="009345DA">
        <w:rPr>
          <w:rFonts w:eastAsia="標楷體" w:hint="eastAsia"/>
          <w:sz w:val="28"/>
        </w:rPr>
        <w:t>座號</w:t>
      </w:r>
      <w:r w:rsidRPr="009345DA">
        <w:rPr>
          <w:rFonts w:eastAsia="標楷體"/>
          <w:sz w:val="28"/>
          <w:u w:val="single"/>
        </w:rPr>
        <w:t xml:space="preserve">    </w:t>
      </w:r>
      <w:r w:rsidRPr="009345DA">
        <w:rPr>
          <w:rFonts w:eastAsia="標楷體" w:hint="eastAsia"/>
          <w:sz w:val="28"/>
        </w:rPr>
        <w:t>姓名</w:t>
      </w:r>
      <w:r w:rsidRPr="009345DA">
        <w:rPr>
          <w:rFonts w:eastAsia="標楷體"/>
          <w:sz w:val="28"/>
          <w:u w:val="single"/>
        </w:rPr>
        <w:t xml:space="preserve">             </w:t>
      </w:r>
      <w:r w:rsidRPr="009345DA">
        <w:rPr>
          <w:rFonts w:eastAsia="標楷體"/>
          <w:b/>
          <w:sz w:val="28"/>
          <w:szCs w:val="28"/>
        </w:rPr>
        <w:t xml:space="preserve">                                                                                                                                                                                    </w:t>
      </w:r>
    </w:p>
    <w:p w:rsidR="004A44C5" w:rsidRDefault="004A44C5" w:rsidP="00257E35">
      <w:pPr>
        <w:jc w:val="both"/>
        <w:rPr>
          <w:rFonts w:eastAsia="標楷體" w:hAnsi="標楷體"/>
          <w:b/>
          <w:color w:val="000000"/>
        </w:rPr>
      </w:pPr>
      <w:r w:rsidRPr="00C50A5F">
        <w:rPr>
          <w:rFonts w:eastAsia="標楷體" w:hAnsi="標楷體" w:hint="eastAsia"/>
          <w:b/>
        </w:rPr>
        <w:t>一、單一選擇題：</w:t>
      </w:r>
      <w:r w:rsidRPr="00C50A5F">
        <w:rPr>
          <w:rFonts w:eastAsia="標楷體" w:hAnsi="標楷體"/>
          <w:b/>
          <w:color w:val="000000"/>
        </w:rPr>
        <w:t>(</w:t>
      </w:r>
      <w:r w:rsidRPr="00C50A5F">
        <w:rPr>
          <w:rFonts w:eastAsia="標楷體" w:hAnsi="標楷體" w:hint="eastAsia"/>
          <w:b/>
          <w:color w:val="000000"/>
        </w:rPr>
        <w:t>每題</w:t>
      </w:r>
      <w:r w:rsidRPr="00C50A5F">
        <w:rPr>
          <w:rFonts w:eastAsia="標楷體" w:hAnsi="標楷體"/>
          <w:b/>
          <w:color w:val="000000"/>
        </w:rPr>
        <w:t>4</w:t>
      </w:r>
      <w:r w:rsidRPr="00C50A5F">
        <w:rPr>
          <w:rFonts w:eastAsia="標楷體" w:hAnsi="標楷體" w:hint="eastAsia"/>
          <w:b/>
          <w:color w:val="000000"/>
        </w:rPr>
        <w:t>分，共</w:t>
      </w:r>
      <w:r>
        <w:rPr>
          <w:rFonts w:eastAsia="標楷體" w:hAnsi="標楷體"/>
          <w:b/>
          <w:color w:val="000000"/>
        </w:rPr>
        <w:t>60</w:t>
      </w:r>
      <w:r w:rsidRPr="00C50A5F">
        <w:rPr>
          <w:rFonts w:eastAsia="標楷體" w:hAnsi="標楷體" w:hint="eastAsia"/>
          <w:b/>
          <w:color w:val="000000"/>
        </w:rPr>
        <w:t>分；答錯不倒扣</w:t>
      </w:r>
      <w:r w:rsidRPr="00C50A5F">
        <w:rPr>
          <w:rFonts w:eastAsia="標楷體" w:hAnsi="標楷體"/>
          <w:b/>
          <w:color w:val="000000"/>
        </w:rPr>
        <w:t>)</w:t>
      </w:r>
    </w:p>
    <w:p w:rsidR="004A44C5" w:rsidRPr="00093D15" w:rsidRDefault="004A44C5" w:rsidP="007A3A64">
      <w:pPr>
        <w:kinsoku w:val="0"/>
        <w:overflowPunct w:val="0"/>
        <w:autoSpaceDE w:val="0"/>
        <w:autoSpaceDN w:val="0"/>
        <w:ind w:left="566" w:hangingChars="236" w:hanging="566"/>
        <w:jc w:val="both"/>
        <w:rPr>
          <w:rFonts w:eastAsia="標楷體"/>
        </w:rPr>
      </w:pPr>
    </w:p>
    <w:tbl>
      <w:tblPr>
        <w:tblW w:w="0" w:type="auto"/>
        <w:tblInd w:w="6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927"/>
        <w:gridCol w:w="1927"/>
        <w:gridCol w:w="1928"/>
        <w:gridCol w:w="1928"/>
        <w:gridCol w:w="1937"/>
      </w:tblGrid>
      <w:tr w:rsidR="004A44C5" w:rsidRPr="00843676" w:rsidTr="000052A1">
        <w:trPr>
          <w:trHeight w:val="570"/>
        </w:trPr>
        <w:tc>
          <w:tcPr>
            <w:tcW w:w="1927" w:type="dxa"/>
          </w:tcPr>
          <w:p w:rsidR="004A44C5" w:rsidRPr="00843676" w:rsidRDefault="004A44C5" w:rsidP="000052A1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1.   A</w:t>
            </w:r>
          </w:p>
        </w:tc>
        <w:tc>
          <w:tcPr>
            <w:tcW w:w="1927" w:type="dxa"/>
          </w:tcPr>
          <w:p w:rsidR="004A44C5" w:rsidRPr="00843676" w:rsidRDefault="004A44C5" w:rsidP="000052A1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2.   C</w:t>
            </w:r>
          </w:p>
        </w:tc>
        <w:tc>
          <w:tcPr>
            <w:tcW w:w="1928" w:type="dxa"/>
          </w:tcPr>
          <w:p w:rsidR="004A44C5" w:rsidRPr="00843676" w:rsidRDefault="004A44C5" w:rsidP="000052A1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3.   B</w:t>
            </w:r>
          </w:p>
        </w:tc>
        <w:tc>
          <w:tcPr>
            <w:tcW w:w="1928" w:type="dxa"/>
          </w:tcPr>
          <w:p w:rsidR="004A44C5" w:rsidRPr="00843676" w:rsidRDefault="004A44C5" w:rsidP="000052A1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4.   B</w:t>
            </w:r>
          </w:p>
        </w:tc>
        <w:tc>
          <w:tcPr>
            <w:tcW w:w="1937" w:type="dxa"/>
          </w:tcPr>
          <w:p w:rsidR="004A44C5" w:rsidRPr="00843676" w:rsidRDefault="004A44C5" w:rsidP="000052A1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5.   E</w:t>
            </w:r>
          </w:p>
        </w:tc>
      </w:tr>
      <w:tr w:rsidR="004A44C5" w:rsidRPr="00843676" w:rsidTr="000052A1">
        <w:trPr>
          <w:trHeight w:val="642"/>
        </w:trPr>
        <w:tc>
          <w:tcPr>
            <w:tcW w:w="1927" w:type="dxa"/>
          </w:tcPr>
          <w:p w:rsidR="004A44C5" w:rsidRPr="00843676" w:rsidRDefault="004A44C5" w:rsidP="001179B5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 xml:space="preserve">6.   </w:t>
            </w:r>
            <w:r w:rsidR="001179B5">
              <w:rPr>
                <w:rFonts w:eastAsia="標楷體" w:hint="eastAsia"/>
              </w:rPr>
              <w:t>A</w:t>
            </w:r>
          </w:p>
        </w:tc>
        <w:tc>
          <w:tcPr>
            <w:tcW w:w="1927" w:type="dxa"/>
          </w:tcPr>
          <w:p w:rsidR="004A44C5" w:rsidRPr="00843676" w:rsidRDefault="004A44C5" w:rsidP="000052A1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7.   D</w:t>
            </w:r>
          </w:p>
        </w:tc>
        <w:tc>
          <w:tcPr>
            <w:tcW w:w="1928" w:type="dxa"/>
          </w:tcPr>
          <w:p w:rsidR="004A44C5" w:rsidRPr="00843676" w:rsidRDefault="004A44C5" w:rsidP="000052A1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8.   A</w:t>
            </w:r>
          </w:p>
        </w:tc>
        <w:tc>
          <w:tcPr>
            <w:tcW w:w="1928" w:type="dxa"/>
          </w:tcPr>
          <w:p w:rsidR="004A44C5" w:rsidRPr="00843676" w:rsidRDefault="004A44C5" w:rsidP="000052A1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9.   B</w:t>
            </w:r>
          </w:p>
        </w:tc>
        <w:tc>
          <w:tcPr>
            <w:tcW w:w="1937" w:type="dxa"/>
          </w:tcPr>
          <w:p w:rsidR="004A44C5" w:rsidRPr="00843676" w:rsidRDefault="004A44C5" w:rsidP="000052A1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10.  C</w:t>
            </w:r>
          </w:p>
        </w:tc>
      </w:tr>
      <w:tr w:rsidR="004A44C5" w:rsidRPr="00843676" w:rsidTr="000052A1">
        <w:trPr>
          <w:trHeight w:val="570"/>
        </w:trPr>
        <w:tc>
          <w:tcPr>
            <w:tcW w:w="1927" w:type="dxa"/>
          </w:tcPr>
          <w:p w:rsidR="004A44C5" w:rsidRPr="00843676" w:rsidRDefault="004A44C5" w:rsidP="000052A1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11.  E</w:t>
            </w:r>
          </w:p>
        </w:tc>
        <w:tc>
          <w:tcPr>
            <w:tcW w:w="1927" w:type="dxa"/>
          </w:tcPr>
          <w:p w:rsidR="004A44C5" w:rsidRPr="00843676" w:rsidRDefault="004A44C5" w:rsidP="000052A1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12.  D</w:t>
            </w:r>
          </w:p>
        </w:tc>
        <w:tc>
          <w:tcPr>
            <w:tcW w:w="1928" w:type="dxa"/>
          </w:tcPr>
          <w:p w:rsidR="004A44C5" w:rsidRPr="00843676" w:rsidRDefault="004A44C5" w:rsidP="000052A1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13.  D</w:t>
            </w:r>
          </w:p>
        </w:tc>
        <w:tc>
          <w:tcPr>
            <w:tcW w:w="1928" w:type="dxa"/>
          </w:tcPr>
          <w:p w:rsidR="004A44C5" w:rsidRPr="00843676" w:rsidRDefault="004A44C5" w:rsidP="000052A1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14.  A</w:t>
            </w:r>
          </w:p>
        </w:tc>
        <w:tc>
          <w:tcPr>
            <w:tcW w:w="1937" w:type="dxa"/>
          </w:tcPr>
          <w:p w:rsidR="004A44C5" w:rsidRPr="00843676" w:rsidRDefault="004A44C5" w:rsidP="000052A1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15.  E</w:t>
            </w:r>
          </w:p>
        </w:tc>
      </w:tr>
    </w:tbl>
    <w:p w:rsidR="004A44C5" w:rsidRPr="00843676" w:rsidRDefault="004A44C5" w:rsidP="007A3A64">
      <w:pPr>
        <w:kinsoku w:val="0"/>
        <w:overflowPunct w:val="0"/>
        <w:autoSpaceDE w:val="0"/>
        <w:autoSpaceDN w:val="0"/>
        <w:ind w:left="566" w:hangingChars="236" w:hanging="566"/>
        <w:jc w:val="both"/>
        <w:rPr>
          <w:rFonts w:eastAsia="標楷體"/>
        </w:rPr>
      </w:pPr>
    </w:p>
    <w:p w:rsidR="004A44C5" w:rsidRPr="008133DB" w:rsidRDefault="004A44C5" w:rsidP="00257E35">
      <w:pPr>
        <w:jc w:val="both"/>
        <w:rPr>
          <w:rFonts w:eastAsia="標楷體" w:hAnsi="標楷體"/>
          <w:b/>
          <w:color w:val="000000"/>
        </w:rPr>
      </w:pPr>
      <w:r w:rsidRPr="00C50A5F">
        <w:rPr>
          <w:rFonts w:eastAsia="標楷體" w:hAnsi="標楷體" w:hint="eastAsia"/>
          <w:b/>
        </w:rPr>
        <w:t>二、多重選擇題：</w:t>
      </w:r>
      <w:r w:rsidRPr="00C50A5F">
        <w:rPr>
          <w:rFonts w:eastAsia="標楷體" w:hAnsi="標楷體"/>
          <w:b/>
          <w:color w:val="000000"/>
        </w:rPr>
        <w:t>(</w:t>
      </w:r>
      <w:r w:rsidRPr="00C50A5F">
        <w:rPr>
          <w:rFonts w:eastAsia="標楷體" w:hAnsi="標楷體" w:hint="eastAsia"/>
          <w:b/>
          <w:color w:val="000000"/>
        </w:rPr>
        <w:t>每題</w:t>
      </w:r>
      <w:r w:rsidRPr="00C50A5F">
        <w:rPr>
          <w:rFonts w:eastAsia="標楷體" w:hAnsi="標楷體"/>
          <w:b/>
          <w:color w:val="000000"/>
        </w:rPr>
        <w:t>5</w:t>
      </w:r>
      <w:r w:rsidRPr="00C50A5F">
        <w:rPr>
          <w:rFonts w:eastAsia="標楷體" w:hAnsi="標楷體" w:hint="eastAsia"/>
          <w:b/>
          <w:color w:val="000000"/>
        </w:rPr>
        <w:t>分，共</w:t>
      </w:r>
      <w:r>
        <w:rPr>
          <w:rFonts w:eastAsia="標楷體" w:hAnsi="標楷體"/>
          <w:b/>
          <w:color w:val="000000"/>
        </w:rPr>
        <w:t>40</w:t>
      </w:r>
      <w:r w:rsidRPr="00C50A5F">
        <w:rPr>
          <w:rFonts w:eastAsia="標楷體" w:hAnsi="標楷體" w:hint="eastAsia"/>
          <w:b/>
          <w:color w:val="000000"/>
        </w:rPr>
        <w:t>分；答錯倒扣</w:t>
      </w:r>
      <w:r>
        <w:rPr>
          <w:rFonts w:eastAsia="標楷體" w:hAnsi="標楷體"/>
          <w:b/>
          <w:color w:val="000000"/>
        </w:rPr>
        <w:t xml:space="preserve">1/5 </w:t>
      </w:r>
      <w:r>
        <w:rPr>
          <w:rFonts w:eastAsia="標楷體" w:hAnsi="標楷體" w:hint="eastAsia"/>
          <w:b/>
          <w:color w:val="000000"/>
        </w:rPr>
        <w:t>題分</w:t>
      </w:r>
      <w:r w:rsidRPr="00C50A5F">
        <w:rPr>
          <w:rFonts w:eastAsia="標楷體" w:hAnsi="標楷體"/>
          <w:b/>
          <w:color w:val="000000"/>
        </w:rPr>
        <w:t>)</w:t>
      </w:r>
    </w:p>
    <w:p w:rsidR="004A44C5" w:rsidRPr="00093D15" w:rsidRDefault="004A44C5" w:rsidP="007A3A64">
      <w:pPr>
        <w:kinsoku w:val="0"/>
        <w:overflowPunct w:val="0"/>
        <w:autoSpaceDE w:val="0"/>
        <w:autoSpaceDN w:val="0"/>
        <w:ind w:left="566" w:hangingChars="236" w:hanging="566"/>
        <w:jc w:val="both"/>
        <w:rPr>
          <w:rFonts w:eastAsia="標楷體"/>
        </w:rPr>
      </w:pPr>
    </w:p>
    <w:tbl>
      <w:tblPr>
        <w:tblW w:w="0" w:type="auto"/>
        <w:tblInd w:w="6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927"/>
        <w:gridCol w:w="1927"/>
        <w:gridCol w:w="1928"/>
        <w:gridCol w:w="1960"/>
      </w:tblGrid>
      <w:tr w:rsidR="004A44C5" w:rsidRPr="00843676" w:rsidTr="000052A1">
        <w:trPr>
          <w:trHeight w:val="570"/>
        </w:trPr>
        <w:tc>
          <w:tcPr>
            <w:tcW w:w="1927" w:type="dxa"/>
          </w:tcPr>
          <w:p w:rsidR="004A44C5" w:rsidRPr="00843676" w:rsidRDefault="004A44C5" w:rsidP="000052A1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16.  ACE</w:t>
            </w:r>
          </w:p>
        </w:tc>
        <w:tc>
          <w:tcPr>
            <w:tcW w:w="1927" w:type="dxa"/>
          </w:tcPr>
          <w:p w:rsidR="004A44C5" w:rsidRPr="00843676" w:rsidRDefault="004A44C5" w:rsidP="000052A1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17.  A</w:t>
            </w:r>
            <w:r w:rsidR="0009492B">
              <w:rPr>
                <w:rFonts w:eastAsia="標楷體" w:hint="eastAsia"/>
              </w:rPr>
              <w:t>B</w:t>
            </w:r>
          </w:p>
        </w:tc>
        <w:tc>
          <w:tcPr>
            <w:tcW w:w="1928" w:type="dxa"/>
          </w:tcPr>
          <w:p w:rsidR="004A44C5" w:rsidRPr="00843676" w:rsidRDefault="004A44C5" w:rsidP="000052A1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 xml:space="preserve">18.  </w:t>
            </w:r>
            <w:r w:rsidR="008E00BB">
              <w:rPr>
                <w:rFonts w:eastAsia="標楷體" w:hint="eastAsia"/>
              </w:rPr>
              <w:t>A</w:t>
            </w:r>
            <w:r>
              <w:rPr>
                <w:rFonts w:eastAsia="標楷體"/>
              </w:rPr>
              <w:t>C</w:t>
            </w:r>
          </w:p>
        </w:tc>
        <w:tc>
          <w:tcPr>
            <w:tcW w:w="1960" w:type="dxa"/>
          </w:tcPr>
          <w:p w:rsidR="004A44C5" w:rsidRPr="00843676" w:rsidRDefault="00E517D5" w:rsidP="000052A1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 xml:space="preserve">19.  </w:t>
            </w:r>
            <w:r w:rsidR="004A44C5">
              <w:rPr>
                <w:rFonts w:eastAsia="標楷體"/>
              </w:rPr>
              <w:t>B</w:t>
            </w:r>
            <w:r>
              <w:rPr>
                <w:rFonts w:eastAsia="標楷體" w:hint="eastAsia"/>
              </w:rPr>
              <w:t>C</w:t>
            </w:r>
          </w:p>
        </w:tc>
      </w:tr>
      <w:tr w:rsidR="004A44C5" w:rsidRPr="00843676" w:rsidTr="000052A1">
        <w:trPr>
          <w:trHeight w:val="570"/>
        </w:trPr>
        <w:tc>
          <w:tcPr>
            <w:tcW w:w="1927" w:type="dxa"/>
          </w:tcPr>
          <w:p w:rsidR="004A44C5" w:rsidRDefault="004A44C5" w:rsidP="000052A1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20.  AB</w:t>
            </w:r>
          </w:p>
        </w:tc>
        <w:tc>
          <w:tcPr>
            <w:tcW w:w="1927" w:type="dxa"/>
          </w:tcPr>
          <w:p w:rsidR="004A44C5" w:rsidRDefault="004A44C5" w:rsidP="000052A1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21.  AB</w:t>
            </w:r>
          </w:p>
        </w:tc>
        <w:tc>
          <w:tcPr>
            <w:tcW w:w="1928" w:type="dxa"/>
          </w:tcPr>
          <w:p w:rsidR="004A44C5" w:rsidRDefault="00E517D5" w:rsidP="000052A1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 xml:space="preserve">22.  </w:t>
            </w:r>
            <w:r w:rsidR="004A44C5">
              <w:rPr>
                <w:rFonts w:eastAsia="標楷體"/>
              </w:rPr>
              <w:t>BC</w:t>
            </w:r>
          </w:p>
        </w:tc>
        <w:tc>
          <w:tcPr>
            <w:tcW w:w="1960" w:type="dxa"/>
          </w:tcPr>
          <w:p w:rsidR="004A44C5" w:rsidRDefault="004A44C5" w:rsidP="000052A1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23.  ABCD</w:t>
            </w:r>
          </w:p>
        </w:tc>
      </w:tr>
    </w:tbl>
    <w:p w:rsidR="004A44C5" w:rsidRPr="00843676" w:rsidRDefault="004A44C5" w:rsidP="007A3A64">
      <w:pPr>
        <w:kinsoku w:val="0"/>
        <w:overflowPunct w:val="0"/>
        <w:autoSpaceDE w:val="0"/>
        <w:autoSpaceDN w:val="0"/>
        <w:ind w:left="566" w:hangingChars="236" w:hanging="566"/>
        <w:jc w:val="both"/>
        <w:rPr>
          <w:rFonts w:eastAsia="標楷體"/>
        </w:rPr>
      </w:pPr>
    </w:p>
    <w:p w:rsidR="004A44C5" w:rsidRDefault="004A44C5" w:rsidP="00260C3B">
      <w:pPr>
        <w:ind w:left="567"/>
        <w:rPr>
          <w:rFonts w:eastAsia="標楷體"/>
          <w:color w:val="000000"/>
          <w:kern w:val="0"/>
        </w:rPr>
      </w:pPr>
    </w:p>
    <w:p w:rsidR="004A44C5" w:rsidRPr="009345DA" w:rsidRDefault="004A44C5" w:rsidP="00260C3B">
      <w:pPr>
        <w:ind w:left="567"/>
        <w:rPr>
          <w:rFonts w:eastAsia="標楷體"/>
          <w:color w:val="000000"/>
          <w:kern w:val="0"/>
        </w:rPr>
      </w:pPr>
    </w:p>
    <w:sectPr w:rsidR="004A44C5" w:rsidRPr="009345DA" w:rsidSect="00BA325D">
      <w:footerReference w:type="default" r:id="rId135"/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A44C5" w:rsidRDefault="004A44C5" w:rsidP="00DF4A1E">
      <w:r>
        <w:separator/>
      </w:r>
    </w:p>
  </w:endnote>
  <w:endnote w:type="continuationSeparator" w:id="0">
    <w:p w:rsidR="004A44C5" w:rsidRDefault="004A44C5" w:rsidP="00DF4A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New Gulim">
    <w:altName w:val="Arial Unicode MS"/>
    <w:charset w:val="81"/>
    <w:family w:val="roman"/>
    <w:pitch w:val="variable"/>
    <w:sig w:usb0="B00002AF" w:usb1="7FD77CFB" w:usb2="00000030" w:usb3="00000000" w:csb0="000800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A44C5" w:rsidRDefault="004A44C5">
    <w:pPr>
      <w:pStyle w:val="a7"/>
      <w:jc w:val="center"/>
      <w:rPr>
        <w:rFonts w:ascii="Cambria" w:hAnsi="Cambria"/>
        <w:sz w:val="28"/>
        <w:szCs w:val="28"/>
      </w:rPr>
    </w:pPr>
    <w:r>
      <w:rPr>
        <w:rFonts w:ascii="Cambria" w:hAnsi="Cambria"/>
        <w:sz w:val="28"/>
        <w:szCs w:val="28"/>
        <w:lang w:val="zh-TW"/>
      </w:rPr>
      <w:t xml:space="preserve">~ </w:t>
    </w:r>
    <w:r w:rsidR="00741A58">
      <w:fldChar w:fldCharType="begin"/>
    </w:r>
    <w:r w:rsidR="00741A58">
      <w:instrText>PAGE    \* MERGEFORMAT</w:instrText>
    </w:r>
    <w:r w:rsidR="00741A58">
      <w:fldChar w:fldCharType="separate"/>
    </w:r>
    <w:r w:rsidR="0032241B" w:rsidRPr="0032241B">
      <w:rPr>
        <w:rFonts w:ascii="Cambria" w:hAnsi="Cambria"/>
        <w:noProof/>
        <w:sz w:val="28"/>
        <w:szCs w:val="28"/>
        <w:lang w:val="zh-TW"/>
      </w:rPr>
      <w:t>4</w:t>
    </w:r>
    <w:r w:rsidR="00741A58">
      <w:rPr>
        <w:rFonts w:ascii="Cambria" w:hAnsi="Cambria"/>
        <w:noProof/>
        <w:sz w:val="28"/>
        <w:szCs w:val="28"/>
        <w:lang w:val="zh-TW"/>
      </w:rPr>
      <w:fldChar w:fldCharType="end"/>
    </w:r>
    <w:r>
      <w:rPr>
        <w:rFonts w:ascii="Cambria" w:hAnsi="Cambria"/>
        <w:sz w:val="28"/>
        <w:szCs w:val="28"/>
        <w:lang w:val="zh-TW"/>
      </w:rPr>
      <w:t xml:space="preserve"> ~</w:t>
    </w:r>
  </w:p>
  <w:p w:rsidR="004A44C5" w:rsidRDefault="004A44C5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A44C5" w:rsidRDefault="004A44C5" w:rsidP="00DF4A1E">
      <w:r>
        <w:separator/>
      </w:r>
    </w:p>
  </w:footnote>
  <w:footnote w:type="continuationSeparator" w:id="0">
    <w:p w:rsidR="004A44C5" w:rsidRDefault="004A44C5" w:rsidP="00DF4A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743AF"/>
    <w:multiLevelType w:val="hybridMultilevel"/>
    <w:tmpl w:val="836E7DC6"/>
    <w:lvl w:ilvl="0" w:tplc="A798E5CA">
      <w:start w:val="1"/>
      <w:numFmt w:val="decimal"/>
      <w:lvlText w:val="%1."/>
      <w:lvlJc w:val="left"/>
      <w:pPr>
        <w:tabs>
          <w:tab w:val="num" w:pos="0"/>
        </w:tabs>
      </w:pPr>
      <w:rPr>
        <w:rFonts w:ascii="Times New Roman" w:eastAsia="標楷體" w:hAnsi="Times New Roman" w:cs="Times New Roman" w:hint="eastAsia"/>
        <w:color w:val="auto"/>
        <w:sz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">
    <w:nsid w:val="01640AEC"/>
    <w:multiLevelType w:val="hybridMultilevel"/>
    <w:tmpl w:val="E66AF430"/>
    <w:lvl w:ilvl="0" w:tplc="3FEEFDE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eastAsia="New Gulim" w:hAnsi="Times New Roman" w:cs="Times New Roman"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">
    <w:nsid w:val="057F77F0"/>
    <w:multiLevelType w:val="hybridMultilevel"/>
    <w:tmpl w:val="8E1AF876"/>
    <w:lvl w:ilvl="0" w:tplc="1BA4E170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eastAsia="New Gulim" w:hAnsi="Times New Roman" w:cs="Times New Roman"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3">
    <w:nsid w:val="22F00886"/>
    <w:multiLevelType w:val="hybridMultilevel"/>
    <w:tmpl w:val="417E1484"/>
    <w:lvl w:ilvl="0" w:tplc="1BA4E170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eastAsia="New Gulim" w:hAnsi="Times New Roman" w:cs="Times New Roman"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4">
    <w:nsid w:val="272734A5"/>
    <w:multiLevelType w:val="hybridMultilevel"/>
    <w:tmpl w:val="4B14CA4E"/>
    <w:lvl w:ilvl="0" w:tplc="CA022888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eastAsia="New Gulim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5">
    <w:nsid w:val="30C06593"/>
    <w:multiLevelType w:val="hybridMultilevel"/>
    <w:tmpl w:val="93583A5C"/>
    <w:lvl w:ilvl="0" w:tplc="A0E04D9A">
      <w:start w:val="6"/>
      <w:numFmt w:val="decimal"/>
      <w:lvlText w:val="%1."/>
      <w:lvlJc w:val="left"/>
      <w:pPr>
        <w:tabs>
          <w:tab w:val="num" w:pos="510"/>
        </w:tabs>
        <w:ind w:left="510" w:hanging="510"/>
      </w:pPr>
      <w:rPr>
        <w:rFonts w:ascii="細明體" w:eastAsia="細明體" w:hAnsi="細明體" w:cs="Times New Roman" w:hint="eastAsia"/>
        <w:sz w:val="24"/>
      </w:rPr>
    </w:lvl>
    <w:lvl w:ilvl="1" w:tplc="B914C5CA">
      <w:start w:val="1"/>
      <w:numFmt w:val="taiwaneseCountingThousand"/>
      <w:lvlText w:val="%2、"/>
      <w:lvlJc w:val="left"/>
      <w:pPr>
        <w:tabs>
          <w:tab w:val="num" w:pos="870"/>
        </w:tabs>
        <w:ind w:left="870" w:hanging="39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6">
    <w:nsid w:val="62942182"/>
    <w:multiLevelType w:val="hybridMultilevel"/>
    <w:tmpl w:val="BD645996"/>
    <w:lvl w:ilvl="0" w:tplc="B82044C6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hAnsi="Times New Roman" w:cs="Times New Roman" w:hint="default"/>
        <w:vanish w:val="0"/>
        <w:color w:val="auto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7">
    <w:nsid w:val="648B7499"/>
    <w:multiLevelType w:val="hybridMultilevel"/>
    <w:tmpl w:val="5FD29736"/>
    <w:lvl w:ilvl="0" w:tplc="1BA4E170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eastAsia="New Gulim" w:hAnsi="Times New Roman" w:cs="Times New Roman"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num w:numId="1">
    <w:abstractNumId w:val="2"/>
  </w:num>
  <w:num w:numId="2">
    <w:abstractNumId w:val="3"/>
  </w:num>
  <w:num w:numId="3">
    <w:abstractNumId w:val="7"/>
  </w:num>
  <w:num w:numId="4">
    <w:abstractNumId w:val="1"/>
  </w:num>
  <w:num w:numId="5">
    <w:abstractNumId w:val="0"/>
  </w:num>
  <w:num w:numId="6">
    <w:abstractNumId w:val="5"/>
  </w:num>
  <w:num w:numId="7">
    <w:abstractNumId w:val="4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isplayHorizontalDrawingGridEvery w:val="0"/>
  <w:displayVerticalDrawingGridEvery w:val="2"/>
  <w:characterSpacingControl w:val="compressPunctuation"/>
  <w:noLineBreaksAfter w:lang="zh-TW" w:val="([{£¥‘“‵〈《「『【〔〝︵︷︹︻︽︿﹁﹃﹙﹛﹝（｛"/>
  <w:noLineBreaksBefore w:lang="zh-TW" w:val="!),.:;?]}¢·–—’”•‥…‧′╴、。〉》」』】〕〞︰︱︳︴︶︸︺︼︾﹀﹂﹄﹏﹐﹑﹒﹔﹕﹖﹗﹚﹜﹞！），．：；？］｜｝､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3B96"/>
    <w:rsid w:val="000052A1"/>
    <w:rsid w:val="00006B91"/>
    <w:rsid w:val="0001538E"/>
    <w:rsid w:val="00093D15"/>
    <w:rsid w:val="00093D42"/>
    <w:rsid w:val="00094737"/>
    <w:rsid w:val="0009492B"/>
    <w:rsid w:val="000A7CF4"/>
    <w:rsid w:val="000C3806"/>
    <w:rsid w:val="000D62EA"/>
    <w:rsid w:val="00107E69"/>
    <w:rsid w:val="00111721"/>
    <w:rsid w:val="0011486C"/>
    <w:rsid w:val="001179B5"/>
    <w:rsid w:val="0012269C"/>
    <w:rsid w:val="00157EBF"/>
    <w:rsid w:val="00164E51"/>
    <w:rsid w:val="00171E73"/>
    <w:rsid w:val="00191107"/>
    <w:rsid w:val="001A42F8"/>
    <w:rsid w:val="001B073E"/>
    <w:rsid w:val="001C08BC"/>
    <w:rsid w:val="001C45B9"/>
    <w:rsid w:val="001D775C"/>
    <w:rsid w:val="001E1CA6"/>
    <w:rsid w:val="001F4F08"/>
    <w:rsid w:val="001F77DC"/>
    <w:rsid w:val="00203583"/>
    <w:rsid w:val="00205449"/>
    <w:rsid w:val="00207E29"/>
    <w:rsid w:val="00223799"/>
    <w:rsid w:val="0023245A"/>
    <w:rsid w:val="0023674F"/>
    <w:rsid w:val="00245680"/>
    <w:rsid w:val="00257E35"/>
    <w:rsid w:val="00260C3B"/>
    <w:rsid w:val="002652D3"/>
    <w:rsid w:val="0027112B"/>
    <w:rsid w:val="00276BCF"/>
    <w:rsid w:val="002F18F1"/>
    <w:rsid w:val="002F7AF8"/>
    <w:rsid w:val="00301473"/>
    <w:rsid w:val="003057F0"/>
    <w:rsid w:val="00314154"/>
    <w:rsid w:val="0032241B"/>
    <w:rsid w:val="00352702"/>
    <w:rsid w:val="00354E34"/>
    <w:rsid w:val="00363B48"/>
    <w:rsid w:val="0036771C"/>
    <w:rsid w:val="00372EAA"/>
    <w:rsid w:val="00380AF5"/>
    <w:rsid w:val="0038740B"/>
    <w:rsid w:val="00397F28"/>
    <w:rsid w:val="003A11D6"/>
    <w:rsid w:val="003A3E29"/>
    <w:rsid w:val="003A71B9"/>
    <w:rsid w:val="003A754B"/>
    <w:rsid w:val="003D2442"/>
    <w:rsid w:val="003E0D55"/>
    <w:rsid w:val="003E4FF2"/>
    <w:rsid w:val="0040112C"/>
    <w:rsid w:val="004339AB"/>
    <w:rsid w:val="00436F88"/>
    <w:rsid w:val="004375BB"/>
    <w:rsid w:val="00454B70"/>
    <w:rsid w:val="004760CB"/>
    <w:rsid w:val="00476AF9"/>
    <w:rsid w:val="0048572B"/>
    <w:rsid w:val="00487F9C"/>
    <w:rsid w:val="00487FF5"/>
    <w:rsid w:val="004A44C5"/>
    <w:rsid w:val="004A4C33"/>
    <w:rsid w:val="004D1A71"/>
    <w:rsid w:val="004D7238"/>
    <w:rsid w:val="004E03BB"/>
    <w:rsid w:val="00517824"/>
    <w:rsid w:val="00523B96"/>
    <w:rsid w:val="00534927"/>
    <w:rsid w:val="00541101"/>
    <w:rsid w:val="005510D1"/>
    <w:rsid w:val="005766B4"/>
    <w:rsid w:val="005813B5"/>
    <w:rsid w:val="005A49EA"/>
    <w:rsid w:val="005B37F7"/>
    <w:rsid w:val="005B536F"/>
    <w:rsid w:val="005B615F"/>
    <w:rsid w:val="005D0D7B"/>
    <w:rsid w:val="005D34BA"/>
    <w:rsid w:val="005F24E7"/>
    <w:rsid w:val="006025D9"/>
    <w:rsid w:val="00611CDD"/>
    <w:rsid w:val="00613AF5"/>
    <w:rsid w:val="00622BD0"/>
    <w:rsid w:val="00624446"/>
    <w:rsid w:val="00627F0E"/>
    <w:rsid w:val="00667BBF"/>
    <w:rsid w:val="006745B7"/>
    <w:rsid w:val="00680560"/>
    <w:rsid w:val="00682AF0"/>
    <w:rsid w:val="0068515C"/>
    <w:rsid w:val="00690880"/>
    <w:rsid w:val="006C2BB3"/>
    <w:rsid w:val="006C2BF8"/>
    <w:rsid w:val="006C3B1A"/>
    <w:rsid w:val="006C5E7A"/>
    <w:rsid w:val="006D5726"/>
    <w:rsid w:val="006E0DE6"/>
    <w:rsid w:val="006E2045"/>
    <w:rsid w:val="006F5FFC"/>
    <w:rsid w:val="00715163"/>
    <w:rsid w:val="00723A60"/>
    <w:rsid w:val="00726A0C"/>
    <w:rsid w:val="0072703D"/>
    <w:rsid w:val="00741A58"/>
    <w:rsid w:val="007422F4"/>
    <w:rsid w:val="00750EC8"/>
    <w:rsid w:val="00752A3F"/>
    <w:rsid w:val="00752D02"/>
    <w:rsid w:val="00754480"/>
    <w:rsid w:val="00755C4B"/>
    <w:rsid w:val="00770984"/>
    <w:rsid w:val="00785B5E"/>
    <w:rsid w:val="007A3A64"/>
    <w:rsid w:val="007B5C3B"/>
    <w:rsid w:val="007E40A6"/>
    <w:rsid w:val="007F583A"/>
    <w:rsid w:val="008133DB"/>
    <w:rsid w:val="008164C0"/>
    <w:rsid w:val="00823036"/>
    <w:rsid w:val="00835359"/>
    <w:rsid w:val="00843676"/>
    <w:rsid w:val="0085275B"/>
    <w:rsid w:val="00865A04"/>
    <w:rsid w:val="008857DC"/>
    <w:rsid w:val="008944EC"/>
    <w:rsid w:val="008A0AA1"/>
    <w:rsid w:val="008A37B8"/>
    <w:rsid w:val="008C3BA4"/>
    <w:rsid w:val="008C6CF5"/>
    <w:rsid w:val="008E00BB"/>
    <w:rsid w:val="008E6062"/>
    <w:rsid w:val="008F1D6A"/>
    <w:rsid w:val="00904DF7"/>
    <w:rsid w:val="00906373"/>
    <w:rsid w:val="00915D1B"/>
    <w:rsid w:val="00917A50"/>
    <w:rsid w:val="009345DA"/>
    <w:rsid w:val="00937E7D"/>
    <w:rsid w:val="0099102A"/>
    <w:rsid w:val="009979D7"/>
    <w:rsid w:val="009A17D6"/>
    <w:rsid w:val="009B2397"/>
    <w:rsid w:val="009D78FF"/>
    <w:rsid w:val="009E0AE9"/>
    <w:rsid w:val="009F66B8"/>
    <w:rsid w:val="00A01FF3"/>
    <w:rsid w:val="00A03677"/>
    <w:rsid w:val="00A45933"/>
    <w:rsid w:val="00AB0BBA"/>
    <w:rsid w:val="00AC0FFF"/>
    <w:rsid w:val="00AE0F64"/>
    <w:rsid w:val="00AF2303"/>
    <w:rsid w:val="00AF6703"/>
    <w:rsid w:val="00B054F3"/>
    <w:rsid w:val="00B10773"/>
    <w:rsid w:val="00B44D46"/>
    <w:rsid w:val="00B55CCB"/>
    <w:rsid w:val="00B6440E"/>
    <w:rsid w:val="00B66FC4"/>
    <w:rsid w:val="00B76E52"/>
    <w:rsid w:val="00B81001"/>
    <w:rsid w:val="00B865CF"/>
    <w:rsid w:val="00B90DAC"/>
    <w:rsid w:val="00B97FE6"/>
    <w:rsid w:val="00BA02DC"/>
    <w:rsid w:val="00BA325D"/>
    <w:rsid w:val="00BB7798"/>
    <w:rsid w:val="00BC55DB"/>
    <w:rsid w:val="00BC73C8"/>
    <w:rsid w:val="00BD0529"/>
    <w:rsid w:val="00BE4044"/>
    <w:rsid w:val="00BE40C5"/>
    <w:rsid w:val="00C12851"/>
    <w:rsid w:val="00C2604E"/>
    <w:rsid w:val="00C27F2B"/>
    <w:rsid w:val="00C30AF3"/>
    <w:rsid w:val="00C35690"/>
    <w:rsid w:val="00C46731"/>
    <w:rsid w:val="00C50A5F"/>
    <w:rsid w:val="00C532D0"/>
    <w:rsid w:val="00C72540"/>
    <w:rsid w:val="00CA051A"/>
    <w:rsid w:val="00CB2F96"/>
    <w:rsid w:val="00CC0C72"/>
    <w:rsid w:val="00CC2E98"/>
    <w:rsid w:val="00CE0C8E"/>
    <w:rsid w:val="00CE3D6C"/>
    <w:rsid w:val="00CF26E2"/>
    <w:rsid w:val="00CF39F9"/>
    <w:rsid w:val="00CF5D07"/>
    <w:rsid w:val="00CF7B7A"/>
    <w:rsid w:val="00D04A02"/>
    <w:rsid w:val="00D10E27"/>
    <w:rsid w:val="00D13ABF"/>
    <w:rsid w:val="00D27E59"/>
    <w:rsid w:val="00D4389A"/>
    <w:rsid w:val="00D443F1"/>
    <w:rsid w:val="00D510B8"/>
    <w:rsid w:val="00D54873"/>
    <w:rsid w:val="00D6385B"/>
    <w:rsid w:val="00D65ED6"/>
    <w:rsid w:val="00D92C50"/>
    <w:rsid w:val="00DA2812"/>
    <w:rsid w:val="00DB4D2F"/>
    <w:rsid w:val="00DC5431"/>
    <w:rsid w:val="00DD0B21"/>
    <w:rsid w:val="00DE4853"/>
    <w:rsid w:val="00DF3F4D"/>
    <w:rsid w:val="00DF4A1E"/>
    <w:rsid w:val="00DF5E9C"/>
    <w:rsid w:val="00DF7961"/>
    <w:rsid w:val="00DF7E5C"/>
    <w:rsid w:val="00E0268D"/>
    <w:rsid w:val="00E03782"/>
    <w:rsid w:val="00E0473E"/>
    <w:rsid w:val="00E15F45"/>
    <w:rsid w:val="00E34D86"/>
    <w:rsid w:val="00E36FEB"/>
    <w:rsid w:val="00E517D5"/>
    <w:rsid w:val="00E67CD5"/>
    <w:rsid w:val="00E700D8"/>
    <w:rsid w:val="00E76AD3"/>
    <w:rsid w:val="00E80F84"/>
    <w:rsid w:val="00E80FBA"/>
    <w:rsid w:val="00E83025"/>
    <w:rsid w:val="00E83A4F"/>
    <w:rsid w:val="00E86E2D"/>
    <w:rsid w:val="00E9497C"/>
    <w:rsid w:val="00EB31FD"/>
    <w:rsid w:val="00EB4251"/>
    <w:rsid w:val="00EE043A"/>
    <w:rsid w:val="00F0121B"/>
    <w:rsid w:val="00F0401E"/>
    <w:rsid w:val="00F321FD"/>
    <w:rsid w:val="00F347DC"/>
    <w:rsid w:val="00F4236E"/>
    <w:rsid w:val="00F4361C"/>
    <w:rsid w:val="00F47F76"/>
    <w:rsid w:val="00F569A5"/>
    <w:rsid w:val="00F668AF"/>
    <w:rsid w:val="00F82241"/>
    <w:rsid w:val="00FC2595"/>
    <w:rsid w:val="00FD11D5"/>
    <w:rsid w:val="00FD6AC7"/>
    <w:rsid w:val="00FD6D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metcnv"/>
  <w:shapeDefaults>
    <o:shapedefaults v:ext="edit" spidmax="6145"/>
    <o:shapelayout v:ext="edit">
      <o:idmap v:ext="edit" data="1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footer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23B96"/>
    <w:pPr>
      <w:widowControl w:val="0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rsid w:val="001F4F08"/>
    <w:rPr>
      <w:rFonts w:ascii="Cambria" w:hAnsi="Cambria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locked/>
    <w:rsid w:val="001F4F08"/>
    <w:rPr>
      <w:rFonts w:ascii="Cambria" w:eastAsia="新細明體" w:hAnsi="Cambria" w:cs="Times New Roman"/>
      <w:kern w:val="2"/>
      <w:sz w:val="18"/>
    </w:rPr>
  </w:style>
  <w:style w:type="paragraph" w:styleId="a5">
    <w:name w:val="header"/>
    <w:basedOn w:val="a"/>
    <w:link w:val="a6"/>
    <w:uiPriority w:val="99"/>
    <w:rsid w:val="00DF4A1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locked/>
    <w:rsid w:val="00DF4A1E"/>
    <w:rPr>
      <w:rFonts w:cs="Times New Roman"/>
      <w:kern w:val="2"/>
    </w:rPr>
  </w:style>
  <w:style w:type="paragraph" w:styleId="a7">
    <w:name w:val="footer"/>
    <w:basedOn w:val="a"/>
    <w:link w:val="a8"/>
    <w:uiPriority w:val="99"/>
    <w:rsid w:val="00DF4A1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locked/>
    <w:rsid w:val="00DF4A1E"/>
    <w:rPr>
      <w:rFonts w:cs="Times New Roman"/>
      <w:kern w:val="2"/>
    </w:rPr>
  </w:style>
  <w:style w:type="character" w:styleId="a9">
    <w:name w:val="Placeholder Text"/>
    <w:basedOn w:val="a0"/>
    <w:uiPriority w:val="99"/>
    <w:semiHidden/>
    <w:rsid w:val="005B37F7"/>
    <w:rPr>
      <w:rFonts w:cs="Times New Roman"/>
      <w:color w:val="808080"/>
    </w:rPr>
  </w:style>
  <w:style w:type="paragraph" w:styleId="aa">
    <w:name w:val="List Paragraph"/>
    <w:basedOn w:val="a"/>
    <w:uiPriority w:val="99"/>
    <w:qFormat/>
    <w:rsid w:val="0011486C"/>
    <w:pPr>
      <w:ind w:leftChars="200" w:left="4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footer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23B96"/>
    <w:pPr>
      <w:widowControl w:val="0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rsid w:val="001F4F08"/>
    <w:rPr>
      <w:rFonts w:ascii="Cambria" w:hAnsi="Cambria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locked/>
    <w:rsid w:val="001F4F08"/>
    <w:rPr>
      <w:rFonts w:ascii="Cambria" w:eastAsia="新細明體" w:hAnsi="Cambria" w:cs="Times New Roman"/>
      <w:kern w:val="2"/>
      <w:sz w:val="18"/>
    </w:rPr>
  </w:style>
  <w:style w:type="paragraph" w:styleId="a5">
    <w:name w:val="header"/>
    <w:basedOn w:val="a"/>
    <w:link w:val="a6"/>
    <w:uiPriority w:val="99"/>
    <w:rsid w:val="00DF4A1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locked/>
    <w:rsid w:val="00DF4A1E"/>
    <w:rPr>
      <w:rFonts w:cs="Times New Roman"/>
      <w:kern w:val="2"/>
    </w:rPr>
  </w:style>
  <w:style w:type="paragraph" w:styleId="a7">
    <w:name w:val="footer"/>
    <w:basedOn w:val="a"/>
    <w:link w:val="a8"/>
    <w:uiPriority w:val="99"/>
    <w:rsid w:val="00DF4A1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locked/>
    <w:rsid w:val="00DF4A1E"/>
    <w:rPr>
      <w:rFonts w:cs="Times New Roman"/>
      <w:kern w:val="2"/>
    </w:rPr>
  </w:style>
  <w:style w:type="character" w:styleId="a9">
    <w:name w:val="Placeholder Text"/>
    <w:basedOn w:val="a0"/>
    <w:uiPriority w:val="99"/>
    <w:semiHidden/>
    <w:rsid w:val="005B37F7"/>
    <w:rPr>
      <w:rFonts w:cs="Times New Roman"/>
      <w:color w:val="808080"/>
    </w:rPr>
  </w:style>
  <w:style w:type="paragraph" w:styleId="aa">
    <w:name w:val="List Paragraph"/>
    <w:basedOn w:val="a"/>
    <w:uiPriority w:val="99"/>
    <w:qFormat/>
    <w:rsid w:val="0011486C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310855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5.bin"/><Relationship Id="rId42" Type="http://schemas.openxmlformats.org/officeDocument/2006/relationships/image" Target="media/image18.png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53.wmf"/><Relationship Id="rId133" Type="http://schemas.openxmlformats.org/officeDocument/2006/relationships/image" Target="media/image61.png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46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5.png"/><Relationship Id="rId53" Type="http://schemas.openxmlformats.org/officeDocument/2006/relationships/oleObject" Target="embeddings/oleObject18.bin"/><Relationship Id="rId58" Type="http://schemas.openxmlformats.org/officeDocument/2006/relationships/image" Target="media/image28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3.bin"/><Relationship Id="rId128" Type="http://schemas.openxmlformats.org/officeDocument/2006/relationships/image" Target="media/image59.wmf"/><Relationship Id="rId5" Type="http://schemas.openxmlformats.org/officeDocument/2006/relationships/settings" Target="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0.bin"/><Relationship Id="rId14" Type="http://schemas.openxmlformats.org/officeDocument/2006/relationships/image" Target="media/image10.png"/><Relationship Id="rId22" Type="http://schemas.openxmlformats.org/officeDocument/2006/relationships/image" Target="media/image7.png"/><Relationship Id="rId27" Type="http://schemas.openxmlformats.org/officeDocument/2006/relationships/image" Target="media/image9.png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image" Target="media/image19.png"/><Relationship Id="rId48" Type="http://schemas.openxmlformats.org/officeDocument/2006/relationships/image" Target="media/image22.png"/><Relationship Id="rId56" Type="http://schemas.openxmlformats.org/officeDocument/2006/relationships/image" Target="media/image27.wmf"/><Relationship Id="rId64" Type="http://schemas.openxmlformats.org/officeDocument/2006/relationships/image" Target="media/image30.wmf"/><Relationship Id="rId69" Type="http://schemas.openxmlformats.org/officeDocument/2006/relationships/oleObject" Target="embeddings/oleObject27.bin"/><Relationship Id="rId77" Type="http://schemas.openxmlformats.org/officeDocument/2006/relationships/oleObject" Target="embeddings/oleObject31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5.bin"/><Relationship Id="rId113" Type="http://schemas.openxmlformats.org/officeDocument/2006/relationships/oleObject" Target="embeddings/oleObject48.bin"/><Relationship Id="rId118" Type="http://schemas.openxmlformats.org/officeDocument/2006/relationships/image" Target="media/image56.wmf"/><Relationship Id="rId126" Type="http://schemas.openxmlformats.org/officeDocument/2006/relationships/image" Target="media/image58.wmf"/><Relationship Id="rId134" Type="http://schemas.openxmlformats.org/officeDocument/2006/relationships/image" Target="media/image63.png"/><Relationship Id="rId8" Type="http://schemas.openxmlformats.org/officeDocument/2006/relationships/endnotes" Target="endnotes.xml"/><Relationship Id="rId51" Type="http://schemas.openxmlformats.org/officeDocument/2006/relationships/image" Target="media/image24.png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5.bin"/><Relationship Id="rId93" Type="http://schemas.openxmlformats.org/officeDocument/2006/relationships/oleObject" Target="embeddings/oleObject39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4.wmf"/><Relationship Id="rId25" Type="http://schemas.openxmlformats.org/officeDocument/2006/relationships/oleObject" Target="embeddings/oleObject7.bin"/><Relationship Id="rId33" Type="http://schemas.openxmlformats.org/officeDocument/2006/relationships/image" Target="media/image12.png"/><Relationship Id="rId38" Type="http://schemas.openxmlformats.org/officeDocument/2006/relationships/image" Target="media/image16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1.bin"/><Relationship Id="rId67" Type="http://schemas.openxmlformats.org/officeDocument/2006/relationships/oleObject" Target="embeddings/oleObject26.bin"/><Relationship Id="rId103" Type="http://schemas.openxmlformats.org/officeDocument/2006/relationships/oleObject" Target="embeddings/oleObject44.bin"/><Relationship Id="rId108" Type="http://schemas.openxmlformats.org/officeDocument/2006/relationships/image" Target="media/image51.png"/><Relationship Id="rId116" Type="http://schemas.openxmlformats.org/officeDocument/2006/relationships/image" Target="media/image55.wmf"/><Relationship Id="rId124" Type="http://schemas.openxmlformats.org/officeDocument/2006/relationships/oleObject" Target="embeddings/oleObject54.bin"/><Relationship Id="rId129" Type="http://schemas.openxmlformats.org/officeDocument/2006/relationships/oleObject" Target="embeddings/oleObject57.bin"/><Relationship Id="rId137" Type="http://schemas.openxmlformats.org/officeDocument/2006/relationships/theme" Target="theme/theme1.xml"/><Relationship Id="rId20" Type="http://schemas.openxmlformats.org/officeDocument/2006/relationships/image" Target="media/image6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6.wmf"/><Relationship Id="rId62" Type="http://schemas.openxmlformats.org/officeDocument/2006/relationships/oleObject" Target="embeddings/oleObject23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4.bin"/><Relationship Id="rId88" Type="http://schemas.openxmlformats.org/officeDocument/2006/relationships/image" Target="media/image42.wmf"/><Relationship Id="rId91" Type="http://schemas.openxmlformats.org/officeDocument/2006/relationships/oleObject" Target="embeddings/oleObject38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47.bin"/><Relationship Id="rId132" Type="http://schemas.openxmlformats.org/officeDocument/2006/relationships/oleObject" Target="embeddings/oleObject5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310.wmf"/><Relationship Id="rId23" Type="http://schemas.openxmlformats.org/officeDocument/2006/relationships/image" Target="media/image8.png"/><Relationship Id="rId28" Type="http://schemas.openxmlformats.org/officeDocument/2006/relationships/oleObject" Target="embeddings/oleObject9.bin"/><Relationship Id="rId36" Type="http://schemas.openxmlformats.org/officeDocument/2006/relationships/image" Target="media/image14.png"/><Relationship Id="rId49" Type="http://schemas.openxmlformats.org/officeDocument/2006/relationships/image" Target="media/image23.wmf"/><Relationship Id="rId57" Type="http://schemas.openxmlformats.org/officeDocument/2006/relationships/oleObject" Target="embeddings/oleObject20.bin"/><Relationship Id="rId106" Type="http://schemas.openxmlformats.org/officeDocument/2006/relationships/image" Target="media/image50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1.bin"/><Relationship Id="rId127" Type="http://schemas.openxmlformats.org/officeDocument/2006/relationships/oleObject" Target="embeddings/oleObject56.bin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image" Target="media/image20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3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57.wmf"/><Relationship Id="rId130" Type="http://schemas.openxmlformats.org/officeDocument/2006/relationships/oleObject" Target="embeddings/oleObject58.bin"/><Relationship Id="rId135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3.bin"/><Relationship Id="rId109" Type="http://schemas.openxmlformats.org/officeDocument/2006/relationships/image" Target="media/image52.png"/><Relationship Id="rId34" Type="http://schemas.openxmlformats.org/officeDocument/2006/relationships/image" Target="media/image13.wmf"/><Relationship Id="rId50" Type="http://schemas.openxmlformats.org/officeDocument/2006/relationships/oleObject" Target="embeddings/oleObject17.bin"/><Relationship Id="rId55" Type="http://schemas.openxmlformats.org/officeDocument/2006/relationships/oleObject" Target="embeddings/oleObject19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50.wmf"/><Relationship Id="rId120" Type="http://schemas.openxmlformats.org/officeDocument/2006/relationships/image" Target="media/image560.wmf"/><Relationship Id="rId125" Type="http://schemas.openxmlformats.org/officeDocument/2006/relationships/oleObject" Target="embeddings/oleObject55.bin"/><Relationship Id="rId7" Type="http://schemas.openxmlformats.org/officeDocument/2006/relationships/footnotes" Target="foot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5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49.bin"/><Relationship Id="rId131" Type="http://schemas.openxmlformats.org/officeDocument/2006/relationships/image" Target="media/image60.wmf"/><Relationship Id="rId136" Type="http://schemas.openxmlformats.org/officeDocument/2006/relationships/fontTable" Target="fontTable.xml"/><Relationship Id="rId61" Type="http://schemas.openxmlformats.org/officeDocument/2006/relationships/oleObject" Target="embeddings/oleObject22.bin"/><Relationship Id="rId82" Type="http://schemas.openxmlformats.org/officeDocument/2006/relationships/image" Target="media/image39.wmf"/><Relationship Id="rId19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423B3A8-72AB-4108-9E46-F5CFEDDF32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5</Pages>
  <Words>2250</Words>
  <Characters>2880</Characters>
  <Application>Microsoft Office Word</Application>
  <DocSecurity>0</DocSecurity>
  <Lines>24</Lines>
  <Paragraphs>10</Paragraphs>
  <ScaleCrop>false</ScaleCrop>
  <Company>Home</Company>
  <LinksUpToDate>false</LinksUpToDate>
  <CharactersWithSpaces>51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一均勻光滑繩子放置如圖所示，繩全長　2，其中一半長度在水平桌面上</dc:title>
  <dc:creator>冠羽</dc:creator>
  <cp:lastModifiedBy>User</cp:lastModifiedBy>
  <cp:revision>8</cp:revision>
  <cp:lastPrinted>2015-01-05T03:04:00Z</cp:lastPrinted>
  <dcterms:created xsi:type="dcterms:W3CDTF">2015-01-05T02:47:00Z</dcterms:created>
  <dcterms:modified xsi:type="dcterms:W3CDTF">2015-01-05T03:06:00Z</dcterms:modified>
</cp:coreProperties>
</file>